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3" r:id="rId6"/>
    <p:sldId id="258" r:id="rId7"/>
    <p:sldId id="261" r:id="rId8"/>
    <p:sldId id="278" r:id="rId9"/>
    <p:sldId id="267" r:id="rId10"/>
    <p:sldId id="264" r:id="rId11"/>
    <p:sldId id="275" r:id="rId12"/>
    <p:sldId id="274" r:id="rId13"/>
    <p:sldId id="268" r:id="rId14"/>
    <p:sldId id="270" r:id="rId15"/>
    <p:sldId id="271" r:id="rId16"/>
    <p:sldId id="269" r:id="rId17"/>
    <p:sldId id="276" r:id="rId18"/>
    <p:sldId id="273" r:id="rId19"/>
    <p:sldId id="27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39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8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7A7DA-BFE0-431A-A5EB-63A569E65BF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206987-0DFC-499D-8D10-2BFEC75F9F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462619-93EA-4CEE-B478-6130FFEF7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0AC083-BEC1-47D0-B634-3B3EF817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5FB92D-A192-47EF-B3B8-03C38C97A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08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7EC79-9411-476B-BC1C-B3EBF98989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B801838-2F38-4F76-BE36-6D9F17D1F7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75DA8A-6CE4-4271-A2D5-EAFDC5ABA4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46D871-AB8F-4375-B1CE-C9D9810050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8AF637-CB8B-4DBB-A1E8-F7FB417A6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676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829EDFE-8412-45F8-A23D-2C902343D30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9F9515-D8C1-4C60-B70B-5875AC807A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A463F1-5C99-4ABC-8F0D-2C530BE35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328B6B-0375-428E-9B46-81EFEB1E0C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F1A5F8-8EF2-420C-9341-926C5AA54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027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4D2FD6-68BC-45F6-86FD-0B3DA2695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188FF9-EE7B-4FF8-93A7-2C498DF313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C04880-F8FC-40B5-92FB-823371E22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5E6D4C-DBF4-4072-AB1E-5572739870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A4D1F5-6665-4652-A791-0937E30C1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2083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408C9-5E93-4678-9B7E-0C8ACF143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0EE5A5-2BAD-47D1-8447-3134FD244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711664-2BB6-4686-9266-4EBAAF58B9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10FF8-FDE5-4144-98F2-46FECFF5E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15D33A-47CE-4612-8CDA-DDE83D309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107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BAA60-30DC-4CA9-918A-E82E9F1702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AD6038-329B-41E1-A362-D7E008760C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126B0D-4864-437B-BAF9-25FCA28F69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A604D5-FBD9-4168-ADAE-C4F364FE2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14A64E-AC6A-4BB3-858D-1C4931009F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3CC005-F492-40F8-AFA5-AE6A541F1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86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1A272-8EBE-4BEA-96AF-7644705F6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CA0ED4-008F-4999-B9FF-9CF4DF4C9D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615F4D-F47E-40EB-8CA1-0477F70F4C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30BB9E8-4CEB-4E5F-AB4E-1A104E86B9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B7FF4E-3D25-437E-8D8F-3EF84F0E6E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618F0E8-0CC5-49D2-8C25-1A614E93E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3CD98BB-B1E8-4F51-B194-1D042D2EE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BA42A8D-EF75-4E74-86E1-11D3661E6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766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218EC-5EB1-4726-9B42-CF44BDAFD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6B5574-A7DA-4E88-BE44-E0980A6E6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5F8C66-0995-46E7-9810-6C6D8DB143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59862B-8F48-4D67-A5B5-E62B02CDE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093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460EB6-151F-4885-B443-56A0794AA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65CFDF-3177-4ECC-88C1-14F5DAEB8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793079-F486-4D64-AAE4-0E1271ABB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0648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6AA612-04BC-4F84-93AE-4BEF775655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3F9C55-E54B-4FB1-99FF-4D8030E5DA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B62BE2-C378-4D2C-A1F8-F654A58499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90EA65-152D-49EE-A1C5-FF38450C5D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B9788B-09B7-4446-9FDB-641EEB7FA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3CB45F-CADD-4AF3-8988-CD4258CD4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773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F49F76-7600-460C-969F-94BB91199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BFF242C-884A-4F74-B447-C13C684948B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5A5D81-ED62-4DD9-9F3E-20F0D4C825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331E13-3869-4816-B4D8-C4930A14B5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733D66-1A4F-46A3-A33C-ACAC0245F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A38D95-061B-4B20-B9B1-4309A91B5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51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E571EE6-E2C9-4068-A041-8018983DE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D228B1-96FA-4D9C-8B27-61C397DE89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FB6C4F-ED66-4CB2-961C-3E9FA1B4F43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3436AB-D456-40C2-A9E2-F58826DFD689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02DA14-DFE4-4F2E-95E0-E8925E85D8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DF80B8-62C6-410F-914C-3855D03F2B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FC9C45-75CA-4079-AC90-7968248E9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27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microsoft.com/office/2007/relationships/hdphoto" Target="../media/hdphoto2.wdp"/><Relationship Id="rId7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8FD4621-296B-4FA9-B539-778E9FDB2A08}"/>
              </a:ext>
            </a:extLst>
          </p:cNvPr>
          <p:cNvSpPr txBox="1"/>
          <p:nvPr/>
        </p:nvSpPr>
        <p:spPr>
          <a:xfrm>
            <a:off x="2194041" y="1932684"/>
            <a:ext cx="76614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 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AE0F7B-3A41-42DF-87A7-CAFBEEFE135A}"/>
              </a:ext>
            </a:extLst>
          </p:cNvPr>
          <p:cNvSpPr txBox="1"/>
          <p:nvPr/>
        </p:nvSpPr>
        <p:spPr>
          <a:xfrm>
            <a:off x="1933777" y="3260283"/>
            <a:ext cx="83369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: </a:t>
            </a:r>
            <a:r>
              <a:rPr lang="en-US" sz="3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hang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BFDBDA-38A4-4C51-A747-C60CE89DEDA3}"/>
              </a:ext>
            </a:extLst>
          </p:cNvPr>
          <p:cNvSpPr txBox="1"/>
          <p:nvPr/>
        </p:nvSpPr>
        <p:spPr>
          <a:xfrm>
            <a:off x="5974672" y="341737"/>
            <a:ext cx="58644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, </a:t>
            </a:r>
            <a:r>
              <a:rPr lang="en-US" sz="2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ày</a:t>
            </a:r>
            <a:r>
              <a:rPr lang="en-US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...</a:t>
            </a:r>
            <a:r>
              <a:rPr lang="en-US" sz="2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ng</a:t>
            </a:r>
            <a:r>
              <a:rPr lang="en-US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</a:t>
            </a:r>
            <a:r>
              <a:rPr lang="en-US" sz="2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1</a:t>
            </a:r>
          </a:p>
        </p:txBody>
      </p:sp>
      <p:pic>
        <p:nvPicPr>
          <p:cNvPr id="7" name="图片 1">
            <a:extLst>
              <a:ext uri="{FF2B5EF4-FFF2-40B4-BE49-F238E27FC236}">
                <a16:creationId xmlns:a16="http://schemas.microsoft.com/office/drawing/2014/main" id="{BB101C6B-C935-4AF6-B9C2-DAD629514A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45883" y="3179868"/>
            <a:ext cx="882495" cy="1583183"/>
          </a:xfrm>
          <a:prstGeom prst="rect">
            <a:avLst/>
          </a:prstGeom>
        </p:spPr>
      </p:pic>
      <p:pic>
        <p:nvPicPr>
          <p:cNvPr id="8" name="图片 3">
            <a:extLst>
              <a:ext uri="{FF2B5EF4-FFF2-40B4-BE49-F238E27FC236}">
                <a16:creationId xmlns:a16="http://schemas.microsoft.com/office/drawing/2014/main" id="{426AAC6D-E930-4EA0-ACB4-0CD1E91E96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50911" y="5638771"/>
            <a:ext cx="1389944" cy="1185694"/>
          </a:xfrm>
          <a:prstGeom prst="rect">
            <a:avLst/>
          </a:prstGeom>
        </p:spPr>
      </p:pic>
      <p:pic>
        <p:nvPicPr>
          <p:cNvPr id="9" name="图片 5">
            <a:extLst>
              <a:ext uri="{FF2B5EF4-FFF2-40B4-BE49-F238E27FC236}">
                <a16:creationId xmlns:a16="http://schemas.microsoft.com/office/drawing/2014/main" id="{5FA83CF0-4464-4FA3-BBC4-F9BBE698DE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78" y="109115"/>
            <a:ext cx="436104" cy="450394"/>
          </a:xfrm>
          <a:prstGeom prst="rect">
            <a:avLst/>
          </a:prstGeom>
        </p:spPr>
      </p:pic>
      <p:pic>
        <p:nvPicPr>
          <p:cNvPr id="10" name="图片 6">
            <a:extLst>
              <a:ext uri="{FF2B5EF4-FFF2-40B4-BE49-F238E27FC236}">
                <a16:creationId xmlns:a16="http://schemas.microsoft.com/office/drawing/2014/main" id="{9886E7EA-09E0-464E-B523-18EF4031CB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0599" y="1429933"/>
            <a:ext cx="488014" cy="479535"/>
          </a:xfrm>
          <a:prstGeom prst="rect">
            <a:avLst/>
          </a:prstGeom>
        </p:spPr>
      </p:pic>
      <p:pic>
        <p:nvPicPr>
          <p:cNvPr id="11" name="图片 7">
            <a:extLst>
              <a:ext uri="{FF2B5EF4-FFF2-40B4-BE49-F238E27FC236}">
                <a16:creationId xmlns:a16="http://schemas.microsoft.com/office/drawing/2014/main" id="{D4394D02-EF78-4D32-9287-FAE6EE523C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9766530">
            <a:off x="1028996" y="601403"/>
            <a:ext cx="825094" cy="876300"/>
          </a:xfrm>
          <a:prstGeom prst="rect">
            <a:avLst/>
          </a:prstGeom>
        </p:spPr>
      </p:pic>
      <p:pic>
        <p:nvPicPr>
          <p:cNvPr id="12" name="图片 8">
            <a:extLst>
              <a:ext uri="{FF2B5EF4-FFF2-40B4-BE49-F238E27FC236}">
                <a16:creationId xmlns:a16="http://schemas.microsoft.com/office/drawing/2014/main" id="{367478FB-851B-4696-953F-A9B6C92DFB4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7683" y="5219823"/>
            <a:ext cx="418894" cy="381000"/>
          </a:xfrm>
          <a:prstGeom prst="rect">
            <a:avLst/>
          </a:prstGeom>
        </p:spPr>
      </p:pic>
      <p:pic>
        <p:nvPicPr>
          <p:cNvPr id="13" name="图片 10">
            <a:extLst>
              <a:ext uri="{FF2B5EF4-FFF2-40B4-BE49-F238E27FC236}">
                <a16:creationId xmlns:a16="http://schemas.microsoft.com/office/drawing/2014/main" id="{4BD236F1-BB7C-4285-A079-7EF81DC1F5E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7356879">
            <a:off x="947051" y="1334905"/>
            <a:ext cx="600048" cy="1485597"/>
          </a:xfrm>
          <a:prstGeom prst="rect">
            <a:avLst/>
          </a:prstGeom>
        </p:spPr>
      </p:pic>
      <p:pic>
        <p:nvPicPr>
          <p:cNvPr id="14" name="图片 12">
            <a:extLst>
              <a:ext uri="{FF2B5EF4-FFF2-40B4-BE49-F238E27FC236}">
                <a16:creationId xmlns:a16="http://schemas.microsoft.com/office/drawing/2014/main" id="{5266DAB8-E3E6-4B4D-9843-023EE603C3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04802" y="6138200"/>
            <a:ext cx="542179" cy="582380"/>
          </a:xfrm>
          <a:prstGeom prst="rect">
            <a:avLst/>
          </a:prstGeom>
        </p:spPr>
      </p:pic>
      <p:grpSp>
        <p:nvGrpSpPr>
          <p:cNvPr id="15" name="Group 15">
            <a:extLst>
              <a:ext uri="{FF2B5EF4-FFF2-40B4-BE49-F238E27FC236}">
                <a16:creationId xmlns:a16="http://schemas.microsoft.com/office/drawing/2014/main" id="{DAE20B56-0F0D-4DB5-AF65-36D1A474D2BE}"/>
              </a:ext>
            </a:extLst>
          </p:cNvPr>
          <p:cNvGrpSpPr>
            <a:grpSpLocks noChangeAspect="1"/>
          </p:cNvGrpSpPr>
          <p:nvPr/>
        </p:nvGrpSpPr>
        <p:grpSpPr bwMode="auto">
          <a:xfrm rot="3524632">
            <a:off x="1975305" y="57582"/>
            <a:ext cx="1065212" cy="1203325"/>
            <a:chOff x="6103" y="2773"/>
            <a:chExt cx="671" cy="758"/>
          </a:xfrm>
        </p:grpSpPr>
        <p:sp>
          <p:nvSpPr>
            <p:cNvPr id="16" name="AutoShape 14">
              <a:extLst>
                <a:ext uri="{FF2B5EF4-FFF2-40B4-BE49-F238E27FC236}">
                  <a16:creationId xmlns:a16="http://schemas.microsoft.com/office/drawing/2014/main" id="{4E3BC420-227E-495A-9B56-1A85FBDD1E1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03" y="2773"/>
              <a:ext cx="671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F3E7F9BC-AACF-4576-9F6F-2A65ED0DBAC8}"/>
                </a:ext>
              </a:extLst>
            </p:cNvPr>
            <p:cNvSpPr/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7A301827-2F0B-493F-85A0-B6EA5B010153}"/>
                </a:ext>
              </a:extLst>
            </p:cNvPr>
            <p:cNvSpPr/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599101C3-9F71-4A4D-BA9E-C6F126BFD1CD}"/>
                </a:ext>
              </a:extLst>
            </p:cNvPr>
            <p:cNvSpPr/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C1C9433E-BA86-40AE-998C-8122A379119F}"/>
                </a:ext>
              </a:extLst>
            </p:cNvPr>
            <p:cNvSpPr/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FDB89857-69EE-43B6-AFE5-76A0FEDE0C36}"/>
                </a:ext>
              </a:extLst>
            </p:cNvPr>
            <p:cNvSpPr/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2BC6A58F-479A-4C07-BFE1-E03FEBB1C592}"/>
                </a:ext>
              </a:extLst>
            </p:cNvPr>
            <p:cNvSpPr/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5BEFBE4B-62DB-498D-A56F-874B790A40AC}"/>
                </a:ext>
              </a:extLst>
            </p:cNvPr>
            <p:cNvSpPr/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3">
              <a:extLst>
                <a:ext uri="{FF2B5EF4-FFF2-40B4-BE49-F238E27FC236}">
                  <a16:creationId xmlns:a16="http://schemas.microsoft.com/office/drawing/2014/main" id="{8ED308BC-7AE3-45A4-A86B-40339B1B3301}"/>
                </a:ext>
              </a:extLst>
            </p:cNvPr>
            <p:cNvSpPr/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4">
              <a:extLst>
                <a:ext uri="{FF2B5EF4-FFF2-40B4-BE49-F238E27FC236}">
                  <a16:creationId xmlns:a16="http://schemas.microsoft.com/office/drawing/2014/main" id="{6A0FB883-EAD7-44C9-A2B0-431B2991BF2B}"/>
                </a:ext>
              </a:extLst>
            </p:cNvPr>
            <p:cNvSpPr/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939020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31">
            <a:extLst>
              <a:ext uri="{FF2B5EF4-FFF2-40B4-BE49-F238E27FC236}">
                <a16:creationId xmlns:a16="http://schemas.microsoft.com/office/drawing/2014/main" id="{35B8BF10-8717-4A3F-BEF8-04D13C6BD665}"/>
              </a:ext>
            </a:extLst>
          </p:cNvPr>
          <p:cNvSpPr/>
          <p:nvPr/>
        </p:nvSpPr>
        <p:spPr>
          <a:xfrm>
            <a:off x="730161" y="177788"/>
            <a:ext cx="665567" cy="753934"/>
          </a:xfrm>
          <a:custGeom>
            <a:avLst/>
            <a:gdLst>
              <a:gd name="connsiteX0" fmla="*/ 0 w 656493"/>
              <a:gd name="connsiteY0" fmla="*/ 316523 h 633046"/>
              <a:gd name="connsiteX1" fmla="*/ 328247 w 656493"/>
              <a:gd name="connsiteY1" fmla="*/ 0 h 633046"/>
              <a:gd name="connsiteX2" fmla="*/ 656494 w 656493"/>
              <a:gd name="connsiteY2" fmla="*/ 316523 h 633046"/>
              <a:gd name="connsiteX3" fmla="*/ 328247 w 656493"/>
              <a:gd name="connsiteY3" fmla="*/ 633046 h 633046"/>
              <a:gd name="connsiteX4" fmla="*/ 0 w 656493"/>
              <a:gd name="connsiteY4" fmla="*/ 316523 h 633046"/>
              <a:gd name="connsiteX0-1" fmla="*/ 328247 w 656494"/>
              <a:gd name="connsiteY0-2" fmla="*/ 0 h 633046"/>
              <a:gd name="connsiteX1-3" fmla="*/ 656494 w 656494"/>
              <a:gd name="connsiteY1-4" fmla="*/ 316523 h 633046"/>
              <a:gd name="connsiteX2-5" fmla="*/ 328247 w 656494"/>
              <a:gd name="connsiteY2-6" fmla="*/ 633046 h 633046"/>
              <a:gd name="connsiteX3-7" fmla="*/ 0 w 656494"/>
              <a:gd name="connsiteY3-8" fmla="*/ 316523 h 633046"/>
              <a:gd name="connsiteX4-9" fmla="*/ 419687 w 656494"/>
              <a:gd name="connsiteY4-10" fmla="*/ 91440 h 633046"/>
              <a:gd name="connsiteX0-11" fmla="*/ 402964 w 731211"/>
              <a:gd name="connsiteY0-12" fmla="*/ 0 h 633046"/>
              <a:gd name="connsiteX1-13" fmla="*/ 731211 w 731211"/>
              <a:gd name="connsiteY1-14" fmla="*/ 316523 h 633046"/>
              <a:gd name="connsiteX2-15" fmla="*/ 402964 w 731211"/>
              <a:gd name="connsiteY2-16" fmla="*/ 633046 h 633046"/>
              <a:gd name="connsiteX3-17" fmla="*/ 74717 w 731211"/>
              <a:gd name="connsiteY3-18" fmla="*/ 316523 h 633046"/>
              <a:gd name="connsiteX4-19" fmla="*/ 161895 w 731211"/>
              <a:gd name="connsiteY4-20" fmla="*/ 152400 h 633046"/>
              <a:gd name="connsiteX0-21" fmla="*/ 353700 w 681947"/>
              <a:gd name="connsiteY0-22" fmla="*/ 0 h 633046"/>
              <a:gd name="connsiteX1-23" fmla="*/ 681947 w 681947"/>
              <a:gd name="connsiteY1-24" fmla="*/ 316523 h 633046"/>
              <a:gd name="connsiteX2-25" fmla="*/ 353700 w 681947"/>
              <a:gd name="connsiteY2-26" fmla="*/ 633046 h 633046"/>
              <a:gd name="connsiteX3-27" fmla="*/ 25453 w 681947"/>
              <a:gd name="connsiteY3-28" fmla="*/ 316523 h 633046"/>
              <a:gd name="connsiteX4-29" fmla="*/ 112631 w 681947"/>
              <a:gd name="connsiteY4-30" fmla="*/ 152400 h 633046"/>
              <a:gd name="connsiteX0-31" fmla="*/ 341249 w 669496"/>
              <a:gd name="connsiteY0-32" fmla="*/ 0 h 633046"/>
              <a:gd name="connsiteX1-33" fmla="*/ 669496 w 669496"/>
              <a:gd name="connsiteY1-34" fmla="*/ 316523 h 633046"/>
              <a:gd name="connsiteX2-35" fmla="*/ 341249 w 669496"/>
              <a:gd name="connsiteY2-36" fmla="*/ 633046 h 633046"/>
              <a:gd name="connsiteX3-37" fmla="*/ 13002 w 669496"/>
              <a:gd name="connsiteY3-38" fmla="*/ 316523 h 633046"/>
              <a:gd name="connsiteX4-39" fmla="*/ 100180 w 669496"/>
              <a:gd name="connsiteY4-40" fmla="*/ 152400 h 633046"/>
              <a:gd name="connsiteX0-41" fmla="*/ 347951 w 676198"/>
              <a:gd name="connsiteY0-42" fmla="*/ 0 h 633046"/>
              <a:gd name="connsiteX1-43" fmla="*/ 676198 w 676198"/>
              <a:gd name="connsiteY1-44" fmla="*/ 316523 h 633046"/>
              <a:gd name="connsiteX2-45" fmla="*/ 347951 w 676198"/>
              <a:gd name="connsiteY2-46" fmla="*/ 633046 h 633046"/>
              <a:gd name="connsiteX3-47" fmla="*/ 19704 w 676198"/>
              <a:gd name="connsiteY3-48" fmla="*/ 316523 h 633046"/>
              <a:gd name="connsiteX4-49" fmla="*/ 79173 w 676198"/>
              <a:gd name="connsiteY4-50" fmla="*/ 113607 h 633046"/>
              <a:gd name="connsiteX0-51" fmla="*/ 333371 w 661618"/>
              <a:gd name="connsiteY0-52" fmla="*/ 0 h 633046"/>
              <a:gd name="connsiteX1-53" fmla="*/ 661618 w 661618"/>
              <a:gd name="connsiteY1-54" fmla="*/ 316523 h 633046"/>
              <a:gd name="connsiteX2-55" fmla="*/ 333371 w 661618"/>
              <a:gd name="connsiteY2-56" fmla="*/ 633046 h 633046"/>
              <a:gd name="connsiteX3-57" fmla="*/ 5124 w 661618"/>
              <a:gd name="connsiteY3-58" fmla="*/ 316523 h 633046"/>
              <a:gd name="connsiteX4-59" fmla="*/ 64593 w 661618"/>
              <a:gd name="connsiteY4-60" fmla="*/ 113607 h 633046"/>
              <a:gd name="connsiteX0-61" fmla="*/ 178200 w 661618"/>
              <a:gd name="connsiteY0-62" fmla="*/ 0 h 583170"/>
              <a:gd name="connsiteX1-63" fmla="*/ 661618 w 661618"/>
              <a:gd name="connsiteY1-64" fmla="*/ 266647 h 583170"/>
              <a:gd name="connsiteX2-65" fmla="*/ 333371 w 661618"/>
              <a:gd name="connsiteY2-66" fmla="*/ 583170 h 583170"/>
              <a:gd name="connsiteX3-67" fmla="*/ 5124 w 661618"/>
              <a:gd name="connsiteY3-68" fmla="*/ 266647 h 583170"/>
              <a:gd name="connsiteX4-69" fmla="*/ 64593 w 661618"/>
              <a:gd name="connsiteY4-70" fmla="*/ 63731 h 583170"/>
              <a:gd name="connsiteX0-71" fmla="*/ 178200 w 662133"/>
              <a:gd name="connsiteY0-72" fmla="*/ 66578 h 649748"/>
              <a:gd name="connsiteX1-73" fmla="*/ 412660 w 662133"/>
              <a:gd name="connsiteY1-74" fmla="*/ 10947 h 649748"/>
              <a:gd name="connsiteX2-75" fmla="*/ 661618 w 662133"/>
              <a:gd name="connsiteY2-76" fmla="*/ 333225 h 649748"/>
              <a:gd name="connsiteX3-77" fmla="*/ 333371 w 662133"/>
              <a:gd name="connsiteY3-78" fmla="*/ 649748 h 649748"/>
              <a:gd name="connsiteX4-79" fmla="*/ 5124 w 662133"/>
              <a:gd name="connsiteY4-80" fmla="*/ 333225 h 649748"/>
              <a:gd name="connsiteX5" fmla="*/ 64593 w 662133"/>
              <a:gd name="connsiteY5" fmla="*/ 130309 h 649748"/>
              <a:gd name="connsiteX0-81" fmla="*/ 178200 w 662148"/>
              <a:gd name="connsiteY0-82" fmla="*/ 66578 h 649748"/>
              <a:gd name="connsiteX1-83" fmla="*/ 412660 w 662148"/>
              <a:gd name="connsiteY1-84" fmla="*/ 10947 h 649748"/>
              <a:gd name="connsiteX2-85" fmla="*/ 661618 w 662148"/>
              <a:gd name="connsiteY2-86" fmla="*/ 333225 h 649748"/>
              <a:gd name="connsiteX3-87" fmla="*/ 333371 w 662148"/>
              <a:gd name="connsiteY3-88" fmla="*/ 649748 h 649748"/>
              <a:gd name="connsiteX4-89" fmla="*/ 5124 w 662148"/>
              <a:gd name="connsiteY4-90" fmla="*/ 333225 h 649748"/>
              <a:gd name="connsiteX5-91" fmla="*/ 64593 w 662148"/>
              <a:gd name="connsiteY5-92" fmla="*/ 130309 h 649748"/>
              <a:gd name="connsiteX0-93" fmla="*/ 178200 w 662148"/>
              <a:gd name="connsiteY0-94" fmla="*/ 61032 h 644202"/>
              <a:gd name="connsiteX1-95" fmla="*/ 412660 w 662148"/>
              <a:gd name="connsiteY1-96" fmla="*/ 5401 h 644202"/>
              <a:gd name="connsiteX2-97" fmla="*/ 661618 w 662148"/>
              <a:gd name="connsiteY2-98" fmla="*/ 327679 h 644202"/>
              <a:gd name="connsiteX3-99" fmla="*/ 333371 w 662148"/>
              <a:gd name="connsiteY3-100" fmla="*/ 644202 h 644202"/>
              <a:gd name="connsiteX4-101" fmla="*/ 5124 w 662148"/>
              <a:gd name="connsiteY4-102" fmla="*/ 327679 h 644202"/>
              <a:gd name="connsiteX5-103" fmla="*/ 64593 w 662148"/>
              <a:gd name="connsiteY5-104" fmla="*/ 124763 h 644202"/>
              <a:gd name="connsiteX0-105" fmla="*/ 178200 w 662148"/>
              <a:gd name="connsiteY0-106" fmla="*/ 75865 h 659035"/>
              <a:gd name="connsiteX1-107" fmla="*/ 168819 w 662148"/>
              <a:gd name="connsiteY1-108" fmla="*/ 31317 h 659035"/>
              <a:gd name="connsiteX2-109" fmla="*/ 412660 w 662148"/>
              <a:gd name="connsiteY2-110" fmla="*/ 20234 h 659035"/>
              <a:gd name="connsiteX3-111" fmla="*/ 661618 w 662148"/>
              <a:gd name="connsiteY3-112" fmla="*/ 342512 h 659035"/>
              <a:gd name="connsiteX4-113" fmla="*/ 333371 w 662148"/>
              <a:gd name="connsiteY4-114" fmla="*/ 659035 h 659035"/>
              <a:gd name="connsiteX5-115" fmla="*/ 5124 w 662148"/>
              <a:gd name="connsiteY5-116" fmla="*/ 342512 h 659035"/>
              <a:gd name="connsiteX6" fmla="*/ 64593 w 662148"/>
              <a:gd name="connsiteY6" fmla="*/ 139596 h 659035"/>
              <a:gd name="connsiteX0-117" fmla="*/ 178200 w 662148"/>
              <a:gd name="connsiteY0-118" fmla="*/ 68901 h 652071"/>
              <a:gd name="connsiteX1-119" fmla="*/ 130026 w 662148"/>
              <a:gd name="connsiteY1-120" fmla="*/ 68688 h 652071"/>
              <a:gd name="connsiteX2-121" fmla="*/ 412660 w 662148"/>
              <a:gd name="connsiteY2-122" fmla="*/ 13270 h 652071"/>
              <a:gd name="connsiteX3-123" fmla="*/ 661618 w 662148"/>
              <a:gd name="connsiteY3-124" fmla="*/ 335548 h 652071"/>
              <a:gd name="connsiteX4-125" fmla="*/ 333371 w 662148"/>
              <a:gd name="connsiteY4-126" fmla="*/ 652071 h 652071"/>
              <a:gd name="connsiteX5-127" fmla="*/ 5124 w 662148"/>
              <a:gd name="connsiteY5-128" fmla="*/ 335548 h 652071"/>
              <a:gd name="connsiteX6-129" fmla="*/ 64593 w 662148"/>
              <a:gd name="connsiteY6-130" fmla="*/ 132632 h 652071"/>
              <a:gd name="connsiteX0-131" fmla="*/ 178200 w 662220"/>
              <a:gd name="connsiteY0-132" fmla="*/ 68901 h 652071"/>
              <a:gd name="connsiteX1-133" fmla="*/ 130026 w 662220"/>
              <a:gd name="connsiteY1-134" fmla="*/ 68688 h 652071"/>
              <a:gd name="connsiteX2-135" fmla="*/ 412660 w 662220"/>
              <a:gd name="connsiteY2-136" fmla="*/ 13270 h 652071"/>
              <a:gd name="connsiteX3-137" fmla="*/ 661618 w 662220"/>
              <a:gd name="connsiteY3-138" fmla="*/ 335548 h 652071"/>
              <a:gd name="connsiteX4-139" fmla="*/ 333371 w 662220"/>
              <a:gd name="connsiteY4-140" fmla="*/ 652071 h 652071"/>
              <a:gd name="connsiteX5-141" fmla="*/ 5124 w 662220"/>
              <a:gd name="connsiteY5-142" fmla="*/ 335548 h 652071"/>
              <a:gd name="connsiteX6-143" fmla="*/ 64593 w 662220"/>
              <a:gd name="connsiteY6-144" fmla="*/ 132632 h 652071"/>
              <a:gd name="connsiteX0-145" fmla="*/ 178200 w 662220"/>
              <a:gd name="connsiteY0-146" fmla="*/ 58449 h 641619"/>
              <a:gd name="connsiteX1-147" fmla="*/ 130026 w 662220"/>
              <a:gd name="connsiteY1-148" fmla="*/ 58236 h 641619"/>
              <a:gd name="connsiteX2-149" fmla="*/ 412660 w 662220"/>
              <a:gd name="connsiteY2-150" fmla="*/ 2818 h 641619"/>
              <a:gd name="connsiteX3-151" fmla="*/ 661618 w 662220"/>
              <a:gd name="connsiteY3-152" fmla="*/ 325096 h 641619"/>
              <a:gd name="connsiteX4-153" fmla="*/ 333371 w 662220"/>
              <a:gd name="connsiteY4-154" fmla="*/ 641619 h 641619"/>
              <a:gd name="connsiteX5-155" fmla="*/ 5124 w 662220"/>
              <a:gd name="connsiteY5-156" fmla="*/ 325096 h 641619"/>
              <a:gd name="connsiteX6-157" fmla="*/ 64593 w 662220"/>
              <a:gd name="connsiteY6-158" fmla="*/ 122180 h 641619"/>
              <a:gd name="connsiteX0-159" fmla="*/ 178200 w 662220"/>
              <a:gd name="connsiteY0-160" fmla="*/ 58449 h 641619"/>
              <a:gd name="connsiteX1-161" fmla="*/ 130026 w 662220"/>
              <a:gd name="connsiteY1-162" fmla="*/ 58236 h 641619"/>
              <a:gd name="connsiteX2-163" fmla="*/ 412660 w 662220"/>
              <a:gd name="connsiteY2-164" fmla="*/ 2818 h 641619"/>
              <a:gd name="connsiteX3-165" fmla="*/ 661618 w 662220"/>
              <a:gd name="connsiteY3-166" fmla="*/ 325096 h 641619"/>
              <a:gd name="connsiteX4-167" fmla="*/ 333371 w 662220"/>
              <a:gd name="connsiteY4-168" fmla="*/ 641619 h 641619"/>
              <a:gd name="connsiteX5-169" fmla="*/ 5124 w 662220"/>
              <a:gd name="connsiteY5-170" fmla="*/ 325096 h 641619"/>
              <a:gd name="connsiteX6-171" fmla="*/ 64593 w 662220"/>
              <a:gd name="connsiteY6-172" fmla="*/ 122180 h 641619"/>
              <a:gd name="connsiteX0-173" fmla="*/ 178200 w 662220"/>
              <a:gd name="connsiteY0-174" fmla="*/ 58449 h 641619"/>
              <a:gd name="connsiteX1-175" fmla="*/ 130026 w 662220"/>
              <a:gd name="connsiteY1-176" fmla="*/ 58236 h 641619"/>
              <a:gd name="connsiteX2-177" fmla="*/ 412660 w 662220"/>
              <a:gd name="connsiteY2-178" fmla="*/ 2818 h 641619"/>
              <a:gd name="connsiteX3-179" fmla="*/ 661618 w 662220"/>
              <a:gd name="connsiteY3-180" fmla="*/ 325096 h 641619"/>
              <a:gd name="connsiteX4-181" fmla="*/ 333371 w 662220"/>
              <a:gd name="connsiteY4-182" fmla="*/ 641619 h 641619"/>
              <a:gd name="connsiteX5-183" fmla="*/ 5124 w 662220"/>
              <a:gd name="connsiteY5-184" fmla="*/ 325096 h 641619"/>
              <a:gd name="connsiteX6-185" fmla="*/ 64593 w 662220"/>
              <a:gd name="connsiteY6-186" fmla="*/ 122180 h 641619"/>
              <a:gd name="connsiteX0-187" fmla="*/ 178200 w 662220"/>
              <a:gd name="connsiteY0-188" fmla="*/ 58449 h 641619"/>
              <a:gd name="connsiteX1-189" fmla="*/ 130026 w 662220"/>
              <a:gd name="connsiteY1-190" fmla="*/ 58236 h 641619"/>
              <a:gd name="connsiteX2-191" fmla="*/ 412660 w 662220"/>
              <a:gd name="connsiteY2-192" fmla="*/ 2818 h 641619"/>
              <a:gd name="connsiteX3-193" fmla="*/ 661618 w 662220"/>
              <a:gd name="connsiteY3-194" fmla="*/ 325096 h 641619"/>
              <a:gd name="connsiteX4-195" fmla="*/ 333371 w 662220"/>
              <a:gd name="connsiteY4-196" fmla="*/ 641619 h 641619"/>
              <a:gd name="connsiteX5-197" fmla="*/ 5124 w 662220"/>
              <a:gd name="connsiteY5-198" fmla="*/ 325096 h 641619"/>
              <a:gd name="connsiteX6-199" fmla="*/ 64593 w 662220"/>
              <a:gd name="connsiteY6-200" fmla="*/ 122180 h 641619"/>
              <a:gd name="connsiteX0-201" fmla="*/ 178200 w 662220"/>
              <a:gd name="connsiteY0-202" fmla="*/ 58449 h 641619"/>
              <a:gd name="connsiteX1-203" fmla="*/ 130026 w 662220"/>
              <a:gd name="connsiteY1-204" fmla="*/ 58236 h 641619"/>
              <a:gd name="connsiteX2-205" fmla="*/ 412660 w 662220"/>
              <a:gd name="connsiteY2-206" fmla="*/ 2818 h 641619"/>
              <a:gd name="connsiteX3-207" fmla="*/ 661618 w 662220"/>
              <a:gd name="connsiteY3-208" fmla="*/ 325096 h 641619"/>
              <a:gd name="connsiteX4-209" fmla="*/ 333371 w 662220"/>
              <a:gd name="connsiteY4-210" fmla="*/ 641619 h 641619"/>
              <a:gd name="connsiteX5-211" fmla="*/ 5124 w 662220"/>
              <a:gd name="connsiteY5-212" fmla="*/ 325096 h 641619"/>
              <a:gd name="connsiteX6-213" fmla="*/ 64593 w 662220"/>
              <a:gd name="connsiteY6-214" fmla="*/ 122180 h 641619"/>
              <a:gd name="connsiteX0-215" fmla="*/ 176252 w 660272"/>
              <a:gd name="connsiteY0-216" fmla="*/ 58449 h 641619"/>
              <a:gd name="connsiteX1-217" fmla="*/ 128078 w 660272"/>
              <a:gd name="connsiteY1-218" fmla="*/ 58236 h 641619"/>
              <a:gd name="connsiteX2-219" fmla="*/ 410712 w 660272"/>
              <a:gd name="connsiteY2-220" fmla="*/ 2818 h 641619"/>
              <a:gd name="connsiteX3-221" fmla="*/ 659670 w 660272"/>
              <a:gd name="connsiteY3-222" fmla="*/ 325096 h 641619"/>
              <a:gd name="connsiteX4-223" fmla="*/ 331423 w 660272"/>
              <a:gd name="connsiteY4-224" fmla="*/ 641619 h 641619"/>
              <a:gd name="connsiteX5-225" fmla="*/ 3176 w 660272"/>
              <a:gd name="connsiteY5-226" fmla="*/ 325096 h 641619"/>
              <a:gd name="connsiteX6-227" fmla="*/ 62645 w 660272"/>
              <a:gd name="connsiteY6-228" fmla="*/ 122180 h 641619"/>
              <a:gd name="connsiteX0-229" fmla="*/ 253837 w 660272"/>
              <a:gd name="connsiteY0-230" fmla="*/ 30740 h 641619"/>
              <a:gd name="connsiteX1-231" fmla="*/ 128078 w 660272"/>
              <a:gd name="connsiteY1-232" fmla="*/ 58236 h 641619"/>
              <a:gd name="connsiteX2-233" fmla="*/ 410712 w 660272"/>
              <a:gd name="connsiteY2-234" fmla="*/ 2818 h 641619"/>
              <a:gd name="connsiteX3-235" fmla="*/ 659670 w 660272"/>
              <a:gd name="connsiteY3-236" fmla="*/ 325096 h 641619"/>
              <a:gd name="connsiteX4-237" fmla="*/ 331423 w 660272"/>
              <a:gd name="connsiteY4-238" fmla="*/ 641619 h 641619"/>
              <a:gd name="connsiteX5-239" fmla="*/ 3176 w 660272"/>
              <a:gd name="connsiteY5-240" fmla="*/ 325096 h 641619"/>
              <a:gd name="connsiteX6-241" fmla="*/ 62645 w 660272"/>
              <a:gd name="connsiteY6-242" fmla="*/ 122180 h 641619"/>
              <a:gd name="connsiteX0-243" fmla="*/ 253837 w 660191"/>
              <a:gd name="connsiteY0-244" fmla="*/ 41069 h 651948"/>
              <a:gd name="connsiteX1-245" fmla="*/ 161329 w 660191"/>
              <a:gd name="connsiteY1-246" fmla="*/ 63023 h 651948"/>
              <a:gd name="connsiteX2-247" fmla="*/ 410712 w 660191"/>
              <a:gd name="connsiteY2-248" fmla="*/ 13147 h 651948"/>
              <a:gd name="connsiteX3-249" fmla="*/ 659670 w 660191"/>
              <a:gd name="connsiteY3-250" fmla="*/ 335425 h 651948"/>
              <a:gd name="connsiteX4-251" fmla="*/ 331423 w 660191"/>
              <a:gd name="connsiteY4-252" fmla="*/ 651948 h 651948"/>
              <a:gd name="connsiteX5-253" fmla="*/ 3176 w 660191"/>
              <a:gd name="connsiteY5-254" fmla="*/ 335425 h 651948"/>
              <a:gd name="connsiteX6-255" fmla="*/ 62645 w 660191"/>
              <a:gd name="connsiteY6-256" fmla="*/ 132509 h 651948"/>
              <a:gd name="connsiteX0-257" fmla="*/ 253837 w 660897"/>
              <a:gd name="connsiteY0-258" fmla="*/ 45475 h 656354"/>
              <a:gd name="connsiteX1-259" fmla="*/ 161329 w 660897"/>
              <a:gd name="connsiteY1-260" fmla="*/ 67429 h 656354"/>
              <a:gd name="connsiteX2-261" fmla="*/ 410712 w 660897"/>
              <a:gd name="connsiteY2-262" fmla="*/ 17553 h 656354"/>
              <a:gd name="connsiteX3-263" fmla="*/ 659670 w 660897"/>
              <a:gd name="connsiteY3-264" fmla="*/ 339831 h 656354"/>
              <a:gd name="connsiteX4-265" fmla="*/ 331423 w 660897"/>
              <a:gd name="connsiteY4-266" fmla="*/ 656354 h 656354"/>
              <a:gd name="connsiteX5-267" fmla="*/ 3176 w 660897"/>
              <a:gd name="connsiteY5-268" fmla="*/ 339831 h 656354"/>
              <a:gd name="connsiteX6-269" fmla="*/ 62645 w 660897"/>
              <a:gd name="connsiteY6-270" fmla="*/ 136915 h 656354"/>
              <a:gd name="connsiteX0-271" fmla="*/ 253837 w 660406"/>
              <a:gd name="connsiteY0-272" fmla="*/ 41070 h 651949"/>
              <a:gd name="connsiteX1-273" fmla="*/ 161329 w 660406"/>
              <a:gd name="connsiteY1-274" fmla="*/ 63024 h 651949"/>
              <a:gd name="connsiteX2-275" fmla="*/ 410712 w 660406"/>
              <a:gd name="connsiteY2-276" fmla="*/ 13148 h 651949"/>
              <a:gd name="connsiteX3-277" fmla="*/ 659670 w 660406"/>
              <a:gd name="connsiteY3-278" fmla="*/ 335426 h 651949"/>
              <a:gd name="connsiteX4-279" fmla="*/ 331423 w 660406"/>
              <a:gd name="connsiteY4-280" fmla="*/ 651949 h 651949"/>
              <a:gd name="connsiteX5-281" fmla="*/ 3176 w 660406"/>
              <a:gd name="connsiteY5-282" fmla="*/ 335426 h 651949"/>
              <a:gd name="connsiteX6-283" fmla="*/ 62645 w 660406"/>
              <a:gd name="connsiteY6-284" fmla="*/ 132510 h 651949"/>
              <a:gd name="connsiteX0-285" fmla="*/ 161329 w 660406"/>
              <a:gd name="connsiteY0-286" fmla="*/ 63024 h 651949"/>
              <a:gd name="connsiteX1-287" fmla="*/ 410712 w 660406"/>
              <a:gd name="connsiteY1-288" fmla="*/ 13148 h 651949"/>
              <a:gd name="connsiteX2-289" fmla="*/ 659670 w 660406"/>
              <a:gd name="connsiteY2-290" fmla="*/ 335426 h 651949"/>
              <a:gd name="connsiteX3-291" fmla="*/ 331423 w 660406"/>
              <a:gd name="connsiteY3-292" fmla="*/ 651949 h 651949"/>
              <a:gd name="connsiteX4-293" fmla="*/ 3176 w 660406"/>
              <a:gd name="connsiteY4-294" fmla="*/ 335426 h 651949"/>
              <a:gd name="connsiteX5-295" fmla="*/ 62645 w 660406"/>
              <a:gd name="connsiteY5-296" fmla="*/ 132510 h 651949"/>
              <a:gd name="connsiteX0-297" fmla="*/ 128078 w 660207"/>
              <a:gd name="connsiteY0-298" fmla="*/ 63024 h 651949"/>
              <a:gd name="connsiteX1-299" fmla="*/ 410712 w 660207"/>
              <a:gd name="connsiteY1-300" fmla="*/ 13148 h 651949"/>
              <a:gd name="connsiteX2-301" fmla="*/ 659670 w 660207"/>
              <a:gd name="connsiteY2-302" fmla="*/ 335426 h 651949"/>
              <a:gd name="connsiteX3-303" fmla="*/ 331423 w 660207"/>
              <a:gd name="connsiteY3-304" fmla="*/ 651949 h 651949"/>
              <a:gd name="connsiteX4-305" fmla="*/ 3176 w 660207"/>
              <a:gd name="connsiteY4-306" fmla="*/ 335426 h 651949"/>
              <a:gd name="connsiteX5-307" fmla="*/ 62645 w 660207"/>
              <a:gd name="connsiteY5-308" fmla="*/ 132510 h 651949"/>
              <a:gd name="connsiteX0-309" fmla="*/ 128078 w 660438"/>
              <a:gd name="connsiteY0-310" fmla="*/ 60888 h 649813"/>
              <a:gd name="connsiteX1-311" fmla="*/ 410712 w 660438"/>
              <a:gd name="connsiteY1-312" fmla="*/ 11012 h 649813"/>
              <a:gd name="connsiteX2-313" fmla="*/ 659670 w 660438"/>
              <a:gd name="connsiteY2-314" fmla="*/ 333290 h 649813"/>
              <a:gd name="connsiteX3-315" fmla="*/ 331423 w 660438"/>
              <a:gd name="connsiteY3-316" fmla="*/ 649813 h 649813"/>
              <a:gd name="connsiteX4-317" fmla="*/ 3176 w 660438"/>
              <a:gd name="connsiteY4-318" fmla="*/ 333290 h 649813"/>
              <a:gd name="connsiteX5-319" fmla="*/ 62645 w 660438"/>
              <a:gd name="connsiteY5-320" fmla="*/ 130374 h 649813"/>
              <a:gd name="connsiteX0-321" fmla="*/ 128078 w 660438"/>
              <a:gd name="connsiteY0-322" fmla="*/ 64927 h 653852"/>
              <a:gd name="connsiteX1-323" fmla="*/ 410712 w 660438"/>
              <a:gd name="connsiteY1-324" fmla="*/ 15051 h 653852"/>
              <a:gd name="connsiteX2-325" fmla="*/ 659670 w 660438"/>
              <a:gd name="connsiteY2-326" fmla="*/ 337329 h 653852"/>
              <a:gd name="connsiteX3-327" fmla="*/ 331423 w 660438"/>
              <a:gd name="connsiteY3-328" fmla="*/ 653852 h 653852"/>
              <a:gd name="connsiteX4-329" fmla="*/ 3176 w 660438"/>
              <a:gd name="connsiteY4-330" fmla="*/ 337329 h 653852"/>
              <a:gd name="connsiteX5-331" fmla="*/ 62645 w 660438"/>
              <a:gd name="connsiteY5-332" fmla="*/ 134413 h 653852"/>
              <a:gd name="connsiteX0-333" fmla="*/ 128078 w 687378"/>
              <a:gd name="connsiteY0-334" fmla="*/ 58090 h 647015"/>
              <a:gd name="connsiteX1-335" fmla="*/ 571432 w 687378"/>
              <a:gd name="connsiteY1-336" fmla="*/ 16673 h 647015"/>
              <a:gd name="connsiteX2-337" fmla="*/ 659670 w 687378"/>
              <a:gd name="connsiteY2-338" fmla="*/ 330492 h 647015"/>
              <a:gd name="connsiteX3-339" fmla="*/ 331423 w 687378"/>
              <a:gd name="connsiteY3-340" fmla="*/ 647015 h 647015"/>
              <a:gd name="connsiteX4-341" fmla="*/ 3176 w 687378"/>
              <a:gd name="connsiteY4-342" fmla="*/ 330492 h 647015"/>
              <a:gd name="connsiteX5-343" fmla="*/ 62645 w 687378"/>
              <a:gd name="connsiteY5-344" fmla="*/ 127576 h 647015"/>
              <a:gd name="connsiteX0-345" fmla="*/ 128078 w 677145"/>
              <a:gd name="connsiteY0-346" fmla="*/ 58090 h 663933"/>
              <a:gd name="connsiteX1-347" fmla="*/ 571432 w 677145"/>
              <a:gd name="connsiteY1-348" fmla="*/ 16673 h 663933"/>
              <a:gd name="connsiteX2-349" fmla="*/ 659670 w 677145"/>
              <a:gd name="connsiteY2-350" fmla="*/ 330492 h 663933"/>
              <a:gd name="connsiteX3-351" fmla="*/ 559815 w 677145"/>
              <a:gd name="connsiteY3-352" fmla="*/ 663933 h 663933"/>
              <a:gd name="connsiteX4-353" fmla="*/ 3176 w 677145"/>
              <a:gd name="connsiteY4-354" fmla="*/ 330492 h 663933"/>
              <a:gd name="connsiteX5-355" fmla="*/ 62645 w 677145"/>
              <a:gd name="connsiteY5-356" fmla="*/ 127576 h 663933"/>
              <a:gd name="connsiteX0-357" fmla="*/ 101940 w 644966"/>
              <a:gd name="connsiteY0-358" fmla="*/ 58090 h 685888"/>
              <a:gd name="connsiteX1-359" fmla="*/ 545294 w 644966"/>
              <a:gd name="connsiteY1-360" fmla="*/ 16673 h 685888"/>
              <a:gd name="connsiteX2-361" fmla="*/ 633532 w 644966"/>
              <a:gd name="connsiteY2-362" fmla="*/ 330492 h 685888"/>
              <a:gd name="connsiteX3-363" fmla="*/ 533677 w 644966"/>
              <a:gd name="connsiteY3-364" fmla="*/ 663933 h 685888"/>
              <a:gd name="connsiteX4-365" fmla="*/ 10874 w 644966"/>
              <a:gd name="connsiteY4-366" fmla="*/ 575801 h 685888"/>
              <a:gd name="connsiteX5-367" fmla="*/ 36507 w 644966"/>
              <a:gd name="connsiteY5-368" fmla="*/ 127576 h 685888"/>
              <a:gd name="connsiteX0-369" fmla="*/ 101940 w 642626"/>
              <a:gd name="connsiteY0-370" fmla="*/ 58090 h 654766"/>
              <a:gd name="connsiteX1-371" fmla="*/ 545294 w 642626"/>
              <a:gd name="connsiteY1-372" fmla="*/ 16673 h 654766"/>
              <a:gd name="connsiteX2-373" fmla="*/ 633532 w 642626"/>
              <a:gd name="connsiteY2-374" fmla="*/ 330492 h 654766"/>
              <a:gd name="connsiteX3-375" fmla="*/ 567513 w 642626"/>
              <a:gd name="connsiteY3-376" fmla="*/ 613179 h 654766"/>
              <a:gd name="connsiteX4-377" fmla="*/ 10874 w 642626"/>
              <a:gd name="connsiteY4-378" fmla="*/ 575801 h 654766"/>
              <a:gd name="connsiteX5-379" fmla="*/ 36507 w 642626"/>
              <a:gd name="connsiteY5-380" fmla="*/ 127576 h 654766"/>
              <a:gd name="connsiteX0-381" fmla="*/ 101940 w 642626"/>
              <a:gd name="connsiteY0-382" fmla="*/ 30477 h 627153"/>
              <a:gd name="connsiteX1-383" fmla="*/ 545294 w 642626"/>
              <a:gd name="connsiteY1-384" fmla="*/ 31354 h 627153"/>
              <a:gd name="connsiteX2-385" fmla="*/ 633532 w 642626"/>
              <a:gd name="connsiteY2-386" fmla="*/ 302879 h 627153"/>
              <a:gd name="connsiteX3-387" fmla="*/ 567513 w 642626"/>
              <a:gd name="connsiteY3-388" fmla="*/ 585566 h 627153"/>
              <a:gd name="connsiteX4-389" fmla="*/ 10874 w 642626"/>
              <a:gd name="connsiteY4-390" fmla="*/ 548188 h 627153"/>
              <a:gd name="connsiteX5-391" fmla="*/ 36507 w 642626"/>
              <a:gd name="connsiteY5-392" fmla="*/ 99963 h 627153"/>
              <a:gd name="connsiteX0-393" fmla="*/ 101940 w 641803"/>
              <a:gd name="connsiteY0-394" fmla="*/ 32533 h 629209"/>
              <a:gd name="connsiteX1-395" fmla="*/ 545294 w 641803"/>
              <a:gd name="connsiteY1-396" fmla="*/ 33410 h 629209"/>
              <a:gd name="connsiteX2-397" fmla="*/ 633532 w 641803"/>
              <a:gd name="connsiteY2-398" fmla="*/ 304935 h 629209"/>
              <a:gd name="connsiteX3-399" fmla="*/ 567513 w 641803"/>
              <a:gd name="connsiteY3-400" fmla="*/ 587622 h 629209"/>
              <a:gd name="connsiteX4-401" fmla="*/ 10874 w 641803"/>
              <a:gd name="connsiteY4-402" fmla="*/ 550244 h 629209"/>
              <a:gd name="connsiteX5-403" fmla="*/ 36507 w 641803"/>
              <a:gd name="connsiteY5-404" fmla="*/ 102019 h 629209"/>
              <a:gd name="connsiteX0-405" fmla="*/ 93785 w 633648"/>
              <a:gd name="connsiteY0-406" fmla="*/ 32533 h 629209"/>
              <a:gd name="connsiteX1-407" fmla="*/ 537139 w 633648"/>
              <a:gd name="connsiteY1-408" fmla="*/ 33410 h 629209"/>
              <a:gd name="connsiteX2-409" fmla="*/ 625377 w 633648"/>
              <a:gd name="connsiteY2-410" fmla="*/ 304935 h 629209"/>
              <a:gd name="connsiteX3-411" fmla="*/ 559358 w 633648"/>
              <a:gd name="connsiteY3-412" fmla="*/ 587622 h 629209"/>
              <a:gd name="connsiteX4-413" fmla="*/ 2719 w 633648"/>
              <a:gd name="connsiteY4-414" fmla="*/ 550244 h 629209"/>
              <a:gd name="connsiteX5-415" fmla="*/ 28352 w 633648"/>
              <a:gd name="connsiteY5-416" fmla="*/ 102019 h 629209"/>
              <a:gd name="connsiteX0-417" fmla="*/ 103603 w 643466"/>
              <a:gd name="connsiteY0-418" fmla="*/ 32533 h 629209"/>
              <a:gd name="connsiteX1-419" fmla="*/ 546957 w 643466"/>
              <a:gd name="connsiteY1-420" fmla="*/ 33410 h 629209"/>
              <a:gd name="connsiteX2-421" fmla="*/ 635195 w 643466"/>
              <a:gd name="connsiteY2-422" fmla="*/ 304935 h 629209"/>
              <a:gd name="connsiteX3-423" fmla="*/ 569176 w 643466"/>
              <a:gd name="connsiteY3-424" fmla="*/ 587622 h 629209"/>
              <a:gd name="connsiteX4-425" fmla="*/ 12537 w 643466"/>
              <a:gd name="connsiteY4-426" fmla="*/ 550244 h 629209"/>
              <a:gd name="connsiteX5-427" fmla="*/ 4334 w 643466"/>
              <a:gd name="connsiteY5-428" fmla="*/ 102019 h 629209"/>
              <a:gd name="connsiteX0-429" fmla="*/ 103603 w 643466"/>
              <a:gd name="connsiteY0-430" fmla="*/ 32533 h 613248"/>
              <a:gd name="connsiteX1-431" fmla="*/ 546957 w 643466"/>
              <a:gd name="connsiteY1-432" fmla="*/ 33410 h 613248"/>
              <a:gd name="connsiteX2-433" fmla="*/ 635195 w 643466"/>
              <a:gd name="connsiteY2-434" fmla="*/ 304935 h 613248"/>
              <a:gd name="connsiteX3-435" fmla="*/ 569176 w 643466"/>
              <a:gd name="connsiteY3-436" fmla="*/ 587622 h 613248"/>
              <a:gd name="connsiteX4-437" fmla="*/ 12537 w 643466"/>
              <a:gd name="connsiteY4-438" fmla="*/ 518643 h 613248"/>
              <a:gd name="connsiteX5-439" fmla="*/ 4334 w 643466"/>
              <a:gd name="connsiteY5-440" fmla="*/ 102019 h 613248"/>
              <a:gd name="connsiteX0-441" fmla="*/ 103603 w 622280"/>
              <a:gd name="connsiteY0-442" fmla="*/ 51723 h 632438"/>
              <a:gd name="connsiteX1-443" fmla="*/ 546957 w 622280"/>
              <a:gd name="connsiteY1-444" fmla="*/ 52600 h 632438"/>
              <a:gd name="connsiteX2-445" fmla="*/ 569176 w 622280"/>
              <a:gd name="connsiteY2-446" fmla="*/ 606812 h 632438"/>
              <a:gd name="connsiteX3-447" fmla="*/ 12537 w 622280"/>
              <a:gd name="connsiteY3-448" fmla="*/ 537833 h 632438"/>
              <a:gd name="connsiteX4-449" fmla="*/ 4334 w 622280"/>
              <a:gd name="connsiteY4-450" fmla="*/ 121209 h 632438"/>
              <a:gd name="connsiteX0-451" fmla="*/ 103603 w 640916"/>
              <a:gd name="connsiteY0-452" fmla="*/ 51277 h 628066"/>
              <a:gd name="connsiteX1-453" fmla="*/ 546957 w 640916"/>
              <a:gd name="connsiteY1-454" fmla="*/ 52154 h 628066"/>
              <a:gd name="connsiteX2-455" fmla="*/ 595444 w 640916"/>
              <a:gd name="connsiteY2-456" fmla="*/ 600046 h 628066"/>
              <a:gd name="connsiteX3-457" fmla="*/ 12537 w 640916"/>
              <a:gd name="connsiteY3-458" fmla="*/ 537387 h 628066"/>
              <a:gd name="connsiteX4-459" fmla="*/ 4334 w 640916"/>
              <a:gd name="connsiteY4-460" fmla="*/ 120763 h 628066"/>
              <a:gd name="connsiteX0-461" fmla="*/ 103603 w 629940"/>
              <a:gd name="connsiteY0-462" fmla="*/ 26437 h 603226"/>
              <a:gd name="connsiteX1-463" fmla="*/ 546957 w 629940"/>
              <a:gd name="connsiteY1-464" fmla="*/ 27314 h 603226"/>
              <a:gd name="connsiteX2-465" fmla="*/ 595444 w 629940"/>
              <a:gd name="connsiteY2-466" fmla="*/ 575206 h 603226"/>
              <a:gd name="connsiteX3-467" fmla="*/ 12537 w 629940"/>
              <a:gd name="connsiteY3-468" fmla="*/ 512547 h 603226"/>
              <a:gd name="connsiteX4-469" fmla="*/ 4334 w 629940"/>
              <a:gd name="connsiteY4-470" fmla="*/ 95923 h 603226"/>
              <a:gd name="connsiteX0-471" fmla="*/ 103603 w 651443"/>
              <a:gd name="connsiteY0-472" fmla="*/ 20041 h 614843"/>
              <a:gd name="connsiteX1-473" fmla="*/ 608249 w 651443"/>
              <a:gd name="connsiteY1-474" fmla="*/ 39879 h 614843"/>
              <a:gd name="connsiteX2-475" fmla="*/ 595444 w 651443"/>
              <a:gd name="connsiteY2-476" fmla="*/ 568810 h 614843"/>
              <a:gd name="connsiteX3-477" fmla="*/ 12537 w 651443"/>
              <a:gd name="connsiteY3-478" fmla="*/ 506151 h 614843"/>
              <a:gd name="connsiteX4-479" fmla="*/ 4334 w 651443"/>
              <a:gd name="connsiteY4-480" fmla="*/ 89527 h 614843"/>
              <a:gd name="connsiteX0-481" fmla="*/ 103603 w 640788"/>
              <a:gd name="connsiteY0-482" fmla="*/ 20041 h 614843"/>
              <a:gd name="connsiteX1-483" fmla="*/ 581981 w 640788"/>
              <a:gd name="connsiteY1-484" fmla="*/ 39879 h 614843"/>
              <a:gd name="connsiteX2-485" fmla="*/ 595444 w 640788"/>
              <a:gd name="connsiteY2-486" fmla="*/ 568810 h 614843"/>
              <a:gd name="connsiteX3-487" fmla="*/ 12537 w 640788"/>
              <a:gd name="connsiteY3-488" fmla="*/ 506151 h 614843"/>
              <a:gd name="connsiteX4-489" fmla="*/ 4334 w 640788"/>
              <a:gd name="connsiteY4-490" fmla="*/ 89527 h 614843"/>
              <a:gd name="connsiteX0-491" fmla="*/ 103603 w 673655"/>
              <a:gd name="connsiteY0-492" fmla="*/ 38763 h 618146"/>
              <a:gd name="connsiteX1-493" fmla="*/ 581981 w 673655"/>
              <a:gd name="connsiteY1-494" fmla="*/ 58601 h 618146"/>
              <a:gd name="connsiteX2-495" fmla="*/ 621713 w 673655"/>
              <a:gd name="connsiteY2-496" fmla="*/ 562250 h 618146"/>
              <a:gd name="connsiteX3-497" fmla="*/ 12537 w 673655"/>
              <a:gd name="connsiteY3-498" fmla="*/ 524873 h 618146"/>
              <a:gd name="connsiteX4-499" fmla="*/ 4334 w 673655"/>
              <a:gd name="connsiteY4-500" fmla="*/ 108249 h 618146"/>
              <a:gd name="connsiteX0-501" fmla="*/ 103603 w 654750"/>
              <a:gd name="connsiteY0-502" fmla="*/ 38763 h 605787"/>
              <a:gd name="connsiteX1-503" fmla="*/ 581981 w 654750"/>
              <a:gd name="connsiteY1-504" fmla="*/ 58601 h 605787"/>
              <a:gd name="connsiteX2-505" fmla="*/ 621713 w 654750"/>
              <a:gd name="connsiteY2-506" fmla="*/ 562250 h 605787"/>
              <a:gd name="connsiteX3-507" fmla="*/ 12537 w 654750"/>
              <a:gd name="connsiteY3-508" fmla="*/ 524873 h 605787"/>
              <a:gd name="connsiteX4-509" fmla="*/ 4334 w 654750"/>
              <a:gd name="connsiteY4-510" fmla="*/ 108249 h 605787"/>
              <a:gd name="connsiteX0-511" fmla="*/ 103603 w 643734"/>
              <a:gd name="connsiteY0-512" fmla="*/ 31800 h 598824"/>
              <a:gd name="connsiteX1-513" fmla="*/ 581981 w 643734"/>
              <a:gd name="connsiteY1-514" fmla="*/ 51638 h 598824"/>
              <a:gd name="connsiteX2-515" fmla="*/ 621713 w 643734"/>
              <a:gd name="connsiteY2-516" fmla="*/ 555287 h 598824"/>
              <a:gd name="connsiteX3-517" fmla="*/ 12537 w 643734"/>
              <a:gd name="connsiteY3-518" fmla="*/ 517910 h 598824"/>
              <a:gd name="connsiteX4-519" fmla="*/ 4334 w 643734"/>
              <a:gd name="connsiteY4-520" fmla="*/ 101286 h 598824"/>
              <a:gd name="connsiteX0-521" fmla="*/ 103603 w 643734"/>
              <a:gd name="connsiteY0-522" fmla="*/ 24551 h 591575"/>
              <a:gd name="connsiteX1-523" fmla="*/ 581981 w 643734"/>
              <a:gd name="connsiteY1-524" fmla="*/ 44389 h 591575"/>
              <a:gd name="connsiteX2-525" fmla="*/ 621713 w 643734"/>
              <a:gd name="connsiteY2-526" fmla="*/ 548038 h 591575"/>
              <a:gd name="connsiteX3-527" fmla="*/ 12537 w 643734"/>
              <a:gd name="connsiteY3-528" fmla="*/ 510661 h 591575"/>
              <a:gd name="connsiteX4-529" fmla="*/ 4334 w 643734"/>
              <a:gd name="connsiteY4-530" fmla="*/ 94037 h 591575"/>
              <a:gd name="connsiteX0-531" fmla="*/ 103603 w 643734"/>
              <a:gd name="connsiteY0-532" fmla="*/ 20135 h 587159"/>
              <a:gd name="connsiteX1-533" fmla="*/ 581981 w 643734"/>
              <a:gd name="connsiteY1-534" fmla="*/ 39973 h 587159"/>
              <a:gd name="connsiteX2-535" fmla="*/ 621713 w 643734"/>
              <a:gd name="connsiteY2-536" fmla="*/ 543622 h 587159"/>
              <a:gd name="connsiteX3-537" fmla="*/ 12537 w 643734"/>
              <a:gd name="connsiteY3-538" fmla="*/ 506245 h 587159"/>
              <a:gd name="connsiteX4-539" fmla="*/ 4334 w 643734"/>
              <a:gd name="connsiteY4-540" fmla="*/ 89621 h 587159"/>
              <a:gd name="connsiteX0-541" fmla="*/ 51067 w 657504"/>
              <a:gd name="connsiteY0-542" fmla="*/ 31623 h 592327"/>
              <a:gd name="connsiteX1-543" fmla="*/ 581981 w 657504"/>
              <a:gd name="connsiteY1-544" fmla="*/ 45141 h 592327"/>
              <a:gd name="connsiteX2-545" fmla="*/ 621713 w 657504"/>
              <a:gd name="connsiteY2-546" fmla="*/ 548790 h 592327"/>
              <a:gd name="connsiteX3-547" fmla="*/ 12537 w 657504"/>
              <a:gd name="connsiteY3-548" fmla="*/ 511413 h 592327"/>
              <a:gd name="connsiteX4-549" fmla="*/ 4334 w 657504"/>
              <a:gd name="connsiteY4-550" fmla="*/ 94789 h 592327"/>
              <a:gd name="connsiteX0-551" fmla="*/ 51067 w 676118"/>
              <a:gd name="connsiteY0-552" fmla="*/ 31623 h 604686"/>
              <a:gd name="connsiteX1-553" fmla="*/ 581981 w 676118"/>
              <a:gd name="connsiteY1-554" fmla="*/ 45141 h 604686"/>
              <a:gd name="connsiteX2-555" fmla="*/ 621713 w 676118"/>
              <a:gd name="connsiteY2-556" fmla="*/ 548790 h 604686"/>
              <a:gd name="connsiteX3-557" fmla="*/ 12537 w 676118"/>
              <a:gd name="connsiteY3-558" fmla="*/ 511413 h 604686"/>
              <a:gd name="connsiteX4-559" fmla="*/ 4334 w 676118"/>
              <a:gd name="connsiteY4-560" fmla="*/ 94789 h 604686"/>
              <a:gd name="connsiteX0-561" fmla="*/ 51067 w 659741"/>
              <a:gd name="connsiteY0-562" fmla="*/ 18182 h 591245"/>
              <a:gd name="connsiteX1-563" fmla="*/ 581981 w 659741"/>
              <a:gd name="connsiteY1-564" fmla="*/ 31700 h 591245"/>
              <a:gd name="connsiteX2-565" fmla="*/ 621713 w 659741"/>
              <a:gd name="connsiteY2-566" fmla="*/ 535349 h 591245"/>
              <a:gd name="connsiteX3-567" fmla="*/ 12537 w 659741"/>
              <a:gd name="connsiteY3-568" fmla="*/ 497972 h 591245"/>
              <a:gd name="connsiteX4-569" fmla="*/ 4334 w 659741"/>
              <a:gd name="connsiteY4-570" fmla="*/ 81348 h 591245"/>
              <a:gd name="connsiteX0-571" fmla="*/ 51067 w 671131"/>
              <a:gd name="connsiteY0-572" fmla="*/ 18182 h 591245"/>
              <a:gd name="connsiteX1-573" fmla="*/ 617005 w 671131"/>
              <a:gd name="connsiteY1-574" fmla="*/ 31700 h 591245"/>
              <a:gd name="connsiteX2-575" fmla="*/ 621713 w 671131"/>
              <a:gd name="connsiteY2-576" fmla="*/ 535349 h 591245"/>
              <a:gd name="connsiteX3-577" fmla="*/ 12537 w 671131"/>
              <a:gd name="connsiteY3-578" fmla="*/ 497972 h 591245"/>
              <a:gd name="connsiteX4-579" fmla="*/ 4334 w 671131"/>
              <a:gd name="connsiteY4-580" fmla="*/ 81348 h 591245"/>
              <a:gd name="connsiteX0-581" fmla="*/ 51067 w 648099"/>
              <a:gd name="connsiteY0-582" fmla="*/ 18182 h 578886"/>
              <a:gd name="connsiteX1-583" fmla="*/ 617005 w 648099"/>
              <a:gd name="connsiteY1-584" fmla="*/ 31700 h 578886"/>
              <a:gd name="connsiteX2-585" fmla="*/ 621713 w 648099"/>
              <a:gd name="connsiteY2-586" fmla="*/ 535349 h 578886"/>
              <a:gd name="connsiteX3-587" fmla="*/ 12537 w 648099"/>
              <a:gd name="connsiteY3-588" fmla="*/ 497972 h 578886"/>
              <a:gd name="connsiteX4-589" fmla="*/ 4334 w 648099"/>
              <a:gd name="connsiteY4-590" fmla="*/ 81348 h 578886"/>
              <a:gd name="connsiteX0-591" fmla="*/ 51067 w 648099"/>
              <a:gd name="connsiteY0-592" fmla="*/ 18182 h 565791"/>
              <a:gd name="connsiteX1-593" fmla="*/ 617005 w 648099"/>
              <a:gd name="connsiteY1-594" fmla="*/ 31700 h 565791"/>
              <a:gd name="connsiteX2-595" fmla="*/ 621713 w 648099"/>
              <a:gd name="connsiteY2-596" fmla="*/ 535349 h 565791"/>
              <a:gd name="connsiteX3-597" fmla="*/ 12537 w 648099"/>
              <a:gd name="connsiteY3-598" fmla="*/ 497972 h 565791"/>
              <a:gd name="connsiteX4-599" fmla="*/ 4334 w 648099"/>
              <a:gd name="connsiteY4-600" fmla="*/ 81348 h 565791"/>
            </a:gdLst>
            <a:ahLst/>
            <a:cxnLst>
              <a:cxn ang="0">
                <a:pos x="connsiteX0-591" y="connsiteY0-592"/>
              </a:cxn>
              <a:cxn ang="0">
                <a:pos x="connsiteX1-593" y="connsiteY1-594"/>
              </a:cxn>
              <a:cxn ang="0">
                <a:pos x="connsiteX2-595" y="connsiteY2-596"/>
              </a:cxn>
              <a:cxn ang="0">
                <a:pos x="connsiteX3-597" y="connsiteY3-598"/>
              </a:cxn>
              <a:cxn ang="0">
                <a:pos x="connsiteX4-599" y="connsiteY4-600"/>
              </a:cxn>
            </a:cxnLst>
            <a:rect l="l" t="t" r="r" b="b"/>
            <a:pathLst>
              <a:path w="648099" h="565791">
                <a:moveTo>
                  <a:pt x="51067" y="18182"/>
                </a:moveTo>
                <a:cubicBezTo>
                  <a:pt x="281003" y="7261"/>
                  <a:pt x="591945" y="-22893"/>
                  <a:pt x="617005" y="31700"/>
                </a:cubicBezTo>
                <a:cubicBezTo>
                  <a:pt x="642065" y="86293"/>
                  <a:pt x="669922" y="489239"/>
                  <a:pt x="621713" y="535349"/>
                </a:cubicBezTo>
                <a:cubicBezTo>
                  <a:pt x="573504" y="581459"/>
                  <a:pt x="32838" y="579874"/>
                  <a:pt x="12537" y="497972"/>
                </a:cubicBezTo>
                <a:cubicBezTo>
                  <a:pt x="992" y="378148"/>
                  <a:pt x="-4426" y="189998"/>
                  <a:pt x="4334" y="81348"/>
                </a:cubicBezTo>
              </a:path>
            </a:pathLst>
          </a:custGeom>
          <a:noFill/>
          <a:ln w="28575" cap="rnd">
            <a:solidFill>
              <a:srgbClr val="C00000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6" name="任意多边形 12">
            <a:extLst>
              <a:ext uri="{FF2B5EF4-FFF2-40B4-BE49-F238E27FC236}">
                <a16:creationId xmlns:a16="http://schemas.microsoft.com/office/drawing/2014/main" id="{9CCA981A-C235-4500-9617-C3D8C6A2FF12}"/>
              </a:ext>
            </a:extLst>
          </p:cNvPr>
          <p:cNvSpPr/>
          <p:nvPr/>
        </p:nvSpPr>
        <p:spPr>
          <a:xfrm flipV="1">
            <a:off x="1395728" y="894422"/>
            <a:ext cx="9870244" cy="45719"/>
          </a:xfrm>
          <a:custGeom>
            <a:avLst/>
            <a:gdLst>
              <a:gd name="connsiteX0" fmla="*/ 0 w 3513221"/>
              <a:gd name="connsiteY0" fmla="*/ 32084 h 64281"/>
              <a:gd name="connsiteX1" fmla="*/ 930442 w 3513221"/>
              <a:gd name="connsiteY1" fmla="*/ 16042 h 64281"/>
              <a:gd name="connsiteX2" fmla="*/ 1892968 w 3513221"/>
              <a:gd name="connsiteY2" fmla="*/ 64168 h 64281"/>
              <a:gd name="connsiteX3" fmla="*/ 3513221 w 3513221"/>
              <a:gd name="connsiteY3" fmla="*/ 0 h 6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13221" h="64281">
                <a:moveTo>
                  <a:pt x="0" y="32084"/>
                </a:moveTo>
                <a:cubicBezTo>
                  <a:pt x="307473" y="21389"/>
                  <a:pt x="614947" y="10695"/>
                  <a:pt x="930442" y="16042"/>
                </a:cubicBezTo>
                <a:cubicBezTo>
                  <a:pt x="1245937" y="21389"/>
                  <a:pt x="1462505" y="66842"/>
                  <a:pt x="1892968" y="64168"/>
                </a:cubicBezTo>
                <a:cubicBezTo>
                  <a:pt x="2323431" y="61494"/>
                  <a:pt x="2918326" y="30747"/>
                  <a:pt x="3513221" y="0"/>
                </a:cubicBezTo>
              </a:path>
            </a:pathLst>
          </a:custGeom>
          <a:noFill/>
          <a:ln w="25400" cap="rnd">
            <a:solidFill>
              <a:srgbClr val="C00000"/>
            </a:solidFill>
            <a:prstDash val="lg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48F6AFFA-59BB-4955-8EE4-CD3C02FA7742}"/>
              </a:ext>
            </a:extLst>
          </p:cNvPr>
          <p:cNvSpPr/>
          <p:nvPr/>
        </p:nvSpPr>
        <p:spPr bwMode="auto">
          <a:xfrm>
            <a:off x="745457" y="282503"/>
            <a:ext cx="664887" cy="507909"/>
          </a:xfrm>
          <a:custGeom>
            <a:avLst/>
            <a:gdLst>
              <a:gd name="T0" fmla="*/ 114 w 183"/>
              <a:gd name="T1" fmla="*/ 5 h 169"/>
              <a:gd name="T2" fmla="*/ 2 w 183"/>
              <a:gd name="T3" fmla="*/ 128 h 169"/>
              <a:gd name="T4" fmla="*/ 11 w 183"/>
              <a:gd name="T5" fmla="*/ 135 h 169"/>
              <a:gd name="T6" fmla="*/ 175 w 183"/>
              <a:gd name="T7" fmla="*/ 99 h 169"/>
              <a:gd name="T8" fmla="*/ 178 w 183"/>
              <a:gd name="T9" fmla="*/ 87 h 169"/>
              <a:gd name="T10" fmla="*/ 19 w 183"/>
              <a:gd name="T11" fmla="*/ 19 h 169"/>
              <a:gd name="T12" fmla="*/ 12 w 183"/>
              <a:gd name="T13" fmla="*/ 28 h 169"/>
              <a:gd name="T14" fmla="*/ 107 w 183"/>
              <a:gd name="T15" fmla="*/ 165 h 169"/>
              <a:gd name="T16" fmla="*/ 117 w 183"/>
              <a:gd name="T17" fmla="*/ 163 h 169"/>
              <a:gd name="T18" fmla="*/ 125 w 183"/>
              <a:gd name="T19" fmla="*/ 9 h 169"/>
              <a:gd name="T20" fmla="*/ 113 w 183"/>
              <a:gd name="T21" fmla="*/ 9 h 169"/>
              <a:gd name="T22" fmla="*/ 106 w 183"/>
              <a:gd name="T23" fmla="*/ 160 h 169"/>
              <a:gd name="T24" fmla="*/ 116 w 183"/>
              <a:gd name="T25" fmla="*/ 157 h 169"/>
              <a:gd name="T26" fmla="*/ 23 w 183"/>
              <a:gd name="T27" fmla="*/ 21 h 169"/>
              <a:gd name="T28" fmla="*/ 16 w 183"/>
              <a:gd name="T29" fmla="*/ 30 h 169"/>
              <a:gd name="T30" fmla="*/ 172 w 183"/>
              <a:gd name="T31" fmla="*/ 98 h 169"/>
              <a:gd name="T32" fmla="*/ 175 w 183"/>
              <a:gd name="T33" fmla="*/ 87 h 169"/>
              <a:gd name="T34" fmla="*/ 5 w 183"/>
              <a:gd name="T35" fmla="*/ 124 h 169"/>
              <a:gd name="T36" fmla="*/ 14 w 183"/>
              <a:gd name="T37" fmla="*/ 131 h 169"/>
              <a:gd name="T38" fmla="*/ 123 w 183"/>
              <a:gd name="T39" fmla="*/ 13 h 169"/>
              <a:gd name="T40" fmla="*/ 114 w 183"/>
              <a:gd name="T41" fmla="*/ 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3" h="169">
                <a:moveTo>
                  <a:pt x="114" y="5"/>
                </a:moveTo>
                <a:cubicBezTo>
                  <a:pt x="73" y="40"/>
                  <a:pt x="23" y="76"/>
                  <a:pt x="2" y="128"/>
                </a:cubicBezTo>
                <a:cubicBezTo>
                  <a:pt x="0" y="133"/>
                  <a:pt x="7" y="137"/>
                  <a:pt x="11" y="135"/>
                </a:cubicBezTo>
                <a:cubicBezTo>
                  <a:pt x="61" y="108"/>
                  <a:pt x="119" y="99"/>
                  <a:pt x="175" y="99"/>
                </a:cubicBezTo>
                <a:cubicBezTo>
                  <a:pt x="181" y="99"/>
                  <a:pt x="183" y="91"/>
                  <a:pt x="178" y="87"/>
                </a:cubicBezTo>
                <a:cubicBezTo>
                  <a:pt x="131" y="55"/>
                  <a:pt x="75" y="32"/>
                  <a:pt x="19" y="19"/>
                </a:cubicBezTo>
                <a:cubicBezTo>
                  <a:pt x="14" y="18"/>
                  <a:pt x="9" y="23"/>
                  <a:pt x="12" y="28"/>
                </a:cubicBezTo>
                <a:cubicBezTo>
                  <a:pt x="44" y="73"/>
                  <a:pt x="68" y="125"/>
                  <a:pt x="107" y="165"/>
                </a:cubicBezTo>
                <a:cubicBezTo>
                  <a:pt x="110" y="169"/>
                  <a:pt x="116" y="167"/>
                  <a:pt x="117" y="163"/>
                </a:cubicBezTo>
                <a:cubicBezTo>
                  <a:pt x="129" y="113"/>
                  <a:pt x="125" y="60"/>
                  <a:pt x="125" y="9"/>
                </a:cubicBezTo>
                <a:cubicBezTo>
                  <a:pt x="125" y="1"/>
                  <a:pt x="113" y="1"/>
                  <a:pt x="113" y="9"/>
                </a:cubicBezTo>
                <a:cubicBezTo>
                  <a:pt x="113" y="59"/>
                  <a:pt x="117" y="111"/>
                  <a:pt x="106" y="160"/>
                </a:cubicBezTo>
                <a:cubicBezTo>
                  <a:pt x="109" y="159"/>
                  <a:pt x="112" y="158"/>
                  <a:pt x="116" y="157"/>
                </a:cubicBezTo>
                <a:cubicBezTo>
                  <a:pt x="78" y="117"/>
                  <a:pt x="54" y="66"/>
                  <a:pt x="23" y="21"/>
                </a:cubicBezTo>
                <a:cubicBezTo>
                  <a:pt x="20" y="24"/>
                  <a:pt x="18" y="27"/>
                  <a:pt x="16" y="30"/>
                </a:cubicBezTo>
                <a:cubicBezTo>
                  <a:pt x="71" y="43"/>
                  <a:pt x="126" y="65"/>
                  <a:pt x="172" y="98"/>
                </a:cubicBezTo>
                <a:cubicBezTo>
                  <a:pt x="173" y="94"/>
                  <a:pt x="174" y="90"/>
                  <a:pt x="175" y="87"/>
                </a:cubicBezTo>
                <a:cubicBezTo>
                  <a:pt x="117" y="87"/>
                  <a:pt x="57" y="97"/>
                  <a:pt x="5" y="124"/>
                </a:cubicBezTo>
                <a:cubicBezTo>
                  <a:pt x="8" y="127"/>
                  <a:pt x="11" y="129"/>
                  <a:pt x="14" y="131"/>
                </a:cubicBezTo>
                <a:cubicBezTo>
                  <a:pt x="34" y="82"/>
                  <a:pt x="83" y="46"/>
                  <a:pt x="123" y="13"/>
                </a:cubicBezTo>
                <a:cubicBezTo>
                  <a:pt x="129" y="8"/>
                  <a:pt x="120" y="0"/>
                  <a:pt x="114" y="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12A572-882D-4A99-AD83-133D4465590A}"/>
              </a:ext>
            </a:extLst>
          </p:cNvPr>
          <p:cNvSpPr txBox="1"/>
          <p:nvPr/>
        </p:nvSpPr>
        <p:spPr>
          <a:xfrm>
            <a:off x="1704814" y="177788"/>
            <a:ext cx="9236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ĐƯỜNG TRUNG BÌNH CỦA TAM GIÁ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5D12561-E0C4-4CB9-ABBF-3B930F41F95A}"/>
              </a:ext>
            </a:extLst>
          </p:cNvPr>
          <p:cNvSpPr txBox="1"/>
          <p:nvPr/>
        </p:nvSpPr>
        <p:spPr>
          <a:xfrm>
            <a:off x="1410344" y="1044151"/>
            <a:ext cx="6098344" cy="610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2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8C12791-4AA4-4E6B-A0D5-8E2605C8C2D9}"/>
              </a:ext>
            </a:extLst>
          </p:cNvPr>
          <p:cNvSpPr txBox="1"/>
          <p:nvPr/>
        </p:nvSpPr>
        <p:spPr>
          <a:xfrm>
            <a:off x="1410344" y="1713226"/>
            <a:ext cx="1737360" cy="610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7C9A977-3C4C-473F-8BC6-F0A06BEBB0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568" y="2469026"/>
            <a:ext cx="3966649" cy="3815057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4E3D369A-C51E-45AB-B4B4-C850B01A06DA}"/>
              </a:ext>
            </a:extLst>
          </p:cNvPr>
          <p:cNvSpPr txBox="1"/>
          <p:nvPr/>
        </p:nvSpPr>
        <p:spPr>
          <a:xfrm>
            <a:off x="5223303" y="2560329"/>
            <a:ext cx="3782979" cy="610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E825390-D76E-4111-8858-FE8C5E8FCACD}"/>
                  </a:ext>
                </a:extLst>
              </p:cNvPr>
              <p:cNvSpPr txBox="1"/>
              <p:nvPr/>
            </p:nvSpPr>
            <p:spPr>
              <a:xfrm>
                <a:off x="4792834" y="3655649"/>
                <a:ext cx="7244861" cy="6154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⟹</m:t>
                    </m:r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N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QS.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E825390-D76E-4111-8858-FE8C5E8FCA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834" y="3655649"/>
                <a:ext cx="7244861" cy="615490"/>
              </a:xfrm>
              <a:prstGeom prst="rect">
                <a:avLst/>
              </a:prstGeom>
              <a:blipFill>
                <a:blip r:embed="rId3"/>
                <a:stretch>
                  <a:fillRect b="-22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B62A2DFE-FA8F-48AE-AD2E-75451B5EAC35}"/>
              </a:ext>
            </a:extLst>
          </p:cNvPr>
          <p:cNvSpPr txBox="1"/>
          <p:nvPr/>
        </p:nvSpPr>
        <p:spPr>
          <a:xfrm>
            <a:off x="5223303" y="3065961"/>
            <a:ext cx="3782979" cy="610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BBCB537-2E75-4EDD-ACBA-BCEC3F1BA55A}"/>
                  </a:ext>
                </a:extLst>
              </p:cNvPr>
              <p:cNvSpPr txBox="1"/>
              <p:nvPr/>
            </p:nvSpPr>
            <p:spPr>
              <a:xfrm>
                <a:off x="4876802" y="4425662"/>
                <a:ext cx="1871380" cy="568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𝑄𝑆</m:t>
                        </m:r>
                      </m:num>
                      <m:den>
                        <m:r>
                          <a:rPr lang="en-US" sz="26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BBCB537-2E75-4EDD-ACBA-BCEC3F1BA5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2" y="4425662"/>
                <a:ext cx="1871380" cy="568297"/>
              </a:xfrm>
              <a:prstGeom prst="rect">
                <a:avLst/>
              </a:prstGeom>
              <a:blipFill>
                <a:blip r:embed="rId4"/>
                <a:stretch>
                  <a:fillRect t="-6452" b="-17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C5ADDF4-93CF-4B05-82D6-230F4EE162BF}"/>
                  </a:ext>
                </a:extLst>
              </p:cNvPr>
              <p:cNvSpPr txBox="1"/>
              <p:nvPr/>
            </p:nvSpPr>
            <p:spPr>
              <a:xfrm>
                <a:off x="6804483" y="4401073"/>
                <a:ext cx="3221564" cy="5715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6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C5ADDF4-93CF-4B05-82D6-230F4EE162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483" y="4401073"/>
                <a:ext cx="3221564" cy="571503"/>
              </a:xfrm>
              <a:prstGeom prst="rect">
                <a:avLst/>
              </a:prstGeom>
              <a:blipFill>
                <a:blip r:embed="rId5"/>
                <a:stretch>
                  <a:fillRect t="-5319" b="-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1FE97BA-D355-4D86-9219-23115F409AC5}"/>
                  </a:ext>
                </a:extLst>
              </p:cNvPr>
              <p:cNvSpPr txBox="1"/>
              <p:nvPr/>
            </p:nvSpPr>
            <p:spPr>
              <a:xfrm>
                <a:off x="6804483" y="5059161"/>
                <a:ext cx="3221564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−2=28</m:t>
                    </m:r>
                  </m:oMath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1FE97BA-D355-4D86-9219-23115F409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483" y="5059161"/>
                <a:ext cx="3221564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60D2348-B7A1-4D88-9538-79B4BEA8D253}"/>
                  </a:ext>
                </a:extLst>
              </p:cNvPr>
              <p:cNvSpPr txBox="1"/>
              <p:nvPr/>
            </p:nvSpPr>
            <p:spPr>
              <a:xfrm>
                <a:off x="6804483" y="5613794"/>
                <a:ext cx="3221564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60D2348-B7A1-4D88-9538-79B4BEA8D2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483" y="5613794"/>
                <a:ext cx="3221564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5ECD93D4-91EE-44C6-A81E-8893A3AFB066}"/>
              </a:ext>
            </a:extLst>
          </p:cNvPr>
          <p:cNvSpPr txBox="1"/>
          <p:nvPr/>
        </p:nvSpPr>
        <p:spPr>
          <a:xfrm>
            <a:off x="4748454" y="2056527"/>
            <a:ext cx="2128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5992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1" grpId="0"/>
      <p:bldP spid="42" grpId="0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31">
            <a:extLst>
              <a:ext uri="{FF2B5EF4-FFF2-40B4-BE49-F238E27FC236}">
                <a16:creationId xmlns:a16="http://schemas.microsoft.com/office/drawing/2014/main" id="{35B8BF10-8717-4A3F-BEF8-04D13C6BD665}"/>
              </a:ext>
            </a:extLst>
          </p:cNvPr>
          <p:cNvSpPr/>
          <p:nvPr/>
        </p:nvSpPr>
        <p:spPr>
          <a:xfrm>
            <a:off x="730161" y="177788"/>
            <a:ext cx="665567" cy="753934"/>
          </a:xfrm>
          <a:custGeom>
            <a:avLst/>
            <a:gdLst>
              <a:gd name="connsiteX0" fmla="*/ 0 w 656493"/>
              <a:gd name="connsiteY0" fmla="*/ 316523 h 633046"/>
              <a:gd name="connsiteX1" fmla="*/ 328247 w 656493"/>
              <a:gd name="connsiteY1" fmla="*/ 0 h 633046"/>
              <a:gd name="connsiteX2" fmla="*/ 656494 w 656493"/>
              <a:gd name="connsiteY2" fmla="*/ 316523 h 633046"/>
              <a:gd name="connsiteX3" fmla="*/ 328247 w 656493"/>
              <a:gd name="connsiteY3" fmla="*/ 633046 h 633046"/>
              <a:gd name="connsiteX4" fmla="*/ 0 w 656493"/>
              <a:gd name="connsiteY4" fmla="*/ 316523 h 633046"/>
              <a:gd name="connsiteX0-1" fmla="*/ 328247 w 656494"/>
              <a:gd name="connsiteY0-2" fmla="*/ 0 h 633046"/>
              <a:gd name="connsiteX1-3" fmla="*/ 656494 w 656494"/>
              <a:gd name="connsiteY1-4" fmla="*/ 316523 h 633046"/>
              <a:gd name="connsiteX2-5" fmla="*/ 328247 w 656494"/>
              <a:gd name="connsiteY2-6" fmla="*/ 633046 h 633046"/>
              <a:gd name="connsiteX3-7" fmla="*/ 0 w 656494"/>
              <a:gd name="connsiteY3-8" fmla="*/ 316523 h 633046"/>
              <a:gd name="connsiteX4-9" fmla="*/ 419687 w 656494"/>
              <a:gd name="connsiteY4-10" fmla="*/ 91440 h 633046"/>
              <a:gd name="connsiteX0-11" fmla="*/ 402964 w 731211"/>
              <a:gd name="connsiteY0-12" fmla="*/ 0 h 633046"/>
              <a:gd name="connsiteX1-13" fmla="*/ 731211 w 731211"/>
              <a:gd name="connsiteY1-14" fmla="*/ 316523 h 633046"/>
              <a:gd name="connsiteX2-15" fmla="*/ 402964 w 731211"/>
              <a:gd name="connsiteY2-16" fmla="*/ 633046 h 633046"/>
              <a:gd name="connsiteX3-17" fmla="*/ 74717 w 731211"/>
              <a:gd name="connsiteY3-18" fmla="*/ 316523 h 633046"/>
              <a:gd name="connsiteX4-19" fmla="*/ 161895 w 731211"/>
              <a:gd name="connsiteY4-20" fmla="*/ 152400 h 633046"/>
              <a:gd name="connsiteX0-21" fmla="*/ 353700 w 681947"/>
              <a:gd name="connsiteY0-22" fmla="*/ 0 h 633046"/>
              <a:gd name="connsiteX1-23" fmla="*/ 681947 w 681947"/>
              <a:gd name="connsiteY1-24" fmla="*/ 316523 h 633046"/>
              <a:gd name="connsiteX2-25" fmla="*/ 353700 w 681947"/>
              <a:gd name="connsiteY2-26" fmla="*/ 633046 h 633046"/>
              <a:gd name="connsiteX3-27" fmla="*/ 25453 w 681947"/>
              <a:gd name="connsiteY3-28" fmla="*/ 316523 h 633046"/>
              <a:gd name="connsiteX4-29" fmla="*/ 112631 w 681947"/>
              <a:gd name="connsiteY4-30" fmla="*/ 152400 h 633046"/>
              <a:gd name="connsiteX0-31" fmla="*/ 341249 w 669496"/>
              <a:gd name="connsiteY0-32" fmla="*/ 0 h 633046"/>
              <a:gd name="connsiteX1-33" fmla="*/ 669496 w 669496"/>
              <a:gd name="connsiteY1-34" fmla="*/ 316523 h 633046"/>
              <a:gd name="connsiteX2-35" fmla="*/ 341249 w 669496"/>
              <a:gd name="connsiteY2-36" fmla="*/ 633046 h 633046"/>
              <a:gd name="connsiteX3-37" fmla="*/ 13002 w 669496"/>
              <a:gd name="connsiteY3-38" fmla="*/ 316523 h 633046"/>
              <a:gd name="connsiteX4-39" fmla="*/ 100180 w 669496"/>
              <a:gd name="connsiteY4-40" fmla="*/ 152400 h 633046"/>
              <a:gd name="connsiteX0-41" fmla="*/ 347951 w 676198"/>
              <a:gd name="connsiteY0-42" fmla="*/ 0 h 633046"/>
              <a:gd name="connsiteX1-43" fmla="*/ 676198 w 676198"/>
              <a:gd name="connsiteY1-44" fmla="*/ 316523 h 633046"/>
              <a:gd name="connsiteX2-45" fmla="*/ 347951 w 676198"/>
              <a:gd name="connsiteY2-46" fmla="*/ 633046 h 633046"/>
              <a:gd name="connsiteX3-47" fmla="*/ 19704 w 676198"/>
              <a:gd name="connsiteY3-48" fmla="*/ 316523 h 633046"/>
              <a:gd name="connsiteX4-49" fmla="*/ 79173 w 676198"/>
              <a:gd name="connsiteY4-50" fmla="*/ 113607 h 633046"/>
              <a:gd name="connsiteX0-51" fmla="*/ 333371 w 661618"/>
              <a:gd name="connsiteY0-52" fmla="*/ 0 h 633046"/>
              <a:gd name="connsiteX1-53" fmla="*/ 661618 w 661618"/>
              <a:gd name="connsiteY1-54" fmla="*/ 316523 h 633046"/>
              <a:gd name="connsiteX2-55" fmla="*/ 333371 w 661618"/>
              <a:gd name="connsiteY2-56" fmla="*/ 633046 h 633046"/>
              <a:gd name="connsiteX3-57" fmla="*/ 5124 w 661618"/>
              <a:gd name="connsiteY3-58" fmla="*/ 316523 h 633046"/>
              <a:gd name="connsiteX4-59" fmla="*/ 64593 w 661618"/>
              <a:gd name="connsiteY4-60" fmla="*/ 113607 h 633046"/>
              <a:gd name="connsiteX0-61" fmla="*/ 178200 w 661618"/>
              <a:gd name="connsiteY0-62" fmla="*/ 0 h 583170"/>
              <a:gd name="connsiteX1-63" fmla="*/ 661618 w 661618"/>
              <a:gd name="connsiteY1-64" fmla="*/ 266647 h 583170"/>
              <a:gd name="connsiteX2-65" fmla="*/ 333371 w 661618"/>
              <a:gd name="connsiteY2-66" fmla="*/ 583170 h 583170"/>
              <a:gd name="connsiteX3-67" fmla="*/ 5124 w 661618"/>
              <a:gd name="connsiteY3-68" fmla="*/ 266647 h 583170"/>
              <a:gd name="connsiteX4-69" fmla="*/ 64593 w 661618"/>
              <a:gd name="connsiteY4-70" fmla="*/ 63731 h 583170"/>
              <a:gd name="connsiteX0-71" fmla="*/ 178200 w 662133"/>
              <a:gd name="connsiteY0-72" fmla="*/ 66578 h 649748"/>
              <a:gd name="connsiteX1-73" fmla="*/ 412660 w 662133"/>
              <a:gd name="connsiteY1-74" fmla="*/ 10947 h 649748"/>
              <a:gd name="connsiteX2-75" fmla="*/ 661618 w 662133"/>
              <a:gd name="connsiteY2-76" fmla="*/ 333225 h 649748"/>
              <a:gd name="connsiteX3-77" fmla="*/ 333371 w 662133"/>
              <a:gd name="connsiteY3-78" fmla="*/ 649748 h 649748"/>
              <a:gd name="connsiteX4-79" fmla="*/ 5124 w 662133"/>
              <a:gd name="connsiteY4-80" fmla="*/ 333225 h 649748"/>
              <a:gd name="connsiteX5" fmla="*/ 64593 w 662133"/>
              <a:gd name="connsiteY5" fmla="*/ 130309 h 649748"/>
              <a:gd name="connsiteX0-81" fmla="*/ 178200 w 662148"/>
              <a:gd name="connsiteY0-82" fmla="*/ 66578 h 649748"/>
              <a:gd name="connsiteX1-83" fmla="*/ 412660 w 662148"/>
              <a:gd name="connsiteY1-84" fmla="*/ 10947 h 649748"/>
              <a:gd name="connsiteX2-85" fmla="*/ 661618 w 662148"/>
              <a:gd name="connsiteY2-86" fmla="*/ 333225 h 649748"/>
              <a:gd name="connsiteX3-87" fmla="*/ 333371 w 662148"/>
              <a:gd name="connsiteY3-88" fmla="*/ 649748 h 649748"/>
              <a:gd name="connsiteX4-89" fmla="*/ 5124 w 662148"/>
              <a:gd name="connsiteY4-90" fmla="*/ 333225 h 649748"/>
              <a:gd name="connsiteX5-91" fmla="*/ 64593 w 662148"/>
              <a:gd name="connsiteY5-92" fmla="*/ 130309 h 649748"/>
              <a:gd name="connsiteX0-93" fmla="*/ 178200 w 662148"/>
              <a:gd name="connsiteY0-94" fmla="*/ 61032 h 644202"/>
              <a:gd name="connsiteX1-95" fmla="*/ 412660 w 662148"/>
              <a:gd name="connsiteY1-96" fmla="*/ 5401 h 644202"/>
              <a:gd name="connsiteX2-97" fmla="*/ 661618 w 662148"/>
              <a:gd name="connsiteY2-98" fmla="*/ 327679 h 644202"/>
              <a:gd name="connsiteX3-99" fmla="*/ 333371 w 662148"/>
              <a:gd name="connsiteY3-100" fmla="*/ 644202 h 644202"/>
              <a:gd name="connsiteX4-101" fmla="*/ 5124 w 662148"/>
              <a:gd name="connsiteY4-102" fmla="*/ 327679 h 644202"/>
              <a:gd name="connsiteX5-103" fmla="*/ 64593 w 662148"/>
              <a:gd name="connsiteY5-104" fmla="*/ 124763 h 644202"/>
              <a:gd name="connsiteX0-105" fmla="*/ 178200 w 662148"/>
              <a:gd name="connsiteY0-106" fmla="*/ 75865 h 659035"/>
              <a:gd name="connsiteX1-107" fmla="*/ 168819 w 662148"/>
              <a:gd name="connsiteY1-108" fmla="*/ 31317 h 659035"/>
              <a:gd name="connsiteX2-109" fmla="*/ 412660 w 662148"/>
              <a:gd name="connsiteY2-110" fmla="*/ 20234 h 659035"/>
              <a:gd name="connsiteX3-111" fmla="*/ 661618 w 662148"/>
              <a:gd name="connsiteY3-112" fmla="*/ 342512 h 659035"/>
              <a:gd name="connsiteX4-113" fmla="*/ 333371 w 662148"/>
              <a:gd name="connsiteY4-114" fmla="*/ 659035 h 659035"/>
              <a:gd name="connsiteX5-115" fmla="*/ 5124 w 662148"/>
              <a:gd name="connsiteY5-116" fmla="*/ 342512 h 659035"/>
              <a:gd name="connsiteX6" fmla="*/ 64593 w 662148"/>
              <a:gd name="connsiteY6" fmla="*/ 139596 h 659035"/>
              <a:gd name="connsiteX0-117" fmla="*/ 178200 w 662148"/>
              <a:gd name="connsiteY0-118" fmla="*/ 68901 h 652071"/>
              <a:gd name="connsiteX1-119" fmla="*/ 130026 w 662148"/>
              <a:gd name="connsiteY1-120" fmla="*/ 68688 h 652071"/>
              <a:gd name="connsiteX2-121" fmla="*/ 412660 w 662148"/>
              <a:gd name="connsiteY2-122" fmla="*/ 13270 h 652071"/>
              <a:gd name="connsiteX3-123" fmla="*/ 661618 w 662148"/>
              <a:gd name="connsiteY3-124" fmla="*/ 335548 h 652071"/>
              <a:gd name="connsiteX4-125" fmla="*/ 333371 w 662148"/>
              <a:gd name="connsiteY4-126" fmla="*/ 652071 h 652071"/>
              <a:gd name="connsiteX5-127" fmla="*/ 5124 w 662148"/>
              <a:gd name="connsiteY5-128" fmla="*/ 335548 h 652071"/>
              <a:gd name="connsiteX6-129" fmla="*/ 64593 w 662148"/>
              <a:gd name="connsiteY6-130" fmla="*/ 132632 h 652071"/>
              <a:gd name="connsiteX0-131" fmla="*/ 178200 w 662220"/>
              <a:gd name="connsiteY0-132" fmla="*/ 68901 h 652071"/>
              <a:gd name="connsiteX1-133" fmla="*/ 130026 w 662220"/>
              <a:gd name="connsiteY1-134" fmla="*/ 68688 h 652071"/>
              <a:gd name="connsiteX2-135" fmla="*/ 412660 w 662220"/>
              <a:gd name="connsiteY2-136" fmla="*/ 13270 h 652071"/>
              <a:gd name="connsiteX3-137" fmla="*/ 661618 w 662220"/>
              <a:gd name="connsiteY3-138" fmla="*/ 335548 h 652071"/>
              <a:gd name="connsiteX4-139" fmla="*/ 333371 w 662220"/>
              <a:gd name="connsiteY4-140" fmla="*/ 652071 h 652071"/>
              <a:gd name="connsiteX5-141" fmla="*/ 5124 w 662220"/>
              <a:gd name="connsiteY5-142" fmla="*/ 335548 h 652071"/>
              <a:gd name="connsiteX6-143" fmla="*/ 64593 w 662220"/>
              <a:gd name="connsiteY6-144" fmla="*/ 132632 h 652071"/>
              <a:gd name="connsiteX0-145" fmla="*/ 178200 w 662220"/>
              <a:gd name="connsiteY0-146" fmla="*/ 58449 h 641619"/>
              <a:gd name="connsiteX1-147" fmla="*/ 130026 w 662220"/>
              <a:gd name="connsiteY1-148" fmla="*/ 58236 h 641619"/>
              <a:gd name="connsiteX2-149" fmla="*/ 412660 w 662220"/>
              <a:gd name="connsiteY2-150" fmla="*/ 2818 h 641619"/>
              <a:gd name="connsiteX3-151" fmla="*/ 661618 w 662220"/>
              <a:gd name="connsiteY3-152" fmla="*/ 325096 h 641619"/>
              <a:gd name="connsiteX4-153" fmla="*/ 333371 w 662220"/>
              <a:gd name="connsiteY4-154" fmla="*/ 641619 h 641619"/>
              <a:gd name="connsiteX5-155" fmla="*/ 5124 w 662220"/>
              <a:gd name="connsiteY5-156" fmla="*/ 325096 h 641619"/>
              <a:gd name="connsiteX6-157" fmla="*/ 64593 w 662220"/>
              <a:gd name="connsiteY6-158" fmla="*/ 122180 h 641619"/>
              <a:gd name="connsiteX0-159" fmla="*/ 178200 w 662220"/>
              <a:gd name="connsiteY0-160" fmla="*/ 58449 h 641619"/>
              <a:gd name="connsiteX1-161" fmla="*/ 130026 w 662220"/>
              <a:gd name="connsiteY1-162" fmla="*/ 58236 h 641619"/>
              <a:gd name="connsiteX2-163" fmla="*/ 412660 w 662220"/>
              <a:gd name="connsiteY2-164" fmla="*/ 2818 h 641619"/>
              <a:gd name="connsiteX3-165" fmla="*/ 661618 w 662220"/>
              <a:gd name="connsiteY3-166" fmla="*/ 325096 h 641619"/>
              <a:gd name="connsiteX4-167" fmla="*/ 333371 w 662220"/>
              <a:gd name="connsiteY4-168" fmla="*/ 641619 h 641619"/>
              <a:gd name="connsiteX5-169" fmla="*/ 5124 w 662220"/>
              <a:gd name="connsiteY5-170" fmla="*/ 325096 h 641619"/>
              <a:gd name="connsiteX6-171" fmla="*/ 64593 w 662220"/>
              <a:gd name="connsiteY6-172" fmla="*/ 122180 h 641619"/>
              <a:gd name="connsiteX0-173" fmla="*/ 178200 w 662220"/>
              <a:gd name="connsiteY0-174" fmla="*/ 58449 h 641619"/>
              <a:gd name="connsiteX1-175" fmla="*/ 130026 w 662220"/>
              <a:gd name="connsiteY1-176" fmla="*/ 58236 h 641619"/>
              <a:gd name="connsiteX2-177" fmla="*/ 412660 w 662220"/>
              <a:gd name="connsiteY2-178" fmla="*/ 2818 h 641619"/>
              <a:gd name="connsiteX3-179" fmla="*/ 661618 w 662220"/>
              <a:gd name="connsiteY3-180" fmla="*/ 325096 h 641619"/>
              <a:gd name="connsiteX4-181" fmla="*/ 333371 w 662220"/>
              <a:gd name="connsiteY4-182" fmla="*/ 641619 h 641619"/>
              <a:gd name="connsiteX5-183" fmla="*/ 5124 w 662220"/>
              <a:gd name="connsiteY5-184" fmla="*/ 325096 h 641619"/>
              <a:gd name="connsiteX6-185" fmla="*/ 64593 w 662220"/>
              <a:gd name="connsiteY6-186" fmla="*/ 122180 h 641619"/>
              <a:gd name="connsiteX0-187" fmla="*/ 178200 w 662220"/>
              <a:gd name="connsiteY0-188" fmla="*/ 58449 h 641619"/>
              <a:gd name="connsiteX1-189" fmla="*/ 130026 w 662220"/>
              <a:gd name="connsiteY1-190" fmla="*/ 58236 h 641619"/>
              <a:gd name="connsiteX2-191" fmla="*/ 412660 w 662220"/>
              <a:gd name="connsiteY2-192" fmla="*/ 2818 h 641619"/>
              <a:gd name="connsiteX3-193" fmla="*/ 661618 w 662220"/>
              <a:gd name="connsiteY3-194" fmla="*/ 325096 h 641619"/>
              <a:gd name="connsiteX4-195" fmla="*/ 333371 w 662220"/>
              <a:gd name="connsiteY4-196" fmla="*/ 641619 h 641619"/>
              <a:gd name="connsiteX5-197" fmla="*/ 5124 w 662220"/>
              <a:gd name="connsiteY5-198" fmla="*/ 325096 h 641619"/>
              <a:gd name="connsiteX6-199" fmla="*/ 64593 w 662220"/>
              <a:gd name="connsiteY6-200" fmla="*/ 122180 h 641619"/>
              <a:gd name="connsiteX0-201" fmla="*/ 178200 w 662220"/>
              <a:gd name="connsiteY0-202" fmla="*/ 58449 h 641619"/>
              <a:gd name="connsiteX1-203" fmla="*/ 130026 w 662220"/>
              <a:gd name="connsiteY1-204" fmla="*/ 58236 h 641619"/>
              <a:gd name="connsiteX2-205" fmla="*/ 412660 w 662220"/>
              <a:gd name="connsiteY2-206" fmla="*/ 2818 h 641619"/>
              <a:gd name="connsiteX3-207" fmla="*/ 661618 w 662220"/>
              <a:gd name="connsiteY3-208" fmla="*/ 325096 h 641619"/>
              <a:gd name="connsiteX4-209" fmla="*/ 333371 w 662220"/>
              <a:gd name="connsiteY4-210" fmla="*/ 641619 h 641619"/>
              <a:gd name="connsiteX5-211" fmla="*/ 5124 w 662220"/>
              <a:gd name="connsiteY5-212" fmla="*/ 325096 h 641619"/>
              <a:gd name="connsiteX6-213" fmla="*/ 64593 w 662220"/>
              <a:gd name="connsiteY6-214" fmla="*/ 122180 h 641619"/>
              <a:gd name="connsiteX0-215" fmla="*/ 176252 w 660272"/>
              <a:gd name="connsiteY0-216" fmla="*/ 58449 h 641619"/>
              <a:gd name="connsiteX1-217" fmla="*/ 128078 w 660272"/>
              <a:gd name="connsiteY1-218" fmla="*/ 58236 h 641619"/>
              <a:gd name="connsiteX2-219" fmla="*/ 410712 w 660272"/>
              <a:gd name="connsiteY2-220" fmla="*/ 2818 h 641619"/>
              <a:gd name="connsiteX3-221" fmla="*/ 659670 w 660272"/>
              <a:gd name="connsiteY3-222" fmla="*/ 325096 h 641619"/>
              <a:gd name="connsiteX4-223" fmla="*/ 331423 w 660272"/>
              <a:gd name="connsiteY4-224" fmla="*/ 641619 h 641619"/>
              <a:gd name="connsiteX5-225" fmla="*/ 3176 w 660272"/>
              <a:gd name="connsiteY5-226" fmla="*/ 325096 h 641619"/>
              <a:gd name="connsiteX6-227" fmla="*/ 62645 w 660272"/>
              <a:gd name="connsiteY6-228" fmla="*/ 122180 h 641619"/>
              <a:gd name="connsiteX0-229" fmla="*/ 253837 w 660272"/>
              <a:gd name="connsiteY0-230" fmla="*/ 30740 h 641619"/>
              <a:gd name="connsiteX1-231" fmla="*/ 128078 w 660272"/>
              <a:gd name="connsiteY1-232" fmla="*/ 58236 h 641619"/>
              <a:gd name="connsiteX2-233" fmla="*/ 410712 w 660272"/>
              <a:gd name="connsiteY2-234" fmla="*/ 2818 h 641619"/>
              <a:gd name="connsiteX3-235" fmla="*/ 659670 w 660272"/>
              <a:gd name="connsiteY3-236" fmla="*/ 325096 h 641619"/>
              <a:gd name="connsiteX4-237" fmla="*/ 331423 w 660272"/>
              <a:gd name="connsiteY4-238" fmla="*/ 641619 h 641619"/>
              <a:gd name="connsiteX5-239" fmla="*/ 3176 w 660272"/>
              <a:gd name="connsiteY5-240" fmla="*/ 325096 h 641619"/>
              <a:gd name="connsiteX6-241" fmla="*/ 62645 w 660272"/>
              <a:gd name="connsiteY6-242" fmla="*/ 122180 h 641619"/>
              <a:gd name="connsiteX0-243" fmla="*/ 253837 w 660191"/>
              <a:gd name="connsiteY0-244" fmla="*/ 41069 h 651948"/>
              <a:gd name="connsiteX1-245" fmla="*/ 161329 w 660191"/>
              <a:gd name="connsiteY1-246" fmla="*/ 63023 h 651948"/>
              <a:gd name="connsiteX2-247" fmla="*/ 410712 w 660191"/>
              <a:gd name="connsiteY2-248" fmla="*/ 13147 h 651948"/>
              <a:gd name="connsiteX3-249" fmla="*/ 659670 w 660191"/>
              <a:gd name="connsiteY3-250" fmla="*/ 335425 h 651948"/>
              <a:gd name="connsiteX4-251" fmla="*/ 331423 w 660191"/>
              <a:gd name="connsiteY4-252" fmla="*/ 651948 h 651948"/>
              <a:gd name="connsiteX5-253" fmla="*/ 3176 w 660191"/>
              <a:gd name="connsiteY5-254" fmla="*/ 335425 h 651948"/>
              <a:gd name="connsiteX6-255" fmla="*/ 62645 w 660191"/>
              <a:gd name="connsiteY6-256" fmla="*/ 132509 h 651948"/>
              <a:gd name="connsiteX0-257" fmla="*/ 253837 w 660897"/>
              <a:gd name="connsiteY0-258" fmla="*/ 45475 h 656354"/>
              <a:gd name="connsiteX1-259" fmla="*/ 161329 w 660897"/>
              <a:gd name="connsiteY1-260" fmla="*/ 67429 h 656354"/>
              <a:gd name="connsiteX2-261" fmla="*/ 410712 w 660897"/>
              <a:gd name="connsiteY2-262" fmla="*/ 17553 h 656354"/>
              <a:gd name="connsiteX3-263" fmla="*/ 659670 w 660897"/>
              <a:gd name="connsiteY3-264" fmla="*/ 339831 h 656354"/>
              <a:gd name="connsiteX4-265" fmla="*/ 331423 w 660897"/>
              <a:gd name="connsiteY4-266" fmla="*/ 656354 h 656354"/>
              <a:gd name="connsiteX5-267" fmla="*/ 3176 w 660897"/>
              <a:gd name="connsiteY5-268" fmla="*/ 339831 h 656354"/>
              <a:gd name="connsiteX6-269" fmla="*/ 62645 w 660897"/>
              <a:gd name="connsiteY6-270" fmla="*/ 136915 h 656354"/>
              <a:gd name="connsiteX0-271" fmla="*/ 253837 w 660406"/>
              <a:gd name="connsiteY0-272" fmla="*/ 41070 h 651949"/>
              <a:gd name="connsiteX1-273" fmla="*/ 161329 w 660406"/>
              <a:gd name="connsiteY1-274" fmla="*/ 63024 h 651949"/>
              <a:gd name="connsiteX2-275" fmla="*/ 410712 w 660406"/>
              <a:gd name="connsiteY2-276" fmla="*/ 13148 h 651949"/>
              <a:gd name="connsiteX3-277" fmla="*/ 659670 w 660406"/>
              <a:gd name="connsiteY3-278" fmla="*/ 335426 h 651949"/>
              <a:gd name="connsiteX4-279" fmla="*/ 331423 w 660406"/>
              <a:gd name="connsiteY4-280" fmla="*/ 651949 h 651949"/>
              <a:gd name="connsiteX5-281" fmla="*/ 3176 w 660406"/>
              <a:gd name="connsiteY5-282" fmla="*/ 335426 h 651949"/>
              <a:gd name="connsiteX6-283" fmla="*/ 62645 w 660406"/>
              <a:gd name="connsiteY6-284" fmla="*/ 132510 h 651949"/>
              <a:gd name="connsiteX0-285" fmla="*/ 161329 w 660406"/>
              <a:gd name="connsiteY0-286" fmla="*/ 63024 h 651949"/>
              <a:gd name="connsiteX1-287" fmla="*/ 410712 w 660406"/>
              <a:gd name="connsiteY1-288" fmla="*/ 13148 h 651949"/>
              <a:gd name="connsiteX2-289" fmla="*/ 659670 w 660406"/>
              <a:gd name="connsiteY2-290" fmla="*/ 335426 h 651949"/>
              <a:gd name="connsiteX3-291" fmla="*/ 331423 w 660406"/>
              <a:gd name="connsiteY3-292" fmla="*/ 651949 h 651949"/>
              <a:gd name="connsiteX4-293" fmla="*/ 3176 w 660406"/>
              <a:gd name="connsiteY4-294" fmla="*/ 335426 h 651949"/>
              <a:gd name="connsiteX5-295" fmla="*/ 62645 w 660406"/>
              <a:gd name="connsiteY5-296" fmla="*/ 132510 h 651949"/>
              <a:gd name="connsiteX0-297" fmla="*/ 128078 w 660207"/>
              <a:gd name="connsiteY0-298" fmla="*/ 63024 h 651949"/>
              <a:gd name="connsiteX1-299" fmla="*/ 410712 w 660207"/>
              <a:gd name="connsiteY1-300" fmla="*/ 13148 h 651949"/>
              <a:gd name="connsiteX2-301" fmla="*/ 659670 w 660207"/>
              <a:gd name="connsiteY2-302" fmla="*/ 335426 h 651949"/>
              <a:gd name="connsiteX3-303" fmla="*/ 331423 w 660207"/>
              <a:gd name="connsiteY3-304" fmla="*/ 651949 h 651949"/>
              <a:gd name="connsiteX4-305" fmla="*/ 3176 w 660207"/>
              <a:gd name="connsiteY4-306" fmla="*/ 335426 h 651949"/>
              <a:gd name="connsiteX5-307" fmla="*/ 62645 w 660207"/>
              <a:gd name="connsiteY5-308" fmla="*/ 132510 h 651949"/>
              <a:gd name="connsiteX0-309" fmla="*/ 128078 w 660438"/>
              <a:gd name="connsiteY0-310" fmla="*/ 60888 h 649813"/>
              <a:gd name="connsiteX1-311" fmla="*/ 410712 w 660438"/>
              <a:gd name="connsiteY1-312" fmla="*/ 11012 h 649813"/>
              <a:gd name="connsiteX2-313" fmla="*/ 659670 w 660438"/>
              <a:gd name="connsiteY2-314" fmla="*/ 333290 h 649813"/>
              <a:gd name="connsiteX3-315" fmla="*/ 331423 w 660438"/>
              <a:gd name="connsiteY3-316" fmla="*/ 649813 h 649813"/>
              <a:gd name="connsiteX4-317" fmla="*/ 3176 w 660438"/>
              <a:gd name="connsiteY4-318" fmla="*/ 333290 h 649813"/>
              <a:gd name="connsiteX5-319" fmla="*/ 62645 w 660438"/>
              <a:gd name="connsiteY5-320" fmla="*/ 130374 h 649813"/>
              <a:gd name="connsiteX0-321" fmla="*/ 128078 w 660438"/>
              <a:gd name="connsiteY0-322" fmla="*/ 64927 h 653852"/>
              <a:gd name="connsiteX1-323" fmla="*/ 410712 w 660438"/>
              <a:gd name="connsiteY1-324" fmla="*/ 15051 h 653852"/>
              <a:gd name="connsiteX2-325" fmla="*/ 659670 w 660438"/>
              <a:gd name="connsiteY2-326" fmla="*/ 337329 h 653852"/>
              <a:gd name="connsiteX3-327" fmla="*/ 331423 w 660438"/>
              <a:gd name="connsiteY3-328" fmla="*/ 653852 h 653852"/>
              <a:gd name="connsiteX4-329" fmla="*/ 3176 w 660438"/>
              <a:gd name="connsiteY4-330" fmla="*/ 337329 h 653852"/>
              <a:gd name="connsiteX5-331" fmla="*/ 62645 w 660438"/>
              <a:gd name="connsiteY5-332" fmla="*/ 134413 h 653852"/>
              <a:gd name="connsiteX0-333" fmla="*/ 128078 w 687378"/>
              <a:gd name="connsiteY0-334" fmla="*/ 58090 h 647015"/>
              <a:gd name="connsiteX1-335" fmla="*/ 571432 w 687378"/>
              <a:gd name="connsiteY1-336" fmla="*/ 16673 h 647015"/>
              <a:gd name="connsiteX2-337" fmla="*/ 659670 w 687378"/>
              <a:gd name="connsiteY2-338" fmla="*/ 330492 h 647015"/>
              <a:gd name="connsiteX3-339" fmla="*/ 331423 w 687378"/>
              <a:gd name="connsiteY3-340" fmla="*/ 647015 h 647015"/>
              <a:gd name="connsiteX4-341" fmla="*/ 3176 w 687378"/>
              <a:gd name="connsiteY4-342" fmla="*/ 330492 h 647015"/>
              <a:gd name="connsiteX5-343" fmla="*/ 62645 w 687378"/>
              <a:gd name="connsiteY5-344" fmla="*/ 127576 h 647015"/>
              <a:gd name="connsiteX0-345" fmla="*/ 128078 w 677145"/>
              <a:gd name="connsiteY0-346" fmla="*/ 58090 h 663933"/>
              <a:gd name="connsiteX1-347" fmla="*/ 571432 w 677145"/>
              <a:gd name="connsiteY1-348" fmla="*/ 16673 h 663933"/>
              <a:gd name="connsiteX2-349" fmla="*/ 659670 w 677145"/>
              <a:gd name="connsiteY2-350" fmla="*/ 330492 h 663933"/>
              <a:gd name="connsiteX3-351" fmla="*/ 559815 w 677145"/>
              <a:gd name="connsiteY3-352" fmla="*/ 663933 h 663933"/>
              <a:gd name="connsiteX4-353" fmla="*/ 3176 w 677145"/>
              <a:gd name="connsiteY4-354" fmla="*/ 330492 h 663933"/>
              <a:gd name="connsiteX5-355" fmla="*/ 62645 w 677145"/>
              <a:gd name="connsiteY5-356" fmla="*/ 127576 h 663933"/>
              <a:gd name="connsiteX0-357" fmla="*/ 101940 w 644966"/>
              <a:gd name="connsiteY0-358" fmla="*/ 58090 h 685888"/>
              <a:gd name="connsiteX1-359" fmla="*/ 545294 w 644966"/>
              <a:gd name="connsiteY1-360" fmla="*/ 16673 h 685888"/>
              <a:gd name="connsiteX2-361" fmla="*/ 633532 w 644966"/>
              <a:gd name="connsiteY2-362" fmla="*/ 330492 h 685888"/>
              <a:gd name="connsiteX3-363" fmla="*/ 533677 w 644966"/>
              <a:gd name="connsiteY3-364" fmla="*/ 663933 h 685888"/>
              <a:gd name="connsiteX4-365" fmla="*/ 10874 w 644966"/>
              <a:gd name="connsiteY4-366" fmla="*/ 575801 h 685888"/>
              <a:gd name="connsiteX5-367" fmla="*/ 36507 w 644966"/>
              <a:gd name="connsiteY5-368" fmla="*/ 127576 h 685888"/>
              <a:gd name="connsiteX0-369" fmla="*/ 101940 w 642626"/>
              <a:gd name="connsiteY0-370" fmla="*/ 58090 h 654766"/>
              <a:gd name="connsiteX1-371" fmla="*/ 545294 w 642626"/>
              <a:gd name="connsiteY1-372" fmla="*/ 16673 h 654766"/>
              <a:gd name="connsiteX2-373" fmla="*/ 633532 w 642626"/>
              <a:gd name="connsiteY2-374" fmla="*/ 330492 h 654766"/>
              <a:gd name="connsiteX3-375" fmla="*/ 567513 w 642626"/>
              <a:gd name="connsiteY3-376" fmla="*/ 613179 h 654766"/>
              <a:gd name="connsiteX4-377" fmla="*/ 10874 w 642626"/>
              <a:gd name="connsiteY4-378" fmla="*/ 575801 h 654766"/>
              <a:gd name="connsiteX5-379" fmla="*/ 36507 w 642626"/>
              <a:gd name="connsiteY5-380" fmla="*/ 127576 h 654766"/>
              <a:gd name="connsiteX0-381" fmla="*/ 101940 w 642626"/>
              <a:gd name="connsiteY0-382" fmla="*/ 30477 h 627153"/>
              <a:gd name="connsiteX1-383" fmla="*/ 545294 w 642626"/>
              <a:gd name="connsiteY1-384" fmla="*/ 31354 h 627153"/>
              <a:gd name="connsiteX2-385" fmla="*/ 633532 w 642626"/>
              <a:gd name="connsiteY2-386" fmla="*/ 302879 h 627153"/>
              <a:gd name="connsiteX3-387" fmla="*/ 567513 w 642626"/>
              <a:gd name="connsiteY3-388" fmla="*/ 585566 h 627153"/>
              <a:gd name="connsiteX4-389" fmla="*/ 10874 w 642626"/>
              <a:gd name="connsiteY4-390" fmla="*/ 548188 h 627153"/>
              <a:gd name="connsiteX5-391" fmla="*/ 36507 w 642626"/>
              <a:gd name="connsiteY5-392" fmla="*/ 99963 h 627153"/>
              <a:gd name="connsiteX0-393" fmla="*/ 101940 w 641803"/>
              <a:gd name="connsiteY0-394" fmla="*/ 32533 h 629209"/>
              <a:gd name="connsiteX1-395" fmla="*/ 545294 w 641803"/>
              <a:gd name="connsiteY1-396" fmla="*/ 33410 h 629209"/>
              <a:gd name="connsiteX2-397" fmla="*/ 633532 w 641803"/>
              <a:gd name="connsiteY2-398" fmla="*/ 304935 h 629209"/>
              <a:gd name="connsiteX3-399" fmla="*/ 567513 w 641803"/>
              <a:gd name="connsiteY3-400" fmla="*/ 587622 h 629209"/>
              <a:gd name="connsiteX4-401" fmla="*/ 10874 w 641803"/>
              <a:gd name="connsiteY4-402" fmla="*/ 550244 h 629209"/>
              <a:gd name="connsiteX5-403" fmla="*/ 36507 w 641803"/>
              <a:gd name="connsiteY5-404" fmla="*/ 102019 h 629209"/>
              <a:gd name="connsiteX0-405" fmla="*/ 93785 w 633648"/>
              <a:gd name="connsiteY0-406" fmla="*/ 32533 h 629209"/>
              <a:gd name="connsiteX1-407" fmla="*/ 537139 w 633648"/>
              <a:gd name="connsiteY1-408" fmla="*/ 33410 h 629209"/>
              <a:gd name="connsiteX2-409" fmla="*/ 625377 w 633648"/>
              <a:gd name="connsiteY2-410" fmla="*/ 304935 h 629209"/>
              <a:gd name="connsiteX3-411" fmla="*/ 559358 w 633648"/>
              <a:gd name="connsiteY3-412" fmla="*/ 587622 h 629209"/>
              <a:gd name="connsiteX4-413" fmla="*/ 2719 w 633648"/>
              <a:gd name="connsiteY4-414" fmla="*/ 550244 h 629209"/>
              <a:gd name="connsiteX5-415" fmla="*/ 28352 w 633648"/>
              <a:gd name="connsiteY5-416" fmla="*/ 102019 h 629209"/>
              <a:gd name="connsiteX0-417" fmla="*/ 103603 w 643466"/>
              <a:gd name="connsiteY0-418" fmla="*/ 32533 h 629209"/>
              <a:gd name="connsiteX1-419" fmla="*/ 546957 w 643466"/>
              <a:gd name="connsiteY1-420" fmla="*/ 33410 h 629209"/>
              <a:gd name="connsiteX2-421" fmla="*/ 635195 w 643466"/>
              <a:gd name="connsiteY2-422" fmla="*/ 304935 h 629209"/>
              <a:gd name="connsiteX3-423" fmla="*/ 569176 w 643466"/>
              <a:gd name="connsiteY3-424" fmla="*/ 587622 h 629209"/>
              <a:gd name="connsiteX4-425" fmla="*/ 12537 w 643466"/>
              <a:gd name="connsiteY4-426" fmla="*/ 550244 h 629209"/>
              <a:gd name="connsiteX5-427" fmla="*/ 4334 w 643466"/>
              <a:gd name="connsiteY5-428" fmla="*/ 102019 h 629209"/>
              <a:gd name="connsiteX0-429" fmla="*/ 103603 w 643466"/>
              <a:gd name="connsiteY0-430" fmla="*/ 32533 h 613248"/>
              <a:gd name="connsiteX1-431" fmla="*/ 546957 w 643466"/>
              <a:gd name="connsiteY1-432" fmla="*/ 33410 h 613248"/>
              <a:gd name="connsiteX2-433" fmla="*/ 635195 w 643466"/>
              <a:gd name="connsiteY2-434" fmla="*/ 304935 h 613248"/>
              <a:gd name="connsiteX3-435" fmla="*/ 569176 w 643466"/>
              <a:gd name="connsiteY3-436" fmla="*/ 587622 h 613248"/>
              <a:gd name="connsiteX4-437" fmla="*/ 12537 w 643466"/>
              <a:gd name="connsiteY4-438" fmla="*/ 518643 h 613248"/>
              <a:gd name="connsiteX5-439" fmla="*/ 4334 w 643466"/>
              <a:gd name="connsiteY5-440" fmla="*/ 102019 h 613248"/>
              <a:gd name="connsiteX0-441" fmla="*/ 103603 w 622280"/>
              <a:gd name="connsiteY0-442" fmla="*/ 51723 h 632438"/>
              <a:gd name="connsiteX1-443" fmla="*/ 546957 w 622280"/>
              <a:gd name="connsiteY1-444" fmla="*/ 52600 h 632438"/>
              <a:gd name="connsiteX2-445" fmla="*/ 569176 w 622280"/>
              <a:gd name="connsiteY2-446" fmla="*/ 606812 h 632438"/>
              <a:gd name="connsiteX3-447" fmla="*/ 12537 w 622280"/>
              <a:gd name="connsiteY3-448" fmla="*/ 537833 h 632438"/>
              <a:gd name="connsiteX4-449" fmla="*/ 4334 w 622280"/>
              <a:gd name="connsiteY4-450" fmla="*/ 121209 h 632438"/>
              <a:gd name="connsiteX0-451" fmla="*/ 103603 w 640916"/>
              <a:gd name="connsiteY0-452" fmla="*/ 51277 h 628066"/>
              <a:gd name="connsiteX1-453" fmla="*/ 546957 w 640916"/>
              <a:gd name="connsiteY1-454" fmla="*/ 52154 h 628066"/>
              <a:gd name="connsiteX2-455" fmla="*/ 595444 w 640916"/>
              <a:gd name="connsiteY2-456" fmla="*/ 600046 h 628066"/>
              <a:gd name="connsiteX3-457" fmla="*/ 12537 w 640916"/>
              <a:gd name="connsiteY3-458" fmla="*/ 537387 h 628066"/>
              <a:gd name="connsiteX4-459" fmla="*/ 4334 w 640916"/>
              <a:gd name="connsiteY4-460" fmla="*/ 120763 h 628066"/>
              <a:gd name="connsiteX0-461" fmla="*/ 103603 w 629940"/>
              <a:gd name="connsiteY0-462" fmla="*/ 26437 h 603226"/>
              <a:gd name="connsiteX1-463" fmla="*/ 546957 w 629940"/>
              <a:gd name="connsiteY1-464" fmla="*/ 27314 h 603226"/>
              <a:gd name="connsiteX2-465" fmla="*/ 595444 w 629940"/>
              <a:gd name="connsiteY2-466" fmla="*/ 575206 h 603226"/>
              <a:gd name="connsiteX3-467" fmla="*/ 12537 w 629940"/>
              <a:gd name="connsiteY3-468" fmla="*/ 512547 h 603226"/>
              <a:gd name="connsiteX4-469" fmla="*/ 4334 w 629940"/>
              <a:gd name="connsiteY4-470" fmla="*/ 95923 h 603226"/>
              <a:gd name="connsiteX0-471" fmla="*/ 103603 w 651443"/>
              <a:gd name="connsiteY0-472" fmla="*/ 20041 h 614843"/>
              <a:gd name="connsiteX1-473" fmla="*/ 608249 w 651443"/>
              <a:gd name="connsiteY1-474" fmla="*/ 39879 h 614843"/>
              <a:gd name="connsiteX2-475" fmla="*/ 595444 w 651443"/>
              <a:gd name="connsiteY2-476" fmla="*/ 568810 h 614843"/>
              <a:gd name="connsiteX3-477" fmla="*/ 12537 w 651443"/>
              <a:gd name="connsiteY3-478" fmla="*/ 506151 h 614843"/>
              <a:gd name="connsiteX4-479" fmla="*/ 4334 w 651443"/>
              <a:gd name="connsiteY4-480" fmla="*/ 89527 h 614843"/>
              <a:gd name="connsiteX0-481" fmla="*/ 103603 w 640788"/>
              <a:gd name="connsiteY0-482" fmla="*/ 20041 h 614843"/>
              <a:gd name="connsiteX1-483" fmla="*/ 581981 w 640788"/>
              <a:gd name="connsiteY1-484" fmla="*/ 39879 h 614843"/>
              <a:gd name="connsiteX2-485" fmla="*/ 595444 w 640788"/>
              <a:gd name="connsiteY2-486" fmla="*/ 568810 h 614843"/>
              <a:gd name="connsiteX3-487" fmla="*/ 12537 w 640788"/>
              <a:gd name="connsiteY3-488" fmla="*/ 506151 h 614843"/>
              <a:gd name="connsiteX4-489" fmla="*/ 4334 w 640788"/>
              <a:gd name="connsiteY4-490" fmla="*/ 89527 h 614843"/>
              <a:gd name="connsiteX0-491" fmla="*/ 103603 w 673655"/>
              <a:gd name="connsiteY0-492" fmla="*/ 38763 h 618146"/>
              <a:gd name="connsiteX1-493" fmla="*/ 581981 w 673655"/>
              <a:gd name="connsiteY1-494" fmla="*/ 58601 h 618146"/>
              <a:gd name="connsiteX2-495" fmla="*/ 621713 w 673655"/>
              <a:gd name="connsiteY2-496" fmla="*/ 562250 h 618146"/>
              <a:gd name="connsiteX3-497" fmla="*/ 12537 w 673655"/>
              <a:gd name="connsiteY3-498" fmla="*/ 524873 h 618146"/>
              <a:gd name="connsiteX4-499" fmla="*/ 4334 w 673655"/>
              <a:gd name="connsiteY4-500" fmla="*/ 108249 h 618146"/>
              <a:gd name="connsiteX0-501" fmla="*/ 103603 w 654750"/>
              <a:gd name="connsiteY0-502" fmla="*/ 38763 h 605787"/>
              <a:gd name="connsiteX1-503" fmla="*/ 581981 w 654750"/>
              <a:gd name="connsiteY1-504" fmla="*/ 58601 h 605787"/>
              <a:gd name="connsiteX2-505" fmla="*/ 621713 w 654750"/>
              <a:gd name="connsiteY2-506" fmla="*/ 562250 h 605787"/>
              <a:gd name="connsiteX3-507" fmla="*/ 12537 w 654750"/>
              <a:gd name="connsiteY3-508" fmla="*/ 524873 h 605787"/>
              <a:gd name="connsiteX4-509" fmla="*/ 4334 w 654750"/>
              <a:gd name="connsiteY4-510" fmla="*/ 108249 h 605787"/>
              <a:gd name="connsiteX0-511" fmla="*/ 103603 w 643734"/>
              <a:gd name="connsiteY0-512" fmla="*/ 31800 h 598824"/>
              <a:gd name="connsiteX1-513" fmla="*/ 581981 w 643734"/>
              <a:gd name="connsiteY1-514" fmla="*/ 51638 h 598824"/>
              <a:gd name="connsiteX2-515" fmla="*/ 621713 w 643734"/>
              <a:gd name="connsiteY2-516" fmla="*/ 555287 h 598824"/>
              <a:gd name="connsiteX3-517" fmla="*/ 12537 w 643734"/>
              <a:gd name="connsiteY3-518" fmla="*/ 517910 h 598824"/>
              <a:gd name="connsiteX4-519" fmla="*/ 4334 w 643734"/>
              <a:gd name="connsiteY4-520" fmla="*/ 101286 h 598824"/>
              <a:gd name="connsiteX0-521" fmla="*/ 103603 w 643734"/>
              <a:gd name="connsiteY0-522" fmla="*/ 24551 h 591575"/>
              <a:gd name="connsiteX1-523" fmla="*/ 581981 w 643734"/>
              <a:gd name="connsiteY1-524" fmla="*/ 44389 h 591575"/>
              <a:gd name="connsiteX2-525" fmla="*/ 621713 w 643734"/>
              <a:gd name="connsiteY2-526" fmla="*/ 548038 h 591575"/>
              <a:gd name="connsiteX3-527" fmla="*/ 12537 w 643734"/>
              <a:gd name="connsiteY3-528" fmla="*/ 510661 h 591575"/>
              <a:gd name="connsiteX4-529" fmla="*/ 4334 w 643734"/>
              <a:gd name="connsiteY4-530" fmla="*/ 94037 h 591575"/>
              <a:gd name="connsiteX0-531" fmla="*/ 103603 w 643734"/>
              <a:gd name="connsiteY0-532" fmla="*/ 20135 h 587159"/>
              <a:gd name="connsiteX1-533" fmla="*/ 581981 w 643734"/>
              <a:gd name="connsiteY1-534" fmla="*/ 39973 h 587159"/>
              <a:gd name="connsiteX2-535" fmla="*/ 621713 w 643734"/>
              <a:gd name="connsiteY2-536" fmla="*/ 543622 h 587159"/>
              <a:gd name="connsiteX3-537" fmla="*/ 12537 w 643734"/>
              <a:gd name="connsiteY3-538" fmla="*/ 506245 h 587159"/>
              <a:gd name="connsiteX4-539" fmla="*/ 4334 w 643734"/>
              <a:gd name="connsiteY4-540" fmla="*/ 89621 h 587159"/>
              <a:gd name="connsiteX0-541" fmla="*/ 51067 w 657504"/>
              <a:gd name="connsiteY0-542" fmla="*/ 31623 h 592327"/>
              <a:gd name="connsiteX1-543" fmla="*/ 581981 w 657504"/>
              <a:gd name="connsiteY1-544" fmla="*/ 45141 h 592327"/>
              <a:gd name="connsiteX2-545" fmla="*/ 621713 w 657504"/>
              <a:gd name="connsiteY2-546" fmla="*/ 548790 h 592327"/>
              <a:gd name="connsiteX3-547" fmla="*/ 12537 w 657504"/>
              <a:gd name="connsiteY3-548" fmla="*/ 511413 h 592327"/>
              <a:gd name="connsiteX4-549" fmla="*/ 4334 w 657504"/>
              <a:gd name="connsiteY4-550" fmla="*/ 94789 h 592327"/>
              <a:gd name="connsiteX0-551" fmla="*/ 51067 w 676118"/>
              <a:gd name="connsiteY0-552" fmla="*/ 31623 h 604686"/>
              <a:gd name="connsiteX1-553" fmla="*/ 581981 w 676118"/>
              <a:gd name="connsiteY1-554" fmla="*/ 45141 h 604686"/>
              <a:gd name="connsiteX2-555" fmla="*/ 621713 w 676118"/>
              <a:gd name="connsiteY2-556" fmla="*/ 548790 h 604686"/>
              <a:gd name="connsiteX3-557" fmla="*/ 12537 w 676118"/>
              <a:gd name="connsiteY3-558" fmla="*/ 511413 h 604686"/>
              <a:gd name="connsiteX4-559" fmla="*/ 4334 w 676118"/>
              <a:gd name="connsiteY4-560" fmla="*/ 94789 h 604686"/>
              <a:gd name="connsiteX0-561" fmla="*/ 51067 w 659741"/>
              <a:gd name="connsiteY0-562" fmla="*/ 18182 h 591245"/>
              <a:gd name="connsiteX1-563" fmla="*/ 581981 w 659741"/>
              <a:gd name="connsiteY1-564" fmla="*/ 31700 h 591245"/>
              <a:gd name="connsiteX2-565" fmla="*/ 621713 w 659741"/>
              <a:gd name="connsiteY2-566" fmla="*/ 535349 h 591245"/>
              <a:gd name="connsiteX3-567" fmla="*/ 12537 w 659741"/>
              <a:gd name="connsiteY3-568" fmla="*/ 497972 h 591245"/>
              <a:gd name="connsiteX4-569" fmla="*/ 4334 w 659741"/>
              <a:gd name="connsiteY4-570" fmla="*/ 81348 h 591245"/>
              <a:gd name="connsiteX0-571" fmla="*/ 51067 w 671131"/>
              <a:gd name="connsiteY0-572" fmla="*/ 18182 h 591245"/>
              <a:gd name="connsiteX1-573" fmla="*/ 617005 w 671131"/>
              <a:gd name="connsiteY1-574" fmla="*/ 31700 h 591245"/>
              <a:gd name="connsiteX2-575" fmla="*/ 621713 w 671131"/>
              <a:gd name="connsiteY2-576" fmla="*/ 535349 h 591245"/>
              <a:gd name="connsiteX3-577" fmla="*/ 12537 w 671131"/>
              <a:gd name="connsiteY3-578" fmla="*/ 497972 h 591245"/>
              <a:gd name="connsiteX4-579" fmla="*/ 4334 w 671131"/>
              <a:gd name="connsiteY4-580" fmla="*/ 81348 h 591245"/>
              <a:gd name="connsiteX0-581" fmla="*/ 51067 w 648099"/>
              <a:gd name="connsiteY0-582" fmla="*/ 18182 h 578886"/>
              <a:gd name="connsiteX1-583" fmla="*/ 617005 w 648099"/>
              <a:gd name="connsiteY1-584" fmla="*/ 31700 h 578886"/>
              <a:gd name="connsiteX2-585" fmla="*/ 621713 w 648099"/>
              <a:gd name="connsiteY2-586" fmla="*/ 535349 h 578886"/>
              <a:gd name="connsiteX3-587" fmla="*/ 12537 w 648099"/>
              <a:gd name="connsiteY3-588" fmla="*/ 497972 h 578886"/>
              <a:gd name="connsiteX4-589" fmla="*/ 4334 w 648099"/>
              <a:gd name="connsiteY4-590" fmla="*/ 81348 h 578886"/>
              <a:gd name="connsiteX0-591" fmla="*/ 51067 w 648099"/>
              <a:gd name="connsiteY0-592" fmla="*/ 18182 h 565791"/>
              <a:gd name="connsiteX1-593" fmla="*/ 617005 w 648099"/>
              <a:gd name="connsiteY1-594" fmla="*/ 31700 h 565791"/>
              <a:gd name="connsiteX2-595" fmla="*/ 621713 w 648099"/>
              <a:gd name="connsiteY2-596" fmla="*/ 535349 h 565791"/>
              <a:gd name="connsiteX3-597" fmla="*/ 12537 w 648099"/>
              <a:gd name="connsiteY3-598" fmla="*/ 497972 h 565791"/>
              <a:gd name="connsiteX4-599" fmla="*/ 4334 w 648099"/>
              <a:gd name="connsiteY4-600" fmla="*/ 81348 h 565791"/>
            </a:gdLst>
            <a:ahLst/>
            <a:cxnLst>
              <a:cxn ang="0">
                <a:pos x="connsiteX0-591" y="connsiteY0-592"/>
              </a:cxn>
              <a:cxn ang="0">
                <a:pos x="connsiteX1-593" y="connsiteY1-594"/>
              </a:cxn>
              <a:cxn ang="0">
                <a:pos x="connsiteX2-595" y="connsiteY2-596"/>
              </a:cxn>
              <a:cxn ang="0">
                <a:pos x="connsiteX3-597" y="connsiteY3-598"/>
              </a:cxn>
              <a:cxn ang="0">
                <a:pos x="connsiteX4-599" y="connsiteY4-600"/>
              </a:cxn>
            </a:cxnLst>
            <a:rect l="l" t="t" r="r" b="b"/>
            <a:pathLst>
              <a:path w="648099" h="565791">
                <a:moveTo>
                  <a:pt x="51067" y="18182"/>
                </a:moveTo>
                <a:cubicBezTo>
                  <a:pt x="281003" y="7261"/>
                  <a:pt x="591945" y="-22893"/>
                  <a:pt x="617005" y="31700"/>
                </a:cubicBezTo>
                <a:cubicBezTo>
                  <a:pt x="642065" y="86293"/>
                  <a:pt x="669922" y="489239"/>
                  <a:pt x="621713" y="535349"/>
                </a:cubicBezTo>
                <a:cubicBezTo>
                  <a:pt x="573504" y="581459"/>
                  <a:pt x="32838" y="579874"/>
                  <a:pt x="12537" y="497972"/>
                </a:cubicBezTo>
                <a:cubicBezTo>
                  <a:pt x="992" y="378148"/>
                  <a:pt x="-4426" y="189998"/>
                  <a:pt x="4334" y="81348"/>
                </a:cubicBezTo>
              </a:path>
            </a:pathLst>
          </a:custGeom>
          <a:noFill/>
          <a:ln w="28575" cap="rnd">
            <a:solidFill>
              <a:srgbClr val="C00000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6" name="任意多边形 12">
            <a:extLst>
              <a:ext uri="{FF2B5EF4-FFF2-40B4-BE49-F238E27FC236}">
                <a16:creationId xmlns:a16="http://schemas.microsoft.com/office/drawing/2014/main" id="{9CCA981A-C235-4500-9617-C3D8C6A2FF12}"/>
              </a:ext>
            </a:extLst>
          </p:cNvPr>
          <p:cNvSpPr/>
          <p:nvPr/>
        </p:nvSpPr>
        <p:spPr>
          <a:xfrm flipV="1">
            <a:off x="1395728" y="894422"/>
            <a:ext cx="9870244" cy="45719"/>
          </a:xfrm>
          <a:custGeom>
            <a:avLst/>
            <a:gdLst>
              <a:gd name="connsiteX0" fmla="*/ 0 w 3513221"/>
              <a:gd name="connsiteY0" fmla="*/ 32084 h 64281"/>
              <a:gd name="connsiteX1" fmla="*/ 930442 w 3513221"/>
              <a:gd name="connsiteY1" fmla="*/ 16042 h 64281"/>
              <a:gd name="connsiteX2" fmla="*/ 1892968 w 3513221"/>
              <a:gd name="connsiteY2" fmla="*/ 64168 h 64281"/>
              <a:gd name="connsiteX3" fmla="*/ 3513221 w 3513221"/>
              <a:gd name="connsiteY3" fmla="*/ 0 h 6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13221" h="64281">
                <a:moveTo>
                  <a:pt x="0" y="32084"/>
                </a:moveTo>
                <a:cubicBezTo>
                  <a:pt x="307473" y="21389"/>
                  <a:pt x="614947" y="10695"/>
                  <a:pt x="930442" y="16042"/>
                </a:cubicBezTo>
                <a:cubicBezTo>
                  <a:pt x="1245937" y="21389"/>
                  <a:pt x="1462505" y="66842"/>
                  <a:pt x="1892968" y="64168"/>
                </a:cubicBezTo>
                <a:cubicBezTo>
                  <a:pt x="2323431" y="61494"/>
                  <a:pt x="2918326" y="30747"/>
                  <a:pt x="3513221" y="0"/>
                </a:cubicBezTo>
              </a:path>
            </a:pathLst>
          </a:custGeom>
          <a:noFill/>
          <a:ln w="25400" cap="rnd">
            <a:solidFill>
              <a:srgbClr val="C00000"/>
            </a:solidFill>
            <a:prstDash val="lg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48F6AFFA-59BB-4955-8EE4-CD3C02FA7742}"/>
              </a:ext>
            </a:extLst>
          </p:cNvPr>
          <p:cNvSpPr/>
          <p:nvPr/>
        </p:nvSpPr>
        <p:spPr bwMode="auto">
          <a:xfrm>
            <a:off x="745457" y="282503"/>
            <a:ext cx="664887" cy="507909"/>
          </a:xfrm>
          <a:custGeom>
            <a:avLst/>
            <a:gdLst>
              <a:gd name="T0" fmla="*/ 114 w 183"/>
              <a:gd name="T1" fmla="*/ 5 h 169"/>
              <a:gd name="T2" fmla="*/ 2 w 183"/>
              <a:gd name="T3" fmla="*/ 128 h 169"/>
              <a:gd name="T4" fmla="*/ 11 w 183"/>
              <a:gd name="T5" fmla="*/ 135 h 169"/>
              <a:gd name="T6" fmla="*/ 175 w 183"/>
              <a:gd name="T7" fmla="*/ 99 h 169"/>
              <a:gd name="T8" fmla="*/ 178 w 183"/>
              <a:gd name="T9" fmla="*/ 87 h 169"/>
              <a:gd name="T10" fmla="*/ 19 w 183"/>
              <a:gd name="T11" fmla="*/ 19 h 169"/>
              <a:gd name="T12" fmla="*/ 12 w 183"/>
              <a:gd name="T13" fmla="*/ 28 h 169"/>
              <a:gd name="T14" fmla="*/ 107 w 183"/>
              <a:gd name="T15" fmla="*/ 165 h 169"/>
              <a:gd name="T16" fmla="*/ 117 w 183"/>
              <a:gd name="T17" fmla="*/ 163 h 169"/>
              <a:gd name="T18" fmla="*/ 125 w 183"/>
              <a:gd name="T19" fmla="*/ 9 h 169"/>
              <a:gd name="T20" fmla="*/ 113 w 183"/>
              <a:gd name="T21" fmla="*/ 9 h 169"/>
              <a:gd name="T22" fmla="*/ 106 w 183"/>
              <a:gd name="T23" fmla="*/ 160 h 169"/>
              <a:gd name="T24" fmla="*/ 116 w 183"/>
              <a:gd name="T25" fmla="*/ 157 h 169"/>
              <a:gd name="T26" fmla="*/ 23 w 183"/>
              <a:gd name="T27" fmla="*/ 21 h 169"/>
              <a:gd name="T28" fmla="*/ 16 w 183"/>
              <a:gd name="T29" fmla="*/ 30 h 169"/>
              <a:gd name="T30" fmla="*/ 172 w 183"/>
              <a:gd name="T31" fmla="*/ 98 h 169"/>
              <a:gd name="T32" fmla="*/ 175 w 183"/>
              <a:gd name="T33" fmla="*/ 87 h 169"/>
              <a:gd name="T34" fmla="*/ 5 w 183"/>
              <a:gd name="T35" fmla="*/ 124 h 169"/>
              <a:gd name="T36" fmla="*/ 14 w 183"/>
              <a:gd name="T37" fmla="*/ 131 h 169"/>
              <a:gd name="T38" fmla="*/ 123 w 183"/>
              <a:gd name="T39" fmla="*/ 13 h 169"/>
              <a:gd name="T40" fmla="*/ 114 w 183"/>
              <a:gd name="T41" fmla="*/ 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3" h="169">
                <a:moveTo>
                  <a:pt x="114" y="5"/>
                </a:moveTo>
                <a:cubicBezTo>
                  <a:pt x="73" y="40"/>
                  <a:pt x="23" y="76"/>
                  <a:pt x="2" y="128"/>
                </a:cubicBezTo>
                <a:cubicBezTo>
                  <a:pt x="0" y="133"/>
                  <a:pt x="7" y="137"/>
                  <a:pt x="11" y="135"/>
                </a:cubicBezTo>
                <a:cubicBezTo>
                  <a:pt x="61" y="108"/>
                  <a:pt x="119" y="99"/>
                  <a:pt x="175" y="99"/>
                </a:cubicBezTo>
                <a:cubicBezTo>
                  <a:pt x="181" y="99"/>
                  <a:pt x="183" y="91"/>
                  <a:pt x="178" y="87"/>
                </a:cubicBezTo>
                <a:cubicBezTo>
                  <a:pt x="131" y="55"/>
                  <a:pt x="75" y="32"/>
                  <a:pt x="19" y="19"/>
                </a:cubicBezTo>
                <a:cubicBezTo>
                  <a:pt x="14" y="18"/>
                  <a:pt x="9" y="23"/>
                  <a:pt x="12" y="28"/>
                </a:cubicBezTo>
                <a:cubicBezTo>
                  <a:pt x="44" y="73"/>
                  <a:pt x="68" y="125"/>
                  <a:pt x="107" y="165"/>
                </a:cubicBezTo>
                <a:cubicBezTo>
                  <a:pt x="110" y="169"/>
                  <a:pt x="116" y="167"/>
                  <a:pt x="117" y="163"/>
                </a:cubicBezTo>
                <a:cubicBezTo>
                  <a:pt x="129" y="113"/>
                  <a:pt x="125" y="60"/>
                  <a:pt x="125" y="9"/>
                </a:cubicBezTo>
                <a:cubicBezTo>
                  <a:pt x="125" y="1"/>
                  <a:pt x="113" y="1"/>
                  <a:pt x="113" y="9"/>
                </a:cubicBezTo>
                <a:cubicBezTo>
                  <a:pt x="113" y="59"/>
                  <a:pt x="117" y="111"/>
                  <a:pt x="106" y="160"/>
                </a:cubicBezTo>
                <a:cubicBezTo>
                  <a:pt x="109" y="159"/>
                  <a:pt x="112" y="158"/>
                  <a:pt x="116" y="157"/>
                </a:cubicBezTo>
                <a:cubicBezTo>
                  <a:pt x="78" y="117"/>
                  <a:pt x="54" y="66"/>
                  <a:pt x="23" y="21"/>
                </a:cubicBezTo>
                <a:cubicBezTo>
                  <a:pt x="20" y="24"/>
                  <a:pt x="18" y="27"/>
                  <a:pt x="16" y="30"/>
                </a:cubicBezTo>
                <a:cubicBezTo>
                  <a:pt x="71" y="43"/>
                  <a:pt x="126" y="65"/>
                  <a:pt x="172" y="98"/>
                </a:cubicBezTo>
                <a:cubicBezTo>
                  <a:pt x="173" y="94"/>
                  <a:pt x="174" y="90"/>
                  <a:pt x="175" y="87"/>
                </a:cubicBezTo>
                <a:cubicBezTo>
                  <a:pt x="117" y="87"/>
                  <a:pt x="57" y="97"/>
                  <a:pt x="5" y="124"/>
                </a:cubicBezTo>
                <a:cubicBezTo>
                  <a:pt x="8" y="127"/>
                  <a:pt x="11" y="129"/>
                  <a:pt x="14" y="131"/>
                </a:cubicBezTo>
                <a:cubicBezTo>
                  <a:pt x="34" y="82"/>
                  <a:pt x="83" y="46"/>
                  <a:pt x="123" y="13"/>
                </a:cubicBezTo>
                <a:cubicBezTo>
                  <a:pt x="129" y="8"/>
                  <a:pt x="120" y="0"/>
                  <a:pt x="114" y="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12A572-882D-4A99-AD83-133D4465590A}"/>
              </a:ext>
            </a:extLst>
          </p:cNvPr>
          <p:cNvSpPr txBox="1"/>
          <p:nvPr/>
        </p:nvSpPr>
        <p:spPr>
          <a:xfrm>
            <a:off x="1704814" y="177788"/>
            <a:ext cx="9236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ĐƯỜNG TRUNG BÌNH CỦA TAM GIÁC</a:t>
            </a:r>
          </a:p>
        </p:txBody>
      </p:sp>
      <p:pic>
        <p:nvPicPr>
          <p:cNvPr id="1026" name="Picture 2" descr="Geometry CP: Triangle Midsegment Theorem Practice #2 Flashcards | Quizlet">
            <a:extLst>
              <a:ext uri="{FF2B5EF4-FFF2-40B4-BE49-F238E27FC236}">
                <a16:creationId xmlns:a16="http://schemas.microsoft.com/office/drawing/2014/main" id="{9FC5FBD5-058E-4CCE-9409-FF5D6AA02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50903">
            <a:off x="884234" y="1934334"/>
            <a:ext cx="3905704" cy="4357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57D0A65-599B-4952-A232-EA738A315951}"/>
              </a:ext>
            </a:extLst>
          </p:cNvPr>
          <p:cNvSpPr txBox="1"/>
          <p:nvPr/>
        </p:nvSpPr>
        <p:spPr>
          <a:xfrm>
            <a:off x="1395727" y="1104416"/>
            <a:ext cx="3905703" cy="610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TV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103D3F-57F5-4CEE-BCCE-9855FF727B08}"/>
              </a:ext>
            </a:extLst>
          </p:cNvPr>
          <p:cNvSpPr txBox="1"/>
          <p:nvPr/>
        </p:nvSpPr>
        <p:spPr>
          <a:xfrm>
            <a:off x="4901794" y="1549873"/>
            <a:ext cx="2128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AFDF60-3DB0-4DC3-B32E-5D5FB628DCE2}"/>
              </a:ext>
            </a:extLst>
          </p:cNvPr>
          <p:cNvSpPr txBox="1"/>
          <p:nvPr/>
        </p:nvSpPr>
        <p:spPr>
          <a:xfrm>
            <a:off x="5293643" y="2096094"/>
            <a:ext cx="3782979" cy="610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51898D-44CE-4A83-8D93-8D19D1BBC028}"/>
                  </a:ext>
                </a:extLst>
              </p:cNvPr>
              <p:cNvSpPr txBox="1"/>
              <p:nvPr/>
            </p:nvSpPr>
            <p:spPr>
              <a:xfrm>
                <a:off x="4863174" y="3191414"/>
                <a:ext cx="7244861" cy="6154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UV</m:t>
                    </m:r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RT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51898D-44CE-4A83-8D93-8D19D1BBC0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3174" y="3191414"/>
                <a:ext cx="7244861" cy="615490"/>
              </a:xfrm>
              <a:prstGeom prst="rect">
                <a:avLst/>
              </a:prstGeom>
              <a:blipFill>
                <a:blip r:embed="rId4"/>
                <a:stretch>
                  <a:fillRect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3EE0389A-61A6-4D89-992E-54DFD5DA8251}"/>
              </a:ext>
            </a:extLst>
          </p:cNvPr>
          <p:cNvSpPr txBox="1"/>
          <p:nvPr/>
        </p:nvSpPr>
        <p:spPr>
          <a:xfrm>
            <a:off x="5293643" y="2601726"/>
            <a:ext cx="3782979" cy="610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A3281B4-A5AE-47A8-99BA-A891C88314E3}"/>
                  </a:ext>
                </a:extLst>
              </p:cNvPr>
              <p:cNvSpPr txBox="1"/>
              <p:nvPr/>
            </p:nvSpPr>
            <p:spPr>
              <a:xfrm>
                <a:off x="4884766" y="3802350"/>
                <a:ext cx="3600838" cy="6924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UV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 ∕∕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RT</m:t>
                      </m:r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A3281B4-A5AE-47A8-99BA-A891C8831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766" y="3802350"/>
                <a:ext cx="3600838" cy="6924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90F4735-D7BF-4604-AD5F-90DA70E1C62E}"/>
                  </a:ext>
                </a:extLst>
              </p:cNvPr>
              <p:cNvSpPr txBox="1"/>
              <p:nvPr/>
            </p:nvSpPr>
            <p:spPr>
              <a:xfrm>
                <a:off x="4901795" y="4385076"/>
                <a:ext cx="3583810" cy="6287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𝑈𝑉𝑇</m:t>
                        </m:r>
                      </m:e>
                    </m:acc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𝑅𝑇𝑉</m:t>
                        </m:r>
                      </m:e>
                    </m:acc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180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90F4735-D7BF-4604-AD5F-90DA70E1C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795" y="4385076"/>
                <a:ext cx="3583810" cy="6287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7B587F9-5257-4108-AE26-B1C8B2D01DDF}"/>
                  </a:ext>
                </a:extLst>
              </p:cNvPr>
              <p:cNvSpPr txBox="1"/>
              <p:nvPr/>
            </p:nvSpPr>
            <p:spPr>
              <a:xfrm>
                <a:off x="4901794" y="4863004"/>
                <a:ext cx="4889320" cy="6154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⟹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6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+1)+(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+4)=180</m:t>
                    </m:r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7B587F9-5257-4108-AE26-B1C8B2D01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794" y="4863004"/>
                <a:ext cx="4889320" cy="6154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8ABA207-1458-4920-85CB-49E223CA6ECC}"/>
                  </a:ext>
                </a:extLst>
              </p:cNvPr>
              <p:cNvSpPr txBox="1"/>
              <p:nvPr/>
            </p:nvSpPr>
            <p:spPr>
              <a:xfrm>
                <a:off x="4901793" y="5308127"/>
                <a:ext cx="6728604" cy="1827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⟹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7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175⟹7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175⟹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25</m:t>
                    </m:r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𝑅𝑇𝑉</m:t>
                        </m:r>
                      </m:e>
                    </m:acc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29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8ABA207-1458-4920-85CB-49E223CA6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793" y="5308127"/>
                <a:ext cx="6728604" cy="1827552"/>
              </a:xfrm>
              <a:prstGeom prst="rect">
                <a:avLst/>
              </a:prstGeom>
              <a:blipFill>
                <a:blip r:embed="rId8"/>
                <a:stretch>
                  <a:fillRect l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192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31">
            <a:extLst>
              <a:ext uri="{FF2B5EF4-FFF2-40B4-BE49-F238E27FC236}">
                <a16:creationId xmlns:a16="http://schemas.microsoft.com/office/drawing/2014/main" id="{35B8BF10-8717-4A3F-BEF8-04D13C6BD665}"/>
              </a:ext>
            </a:extLst>
          </p:cNvPr>
          <p:cNvSpPr/>
          <p:nvPr/>
        </p:nvSpPr>
        <p:spPr>
          <a:xfrm>
            <a:off x="730161" y="177788"/>
            <a:ext cx="665567" cy="753934"/>
          </a:xfrm>
          <a:custGeom>
            <a:avLst/>
            <a:gdLst>
              <a:gd name="connsiteX0" fmla="*/ 0 w 656493"/>
              <a:gd name="connsiteY0" fmla="*/ 316523 h 633046"/>
              <a:gd name="connsiteX1" fmla="*/ 328247 w 656493"/>
              <a:gd name="connsiteY1" fmla="*/ 0 h 633046"/>
              <a:gd name="connsiteX2" fmla="*/ 656494 w 656493"/>
              <a:gd name="connsiteY2" fmla="*/ 316523 h 633046"/>
              <a:gd name="connsiteX3" fmla="*/ 328247 w 656493"/>
              <a:gd name="connsiteY3" fmla="*/ 633046 h 633046"/>
              <a:gd name="connsiteX4" fmla="*/ 0 w 656493"/>
              <a:gd name="connsiteY4" fmla="*/ 316523 h 633046"/>
              <a:gd name="connsiteX0-1" fmla="*/ 328247 w 656494"/>
              <a:gd name="connsiteY0-2" fmla="*/ 0 h 633046"/>
              <a:gd name="connsiteX1-3" fmla="*/ 656494 w 656494"/>
              <a:gd name="connsiteY1-4" fmla="*/ 316523 h 633046"/>
              <a:gd name="connsiteX2-5" fmla="*/ 328247 w 656494"/>
              <a:gd name="connsiteY2-6" fmla="*/ 633046 h 633046"/>
              <a:gd name="connsiteX3-7" fmla="*/ 0 w 656494"/>
              <a:gd name="connsiteY3-8" fmla="*/ 316523 h 633046"/>
              <a:gd name="connsiteX4-9" fmla="*/ 419687 w 656494"/>
              <a:gd name="connsiteY4-10" fmla="*/ 91440 h 633046"/>
              <a:gd name="connsiteX0-11" fmla="*/ 402964 w 731211"/>
              <a:gd name="connsiteY0-12" fmla="*/ 0 h 633046"/>
              <a:gd name="connsiteX1-13" fmla="*/ 731211 w 731211"/>
              <a:gd name="connsiteY1-14" fmla="*/ 316523 h 633046"/>
              <a:gd name="connsiteX2-15" fmla="*/ 402964 w 731211"/>
              <a:gd name="connsiteY2-16" fmla="*/ 633046 h 633046"/>
              <a:gd name="connsiteX3-17" fmla="*/ 74717 w 731211"/>
              <a:gd name="connsiteY3-18" fmla="*/ 316523 h 633046"/>
              <a:gd name="connsiteX4-19" fmla="*/ 161895 w 731211"/>
              <a:gd name="connsiteY4-20" fmla="*/ 152400 h 633046"/>
              <a:gd name="connsiteX0-21" fmla="*/ 353700 w 681947"/>
              <a:gd name="connsiteY0-22" fmla="*/ 0 h 633046"/>
              <a:gd name="connsiteX1-23" fmla="*/ 681947 w 681947"/>
              <a:gd name="connsiteY1-24" fmla="*/ 316523 h 633046"/>
              <a:gd name="connsiteX2-25" fmla="*/ 353700 w 681947"/>
              <a:gd name="connsiteY2-26" fmla="*/ 633046 h 633046"/>
              <a:gd name="connsiteX3-27" fmla="*/ 25453 w 681947"/>
              <a:gd name="connsiteY3-28" fmla="*/ 316523 h 633046"/>
              <a:gd name="connsiteX4-29" fmla="*/ 112631 w 681947"/>
              <a:gd name="connsiteY4-30" fmla="*/ 152400 h 633046"/>
              <a:gd name="connsiteX0-31" fmla="*/ 341249 w 669496"/>
              <a:gd name="connsiteY0-32" fmla="*/ 0 h 633046"/>
              <a:gd name="connsiteX1-33" fmla="*/ 669496 w 669496"/>
              <a:gd name="connsiteY1-34" fmla="*/ 316523 h 633046"/>
              <a:gd name="connsiteX2-35" fmla="*/ 341249 w 669496"/>
              <a:gd name="connsiteY2-36" fmla="*/ 633046 h 633046"/>
              <a:gd name="connsiteX3-37" fmla="*/ 13002 w 669496"/>
              <a:gd name="connsiteY3-38" fmla="*/ 316523 h 633046"/>
              <a:gd name="connsiteX4-39" fmla="*/ 100180 w 669496"/>
              <a:gd name="connsiteY4-40" fmla="*/ 152400 h 633046"/>
              <a:gd name="connsiteX0-41" fmla="*/ 347951 w 676198"/>
              <a:gd name="connsiteY0-42" fmla="*/ 0 h 633046"/>
              <a:gd name="connsiteX1-43" fmla="*/ 676198 w 676198"/>
              <a:gd name="connsiteY1-44" fmla="*/ 316523 h 633046"/>
              <a:gd name="connsiteX2-45" fmla="*/ 347951 w 676198"/>
              <a:gd name="connsiteY2-46" fmla="*/ 633046 h 633046"/>
              <a:gd name="connsiteX3-47" fmla="*/ 19704 w 676198"/>
              <a:gd name="connsiteY3-48" fmla="*/ 316523 h 633046"/>
              <a:gd name="connsiteX4-49" fmla="*/ 79173 w 676198"/>
              <a:gd name="connsiteY4-50" fmla="*/ 113607 h 633046"/>
              <a:gd name="connsiteX0-51" fmla="*/ 333371 w 661618"/>
              <a:gd name="connsiteY0-52" fmla="*/ 0 h 633046"/>
              <a:gd name="connsiteX1-53" fmla="*/ 661618 w 661618"/>
              <a:gd name="connsiteY1-54" fmla="*/ 316523 h 633046"/>
              <a:gd name="connsiteX2-55" fmla="*/ 333371 w 661618"/>
              <a:gd name="connsiteY2-56" fmla="*/ 633046 h 633046"/>
              <a:gd name="connsiteX3-57" fmla="*/ 5124 w 661618"/>
              <a:gd name="connsiteY3-58" fmla="*/ 316523 h 633046"/>
              <a:gd name="connsiteX4-59" fmla="*/ 64593 w 661618"/>
              <a:gd name="connsiteY4-60" fmla="*/ 113607 h 633046"/>
              <a:gd name="connsiteX0-61" fmla="*/ 178200 w 661618"/>
              <a:gd name="connsiteY0-62" fmla="*/ 0 h 583170"/>
              <a:gd name="connsiteX1-63" fmla="*/ 661618 w 661618"/>
              <a:gd name="connsiteY1-64" fmla="*/ 266647 h 583170"/>
              <a:gd name="connsiteX2-65" fmla="*/ 333371 w 661618"/>
              <a:gd name="connsiteY2-66" fmla="*/ 583170 h 583170"/>
              <a:gd name="connsiteX3-67" fmla="*/ 5124 w 661618"/>
              <a:gd name="connsiteY3-68" fmla="*/ 266647 h 583170"/>
              <a:gd name="connsiteX4-69" fmla="*/ 64593 w 661618"/>
              <a:gd name="connsiteY4-70" fmla="*/ 63731 h 583170"/>
              <a:gd name="connsiteX0-71" fmla="*/ 178200 w 662133"/>
              <a:gd name="connsiteY0-72" fmla="*/ 66578 h 649748"/>
              <a:gd name="connsiteX1-73" fmla="*/ 412660 w 662133"/>
              <a:gd name="connsiteY1-74" fmla="*/ 10947 h 649748"/>
              <a:gd name="connsiteX2-75" fmla="*/ 661618 w 662133"/>
              <a:gd name="connsiteY2-76" fmla="*/ 333225 h 649748"/>
              <a:gd name="connsiteX3-77" fmla="*/ 333371 w 662133"/>
              <a:gd name="connsiteY3-78" fmla="*/ 649748 h 649748"/>
              <a:gd name="connsiteX4-79" fmla="*/ 5124 w 662133"/>
              <a:gd name="connsiteY4-80" fmla="*/ 333225 h 649748"/>
              <a:gd name="connsiteX5" fmla="*/ 64593 w 662133"/>
              <a:gd name="connsiteY5" fmla="*/ 130309 h 649748"/>
              <a:gd name="connsiteX0-81" fmla="*/ 178200 w 662148"/>
              <a:gd name="connsiteY0-82" fmla="*/ 66578 h 649748"/>
              <a:gd name="connsiteX1-83" fmla="*/ 412660 w 662148"/>
              <a:gd name="connsiteY1-84" fmla="*/ 10947 h 649748"/>
              <a:gd name="connsiteX2-85" fmla="*/ 661618 w 662148"/>
              <a:gd name="connsiteY2-86" fmla="*/ 333225 h 649748"/>
              <a:gd name="connsiteX3-87" fmla="*/ 333371 w 662148"/>
              <a:gd name="connsiteY3-88" fmla="*/ 649748 h 649748"/>
              <a:gd name="connsiteX4-89" fmla="*/ 5124 w 662148"/>
              <a:gd name="connsiteY4-90" fmla="*/ 333225 h 649748"/>
              <a:gd name="connsiteX5-91" fmla="*/ 64593 w 662148"/>
              <a:gd name="connsiteY5-92" fmla="*/ 130309 h 649748"/>
              <a:gd name="connsiteX0-93" fmla="*/ 178200 w 662148"/>
              <a:gd name="connsiteY0-94" fmla="*/ 61032 h 644202"/>
              <a:gd name="connsiteX1-95" fmla="*/ 412660 w 662148"/>
              <a:gd name="connsiteY1-96" fmla="*/ 5401 h 644202"/>
              <a:gd name="connsiteX2-97" fmla="*/ 661618 w 662148"/>
              <a:gd name="connsiteY2-98" fmla="*/ 327679 h 644202"/>
              <a:gd name="connsiteX3-99" fmla="*/ 333371 w 662148"/>
              <a:gd name="connsiteY3-100" fmla="*/ 644202 h 644202"/>
              <a:gd name="connsiteX4-101" fmla="*/ 5124 w 662148"/>
              <a:gd name="connsiteY4-102" fmla="*/ 327679 h 644202"/>
              <a:gd name="connsiteX5-103" fmla="*/ 64593 w 662148"/>
              <a:gd name="connsiteY5-104" fmla="*/ 124763 h 644202"/>
              <a:gd name="connsiteX0-105" fmla="*/ 178200 w 662148"/>
              <a:gd name="connsiteY0-106" fmla="*/ 75865 h 659035"/>
              <a:gd name="connsiteX1-107" fmla="*/ 168819 w 662148"/>
              <a:gd name="connsiteY1-108" fmla="*/ 31317 h 659035"/>
              <a:gd name="connsiteX2-109" fmla="*/ 412660 w 662148"/>
              <a:gd name="connsiteY2-110" fmla="*/ 20234 h 659035"/>
              <a:gd name="connsiteX3-111" fmla="*/ 661618 w 662148"/>
              <a:gd name="connsiteY3-112" fmla="*/ 342512 h 659035"/>
              <a:gd name="connsiteX4-113" fmla="*/ 333371 w 662148"/>
              <a:gd name="connsiteY4-114" fmla="*/ 659035 h 659035"/>
              <a:gd name="connsiteX5-115" fmla="*/ 5124 w 662148"/>
              <a:gd name="connsiteY5-116" fmla="*/ 342512 h 659035"/>
              <a:gd name="connsiteX6" fmla="*/ 64593 w 662148"/>
              <a:gd name="connsiteY6" fmla="*/ 139596 h 659035"/>
              <a:gd name="connsiteX0-117" fmla="*/ 178200 w 662148"/>
              <a:gd name="connsiteY0-118" fmla="*/ 68901 h 652071"/>
              <a:gd name="connsiteX1-119" fmla="*/ 130026 w 662148"/>
              <a:gd name="connsiteY1-120" fmla="*/ 68688 h 652071"/>
              <a:gd name="connsiteX2-121" fmla="*/ 412660 w 662148"/>
              <a:gd name="connsiteY2-122" fmla="*/ 13270 h 652071"/>
              <a:gd name="connsiteX3-123" fmla="*/ 661618 w 662148"/>
              <a:gd name="connsiteY3-124" fmla="*/ 335548 h 652071"/>
              <a:gd name="connsiteX4-125" fmla="*/ 333371 w 662148"/>
              <a:gd name="connsiteY4-126" fmla="*/ 652071 h 652071"/>
              <a:gd name="connsiteX5-127" fmla="*/ 5124 w 662148"/>
              <a:gd name="connsiteY5-128" fmla="*/ 335548 h 652071"/>
              <a:gd name="connsiteX6-129" fmla="*/ 64593 w 662148"/>
              <a:gd name="connsiteY6-130" fmla="*/ 132632 h 652071"/>
              <a:gd name="connsiteX0-131" fmla="*/ 178200 w 662220"/>
              <a:gd name="connsiteY0-132" fmla="*/ 68901 h 652071"/>
              <a:gd name="connsiteX1-133" fmla="*/ 130026 w 662220"/>
              <a:gd name="connsiteY1-134" fmla="*/ 68688 h 652071"/>
              <a:gd name="connsiteX2-135" fmla="*/ 412660 w 662220"/>
              <a:gd name="connsiteY2-136" fmla="*/ 13270 h 652071"/>
              <a:gd name="connsiteX3-137" fmla="*/ 661618 w 662220"/>
              <a:gd name="connsiteY3-138" fmla="*/ 335548 h 652071"/>
              <a:gd name="connsiteX4-139" fmla="*/ 333371 w 662220"/>
              <a:gd name="connsiteY4-140" fmla="*/ 652071 h 652071"/>
              <a:gd name="connsiteX5-141" fmla="*/ 5124 w 662220"/>
              <a:gd name="connsiteY5-142" fmla="*/ 335548 h 652071"/>
              <a:gd name="connsiteX6-143" fmla="*/ 64593 w 662220"/>
              <a:gd name="connsiteY6-144" fmla="*/ 132632 h 652071"/>
              <a:gd name="connsiteX0-145" fmla="*/ 178200 w 662220"/>
              <a:gd name="connsiteY0-146" fmla="*/ 58449 h 641619"/>
              <a:gd name="connsiteX1-147" fmla="*/ 130026 w 662220"/>
              <a:gd name="connsiteY1-148" fmla="*/ 58236 h 641619"/>
              <a:gd name="connsiteX2-149" fmla="*/ 412660 w 662220"/>
              <a:gd name="connsiteY2-150" fmla="*/ 2818 h 641619"/>
              <a:gd name="connsiteX3-151" fmla="*/ 661618 w 662220"/>
              <a:gd name="connsiteY3-152" fmla="*/ 325096 h 641619"/>
              <a:gd name="connsiteX4-153" fmla="*/ 333371 w 662220"/>
              <a:gd name="connsiteY4-154" fmla="*/ 641619 h 641619"/>
              <a:gd name="connsiteX5-155" fmla="*/ 5124 w 662220"/>
              <a:gd name="connsiteY5-156" fmla="*/ 325096 h 641619"/>
              <a:gd name="connsiteX6-157" fmla="*/ 64593 w 662220"/>
              <a:gd name="connsiteY6-158" fmla="*/ 122180 h 641619"/>
              <a:gd name="connsiteX0-159" fmla="*/ 178200 w 662220"/>
              <a:gd name="connsiteY0-160" fmla="*/ 58449 h 641619"/>
              <a:gd name="connsiteX1-161" fmla="*/ 130026 w 662220"/>
              <a:gd name="connsiteY1-162" fmla="*/ 58236 h 641619"/>
              <a:gd name="connsiteX2-163" fmla="*/ 412660 w 662220"/>
              <a:gd name="connsiteY2-164" fmla="*/ 2818 h 641619"/>
              <a:gd name="connsiteX3-165" fmla="*/ 661618 w 662220"/>
              <a:gd name="connsiteY3-166" fmla="*/ 325096 h 641619"/>
              <a:gd name="connsiteX4-167" fmla="*/ 333371 w 662220"/>
              <a:gd name="connsiteY4-168" fmla="*/ 641619 h 641619"/>
              <a:gd name="connsiteX5-169" fmla="*/ 5124 w 662220"/>
              <a:gd name="connsiteY5-170" fmla="*/ 325096 h 641619"/>
              <a:gd name="connsiteX6-171" fmla="*/ 64593 w 662220"/>
              <a:gd name="connsiteY6-172" fmla="*/ 122180 h 641619"/>
              <a:gd name="connsiteX0-173" fmla="*/ 178200 w 662220"/>
              <a:gd name="connsiteY0-174" fmla="*/ 58449 h 641619"/>
              <a:gd name="connsiteX1-175" fmla="*/ 130026 w 662220"/>
              <a:gd name="connsiteY1-176" fmla="*/ 58236 h 641619"/>
              <a:gd name="connsiteX2-177" fmla="*/ 412660 w 662220"/>
              <a:gd name="connsiteY2-178" fmla="*/ 2818 h 641619"/>
              <a:gd name="connsiteX3-179" fmla="*/ 661618 w 662220"/>
              <a:gd name="connsiteY3-180" fmla="*/ 325096 h 641619"/>
              <a:gd name="connsiteX4-181" fmla="*/ 333371 w 662220"/>
              <a:gd name="connsiteY4-182" fmla="*/ 641619 h 641619"/>
              <a:gd name="connsiteX5-183" fmla="*/ 5124 w 662220"/>
              <a:gd name="connsiteY5-184" fmla="*/ 325096 h 641619"/>
              <a:gd name="connsiteX6-185" fmla="*/ 64593 w 662220"/>
              <a:gd name="connsiteY6-186" fmla="*/ 122180 h 641619"/>
              <a:gd name="connsiteX0-187" fmla="*/ 178200 w 662220"/>
              <a:gd name="connsiteY0-188" fmla="*/ 58449 h 641619"/>
              <a:gd name="connsiteX1-189" fmla="*/ 130026 w 662220"/>
              <a:gd name="connsiteY1-190" fmla="*/ 58236 h 641619"/>
              <a:gd name="connsiteX2-191" fmla="*/ 412660 w 662220"/>
              <a:gd name="connsiteY2-192" fmla="*/ 2818 h 641619"/>
              <a:gd name="connsiteX3-193" fmla="*/ 661618 w 662220"/>
              <a:gd name="connsiteY3-194" fmla="*/ 325096 h 641619"/>
              <a:gd name="connsiteX4-195" fmla="*/ 333371 w 662220"/>
              <a:gd name="connsiteY4-196" fmla="*/ 641619 h 641619"/>
              <a:gd name="connsiteX5-197" fmla="*/ 5124 w 662220"/>
              <a:gd name="connsiteY5-198" fmla="*/ 325096 h 641619"/>
              <a:gd name="connsiteX6-199" fmla="*/ 64593 w 662220"/>
              <a:gd name="connsiteY6-200" fmla="*/ 122180 h 641619"/>
              <a:gd name="connsiteX0-201" fmla="*/ 178200 w 662220"/>
              <a:gd name="connsiteY0-202" fmla="*/ 58449 h 641619"/>
              <a:gd name="connsiteX1-203" fmla="*/ 130026 w 662220"/>
              <a:gd name="connsiteY1-204" fmla="*/ 58236 h 641619"/>
              <a:gd name="connsiteX2-205" fmla="*/ 412660 w 662220"/>
              <a:gd name="connsiteY2-206" fmla="*/ 2818 h 641619"/>
              <a:gd name="connsiteX3-207" fmla="*/ 661618 w 662220"/>
              <a:gd name="connsiteY3-208" fmla="*/ 325096 h 641619"/>
              <a:gd name="connsiteX4-209" fmla="*/ 333371 w 662220"/>
              <a:gd name="connsiteY4-210" fmla="*/ 641619 h 641619"/>
              <a:gd name="connsiteX5-211" fmla="*/ 5124 w 662220"/>
              <a:gd name="connsiteY5-212" fmla="*/ 325096 h 641619"/>
              <a:gd name="connsiteX6-213" fmla="*/ 64593 w 662220"/>
              <a:gd name="connsiteY6-214" fmla="*/ 122180 h 641619"/>
              <a:gd name="connsiteX0-215" fmla="*/ 176252 w 660272"/>
              <a:gd name="connsiteY0-216" fmla="*/ 58449 h 641619"/>
              <a:gd name="connsiteX1-217" fmla="*/ 128078 w 660272"/>
              <a:gd name="connsiteY1-218" fmla="*/ 58236 h 641619"/>
              <a:gd name="connsiteX2-219" fmla="*/ 410712 w 660272"/>
              <a:gd name="connsiteY2-220" fmla="*/ 2818 h 641619"/>
              <a:gd name="connsiteX3-221" fmla="*/ 659670 w 660272"/>
              <a:gd name="connsiteY3-222" fmla="*/ 325096 h 641619"/>
              <a:gd name="connsiteX4-223" fmla="*/ 331423 w 660272"/>
              <a:gd name="connsiteY4-224" fmla="*/ 641619 h 641619"/>
              <a:gd name="connsiteX5-225" fmla="*/ 3176 w 660272"/>
              <a:gd name="connsiteY5-226" fmla="*/ 325096 h 641619"/>
              <a:gd name="connsiteX6-227" fmla="*/ 62645 w 660272"/>
              <a:gd name="connsiteY6-228" fmla="*/ 122180 h 641619"/>
              <a:gd name="connsiteX0-229" fmla="*/ 253837 w 660272"/>
              <a:gd name="connsiteY0-230" fmla="*/ 30740 h 641619"/>
              <a:gd name="connsiteX1-231" fmla="*/ 128078 w 660272"/>
              <a:gd name="connsiteY1-232" fmla="*/ 58236 h 641619"/>
              <a:gd name="connsiteX2-233" fmla="*/ 410712 w 660272"/>
              <a:gd name="connsiteY2-234" fmla="*/ 2818 h 641619"/>
              <a:gd name="connsiteX3-235" fmla="*/ 659670 w 660272"/>
              <a:gd name="connsiteY3-236" fmla="*/ 325096 h 641619"/>
              <a:gd name="connsiteX4-237" fmla="*/ 331423 w 660272"/>
              <a:gd name="connsiteY4-238" fmla="*/ 641619 h 641619"/>
              <a:gd name="connsiteX5-239" fmla="*/ 3176 w 660272"/>
              <a:gd name="connsiteY5-240" fmla="*/ 325096 h 641619"/>
              <a:gd name="connsiteX6-241" fmla="*/ 62645 w 660272"/>
              <a:gd name="connsiteY6-242" fmla="*/ 122180 h 641619"/>
              <a:gd name="connsiteX0-243" fmla="*/ 253837 w 660191"/>
              <a:gd name="connsiteY0-244" fmla="*/ 41069 h 651948"/>
              <a:gd name="connsiteX1-245" fmla="*/ 161329 w 660191"/>
              <a:gd name="connsiteY1-246" fmla="*/ 63023 h 651948"/>
              <a:gd name="connsiteX2-247" fmla="*/ 410712 w 660191"/>
              <a:gd name="connsiteY2-248" fmla="*/ 13147 h 651948"/>
              <a:gd name="connsiteX3-249" fmla="*/ 659670 w 660191"/>
              <a:gd name="connsiteY3-250" fmla="*/ 335425 h 651948"/>
              <a:gd name="connsiteX4-251" fmla="*/ 331423 w 660191"/>
              <a:gd name="connsiteY4-252" fmla="*/ 651948 h 651948"/>
              <a:gd name="connsiteX5-253" fmla="*/ 3176 w 660191"/>
              <a:gd name="connsiteY5-254" fmla="*/ 335425 h 651948"/>
              <a:gd name="connsiteX6-255" fmla="*/ 62645 w 660191"/>
              <a:gd name="connsiteY6-256" fmla="*/ 132509 h 651948"/>
              <a:gd name="connsiteX0-257" fmla="*/ 253837 w 660897"/>
              <a:gd name="connsiteY0-258" fmla="*/ 45475 h 656354"/>
              <a:gd name="connsiteX1-259" fmla="*/ 161329 w 660897"/>
              <a:gd name="connsiteY1-260" fmla="*/ 67429 h 656354"/>
              <a:gd name="connsiteX2-261" fmla="*/ 410712 w 660897"/>
              <a:gd name="connsiteY2-262" fmla="*/ 17553 h 656354"/>
              <a:gd name="connsiteX3-263" fmla="*/ 659670 w 660897"/>
              <a:gd name="connsiteY3-264" fmla="*/ 339831 h 656354"/>
              <a:gd name="connsiteX4-265" fmla="*/ 331423 w 660897"/>
              <a:gd name="connsiteY4-266" fmla="*/ 656354 h 656354"/>
              <a:gd name="connsiteX5-267" fmla="*/ 3176 w 660897"/>
              <a:gd name="connsiteY5-268" fmla="*/ 339831 h 656354"/>
              <a:gd name="connsiteX6-269" fmla="*/ 62645 w 660897"/>
              <a:gd name="connsiteY6-270" fmla="*/ 136915 h 656354"/>
              <a:gd name="connsiteX0-271" fmla="*/ 253837 w 660406"/>
              <a:gd name="connsiteY0-272" fmla="*/ 41070 h 651949"/>
              <a:gd name="connsiteX1-273" fmla="*/ 161329 w 660406"/>
              <a:gd name="connsiteY1-274" fmla="*/ 63024 h 651949"/>
              <a:gd name="connsiteX2-275" fmla="*/ 410712 w 660406"/>
              <a:gd name="connsiteY2-276" fmla="*/ 13148 h 651949"/>
              <a:gd name="connsiteX3-277" fmla="*/ 659670 w 660406"/>
              <a:gd name="connsiteY3-278" fmla="*/ 335426 h 651949"/>
              <a:gd name="connsiteX4-279" fmla="*/ 331423 w 660406"/>
              <a:gd name="connsiteY4-280" fmla="*/ 651949 h 651949"/>
              <a:gd name="connsiteX5-281" fmla="*/ 3176 w 660406"/>
              <a:gd name="connsiteY5-282" fmla="*/ 335426 h 651949"/>
              <a:gd name="connsiteX6-283" fmla="*/ 62645 w 660406"/>
              <a:gd name="connsiteY6-284" fmla="*/ 132510 h 651949"/>
              <a:gd name="connsiteX0-285" fmla="*/ 161329 w 660406"/>
              <a:gd name="connsiteY0-286" fmla="*/ 63024 h 651949"/>
              <a:gd name="connsiteX1-287" fmla="*/ 410712 w 660406"/>
              <a:gd name="connsiteY1-288" fmla="*/ 13148 h 651949"/>
              <a:gd name="connsiteX2-289" fmla="*/ 659670 w 660406"/>
              <a:gd name="connsiteY2-290" fmla="*/ 335426 h 651949"/>
              <a:gd name="connsiteX3-291" fmla="*/ 331423 w 660406"/>
              <a:gd name="connsiteY3-292" fmla="*/ 651949 h 651949"/>
              <a:gd name="connsiteX4-293" fmla="*/ 3176 w 660406"/>
              <a:gd name="connsiteY4-294" fmla="*/ 335426 h 651949"/>
              <a:gd name="connsiteX5-295" fmla="*/ 62645 w 660406"/>
              <a:gd name="connsiteY5-296" fmla="*/ 132510 h 651949"/>
              <a:gd name="connsiteX0-297" fmla="*/ 128078 w 660207"/>
              <a:gd name="connsiteY0-298" fmla="*/ 63024 h 651949"/>
              <a:gd name="connsiteX1-299" fmla="*/ 410712 w 660207"/>
              <a:gd name="connsiteY1-300" fmla="*/ 13148 h 651949"/>
              <a:gd name="connsiteX2-301" fmla="*/ 659670 w 660207"/>
              <a:gd name="connsiteY2-302" fmla="*/ 335426 h 651949"/>
              <a:gd name="connsiteX3-303" fmla="*/ 331423 w 660207"/>
              <a:gd name="connsiteY3-304" fmla="*/ 651949 h 651949"/>
              <a:gd name="connsiteX4-305" fmla="*/ 3176 w 660207"/>
              <a:gd name="connsiteY4-306" fmla="*/ 335426 h 651949"/>
              <a:gd name="connsiteX5-307" fmla="*/ 62645 w 660207"/>
              <a:gd name="connsiteY5-308" fmla="*/ 132510 h 651949"/>
              <a:gd name="connsiteX0-309" fmla="*/ 128078 w 660438"/>
              <a:gd name="connsiteY0-310" fmla="*/ 60888 h 649813"/>
              <a:gd name="connsiteX1-311" fmla="*/ 410712 w 660438"/>
              <a:gd name="connsiteY1-312" fmla="*/ 11012 h 649813"/>
              <a:gd name="connsiteX2-313" fmla="*/ 659670 w 660438"/>
              <a:gd name="connsiteY2-314" fmla="*/ 333290 h 649813"/>
              <a:gd name="connsiteX3-315" fmla="*/ 331423 w 660438"/>
              <a:gd name="connsiteY3-316" fmla="*/ 649813 h 649813"/>
              <a:gd name="connsiteX4-317" fmla="*/ 3176 w 660438"/>
              <a:gd name="connsiteY4-318" fmla="*/ 333290 h 649813"/>
              <a:gd name="connsiteX5-319" fmla="*/ 62645 w 660438"/>
              <a:gd name="connsiteY5-320" fmla="*/ 130374 h 649813"/>
              <a:gd name="connsiteX0-321" fmla="*/ 128078 w 660438"/>
              <a:gd name="connsiteY0-322" fmla="*/ 64927 h 653852"/>
              <a:gd name="connsiteX1-323" fmla="*/ 410712 w 660438"/>
              <a:gd name="connsiteY1-324" fmla="*/ 15051 h 653852"/>
              <a:gd name="connsiteX2-325" fmla="*/ 659670 w 660438"/>
              <a:gd name="connsiteY2-326" fmla="*/ 337329 h 653852"/>
              <a:gd name="connsiteX3-327" fmla="*/ 331423 w 660438"/>
              <a:gd name="connsiteY3-328" fmla="*/ 653852 h 653852"/>
              <a:gd name="connsiteX4-329" fmla="*/ 3176 w 660438"/>
              <a:gd name="connsiteY4-330" fmla="*/ 337329 h 653852"/>
              <a:gd name="connsiteX5-331" fmla="*/ 62645 w 660438"/>
              <a:gd name="connsiteY5-332" fmla="*/ 134413 h 653852"/>
              <a:gd name="connsiteX0-333" fmla="*/ 128078 w 687378"/>
              <a:gd name="connsiteY0-334" fmla="*/ 58090 h 647015"/>
              <a:gd name="connsiteX1-335" fmla="*/ 571432 w 687378"/>
              <a:gd name="connsiteY1-336" fmla="*/ 16673 h 647015"/>
              <a:gd name="connsiteX2-337" fmla="*/ 659670 w 687378"/>
              <a:gd name="connsiteY2-338" fmla="*/ 330492 h 647015"/>
              <a:gd name="connsiteX3-339" fmla="*/ 331423 w 687378"/>
              <a:gd name="connsiteY3-340" fmla="*/ 647015 h 647015"/>
              <a:gd name="connsiteX4-341" fmla="*/ 3176 w 687378"/>
              <a:gd name="connsiteY4-342" fmla="*/ 330492 h 647015"/>
              <a:gd name="connsiteX5-343" fmla="*/ 62645 w 687378"/>
              <a:gd name="connsiteY5-344" fmla="*/ 127576 h 647015"/>
              <a:gd name="connsiteX0-345" fmla="*/ 128078 w 677145"/>
              <a:gd name="connsiteY0-346" fmla="*/ 58090 h 663933"/>
              <a:gd name="connsiteX1-347" fmla="*/ 571432 w 677145"/>
              <a:gd name="connsiteY1-348" fmla="*/ 16673 h 663933"/>
              <a:gd name="connsiteX2-349" fmla="*/ 659670 w 677145"/>
              <a:gd name="connsiteY2-350" fmla="*/ 330492 h 663933"/>
              <a:gd name="connsiteX3-351" fmla="*/ 559815 w 677145"/>
              <a:gd name="connsiteY3-352" fmla="*/ 663933 h 663933"/>
              <a:gd name="connsiteX4-353" fmla="*/ 3176 w 677145"/>
              <a:gd name="connsiteY4-354" fmla="*/ 330492 h 663933"/>
              <a:gd name="connsiteX5-355" fmla="*/ 62645 w 677145"/>
              <a:gd name="connsiteY5-356" fmla="*/ 127576 h 663933"/>
              <a:gd name="connsiteX0-357" fmla="*/ 101940 w 644966"/>
              <a:gd name="connsiteY0-358" fmla="*/ 58090 h 685888"/>
              <a:gd name="connsiteX1-359" fmla="*/ 545294 w 644966"/>
              <a:gd name="connsiteY1-360" fmla="*/ 16673 h 685888"/>
              <a:gd name="connsiteX2-361" fmla="*/ 633532 w 644966"/>
              <a:gd name="connsiteY2-362" fmla="*/ 330492 h 685888"/>
              <a:gd name="connsiteX3-363" fmla="*/ 533677 w 644966"/>
              <a:gd name="connsiteY3-364" fmla="*/ 663933 h 685888"/>
              <a:gd name="connsiteX4-365" fmla="*/ 10874 w 644966"/>
              <a:gd name="connsiteY4-366" fmla="*/ 575801 h 685888"/>
              <a:gd name="connsiteX5-367" fmla="*/ 36507 w 644966"/>
              <a:gd name="connsiteY5-368" fmla="*/ 127576 h 685888"/>
              <a:gd name="connsiteX0-369" fmla="*/ 101940 w 642626"/>
              <a:gd name="connsiteY0-370" fmla="*/ 58090 h 654766"/>
              <a:gd name="connsiteX1-371" fmla="*/ 545294 w 642626"/>
              <a:gd name="connsiteY1-372" fmla="*/ 16673 h 654766"/>
              <a:gd name="connsiteX2-373" fmla="*/ 633532 w 642626"/>
              <a:gd name="connsiteY2-374" fmla="*/ 330492 h 654766"/>
              <a:gd name="connsiteX3-375" fmla="*/ 567513 w 642626"/>
              <a:gd name="connsiteY3-376" fmla="*/ 613179 h 654766"/>
              <a:gd name="connsiteX4-377" fmla="*/ 10874 w 642626"/>
              <a:gd name="connsiteY4-378" fmla="*/ 575801 h 654766"/>
              <a:gd name="connsiteX5-379" fmla="*/ 36507 w 642626"/>
              <a:gd name="connsiteY5-380" fmla="*/ 127576 h 654766"/>
              <a:gd name="connsiteX0-381" fmla="*/ 101940 w 642626"/>
              <a:gd name="connsiteY0-382" fmla="*/ 30477 h 627153"/>
              <a:gd name="connsiteX1-383" fmla="*/ 545294 w 642626"/>
              <a:gd name="connsiteY1-384" fmla="*/ 31354 h 627153"/>
              <a:gd name="connsiteX2-385" fmla="*/ 633532 w 642626"/>
              <a:gd name="connsiteY2-386" fmla="*/ 302879 h 627153"/>
              <a:gd name="connsiteX3-387" fmla="*/ 567513 w 642626"/>
              <a:gd name="connsiteY3-388" fmla="*/ 585566 h 627153"/>
              <a:gd name="connsiteX4-389" fmla="*/ 10874 w 642626"/>
              <a:gd name="connsiteY4-390" fmla="*/ 548188 h 627153"/>
              <a:gd name="connsiteX5-391" fmla="*/ 36507 w 642626"/>
              <a:gd name="connsiteY5-392" fmla="*/ 99963 h 627153"/>
              <a:gd name="connsiteX0-393" fmla="*/ 101940 w 641803"/>
              <a:gd name="connsiteY0-394" fmla="*/ 32533 h 629209"/>
              <a:gd name="connsiteX1-395" fmla="*/ 545294 w 641803"/>
              <a:gd name="connsiteY1-396" fmla="*/ 33410 h 629209"/>
              <a:gd name="connsiteX2-397" fmla="*/ 633532 w 641803"/>
              <a:gd name="connsiteY2-398" fmla="*/ 304935 h 629209"/>
              <a:gd name="connsiteX3-399" fmla="*/ 567513 w 641803"/>
              <a:gd name="connsiteY3-400" fmla="*/ 587622 h 629209"/>
              <a:gd name="connsiteX4-401" fmla="*/ 10874 w 641803"/>
              <a:gd name="connsiteY4-402" fmla="*/ 550244 h 629209"/>
              <a:gd name="connsiteX5-403" fmla="*/ 36507 w 641803"/>
              <a:gd name="connsiteY5-404" fmla="*/ 102019 h 629209"/>
              <a:gd name="connsiteX0-405" fmla="*/ 93785 w 633648"/>
              <a:gd name="connsiteY0-406" fmla="*/ 32533 h 629209"/>
              <a:gd name="connsiteX1-407" fmla="*/ 537139 w 633648"/>
              <a:gd name="connsiteY1-408" fmla="*/ 33410 h 629209"/>
              <a:gd name="connsiteX2-409" fmla="*/ 625377 w 633648"/>
              <a:gd name="connsiteY2-410" fmla="*/ 304935 h 629209"/>
              <a:gd name="connsiteX3-411" fmla="*/ 559358 w 633648"/>
              <a:gd name="connsiteY3-412" fmla="*/ 587622 h 629209"/>
              <a:gd name="connsiteX4-413" fmla="*/ 2719 w 633648"/>
              <a:gd name="connsiteY4-414" fmla="*/ 550244 h 629209"/>
              <a:gd name="connsiteX5-415" fmla="*/ 28352 w 633648"/>
              <a:gd name="connsiteY5-416" fmla="*/ 102019 h 629209"/>
              <a:gd name="connsiteX0-417" fmla="*/ 103603 w 643466"/>
              <a:gd name="connsiteY0-418" fmla="*/ 32533 h 629209"/>
              <a:gd name="connsiteX1-419" fmla="*/ 546957 w 643466"/>
              <a:gd name="connsiteY1-420" fmla="*/ 33410 h 629209"/>
              <a:gd name="connsiteX2-421" fmla="*/ 635195 w 643466"/>
              <a:gd name="connsiteY2-422" fmla="*/ 304935 h 629209"/>
              <a:gd name="connsiteX3-423" fmla="*/ 569176 w 643466"/>
              <a:gd name="connsiteY3-424" fmla="*/ 587622 h 629209"/>
              <a:gd name="connsiteX4-425" fmla="*/ 12537 w 643466"/>
              <a:gd name="connsiteY4-426" fmla="*/ 550244 h 629209"/>
              <a:gd name="connsiteX5-427" fmla="*/ 4334 w 643466"/>
              <a:gd name="connsiteY5-428" fmla="*/ 102019 h 629209"/>
              <a:gd name="connsiteX0-429" fmla="*/ 103603 w 643466"/>
              <a:gd name="connsiteY0-430" fmla="*/ 32533 h 613248"/>
              <a:gd name="connsiteX1-431" fmla="*/ 546957 w 643466"/>
              <a:gd name="connsiteY1-432" fmla="*/ 33410 h 613248"/>
              <a:gd name="connsiteX2-433" fmla="*/ 635195 w 643466"/>
              <a:gd name="connsiteY2-434" fmla="*/ 304935 h 613248"/>
              <a:gd name="connsiteX3-435" fmla="*/ 569176 w 643466"/>
              <a:gd name="connsiteY3-436" fmla="*/ 587622 h 613248"/>
              <a:gd name="connsiteX4-437" fmla="*/ 12537 w 643466"/>
              <a:gd name="connsiteY4-438" fmla="*/ 518643 h 613248"/>
              <a:gd name="connsiteX5-439" fmla="*/ 4334 w 643466"/>
              <a:gd name="connsiteY5-440" fmla="*/ 102019 h 613248"/>
              <a:gd name="connsiteX0-441" fmla="*/ 103603 w 622280"/>
              <a:gd name="connsiteY0-442" fmla="*/ 51723 h 632438"/>
              <a:gd name="connsiteX1-443" fmla="*/ 546957 w 622280"/>
              <a:gd name="connsiteY1-444" fmla="*/ 52600 h 632438"/>
              <a:gd name="connsiteX2-445" fmla="*/ 569176 w 622280"/>
              <a:gd name="connsiteY2-446" fmla="*/ 606812 h 632438"/>
              <a:gd name="connsiteX3-447" fmla="*/ 12537 w 622280"/>
              <a:gd name="connsiteY3-448" fmla="*/ 537833 h 632438"/>
              <a:gd name="connsiteX4-449" fmla="*/ 4334 w 622280"/>
              <a:gd name="connsiteY4-450" fmla="*/ 121209 h 632438"/>
              <a:gd name="connsiteX0-451" fmla="*/ 103603 w 640916"/>
              <a:gd name="connsiteY0-452" fmla="*/ 51277 h 628066"/>
              <a:gd name="connsiteX1-453" fmla="*/ 546957 w 640916"/>
              <a:gd name="connsiteY1-454" fmla="*/ 52154 h 628066"/>
              <a:gd name="connsiteX2-455" fmla="*/ 595444 w 640916"/>
              <a:gd name="connsiteY2-456" fmla="*/ 600046 h 628066"/>
              <a:gd name="connsiteX3-457" fmla="*/ 12537 w 640916"/>
              <a:gd name="connsiteY3-458" fmla="*/ 537387 h 628066"/>
              <a:gd name="connsiteX4-459" fmla="*/ 4334 w 640916"/>
              <a:gd name="connsiteY4-460" fmla="*/ 120763 h 628066"/>
              <a:gd name="connsiteX0-461" fmla="*/ 103603 w 629940"/>
              <a:gd name="connsiteY0-462" fmla="*/ 26437 h 603226"/>
              <a:gd name="connsiteX1-463" fmla="*/ 546957 w 629940"/>
              <a:gd name="connsiteY1-464" fmla="*/ 27314 h 603226"/>
              <a:gd name="connsiteX2-465" fmla="*/ 595444 w 629940"/>
              <a:gd name="connsiteY2-466" fmla="*/ 575206 h 603226"/>
              <a:gd name="connsiteX3-467" fmla="*/ 12537 w 629940"/>
              <a:gd name="connsiteY3-468" fmla="*/ 512547 h 603226"/>
              <a:gd name="connsiteX4-469" fmla="*/ 4334 w 629940"/>
              <a:gd name="connsiteY4-470" fmla="*/ 95923 h 603226"/>
              <a:gd name="connsiteX0-471" fmla="*/ 103603 w 651443"/>
              <a:gd name="connsiteY0-472" fmla="*/ 20041 h 614843"/>
              <a:gd name="connsiteX1-473" fmla="*/ 608249 w 651443"/>
              <a:gd name="connsiteY1-474" fmla="*/ 39879 h 614843"/>
              <a:gd name="connsiteX2-475" fmla="*/ 595444 w 651443"/>
              <a:gd name="connsiteY2-476" fmla="*/ 568810 h 614843"/>
              <a:gd name="connsiteX3-477" fmla="*/ 12537 w 651443"/>
              <a:gd name="connsiteY3-478" fmla="*/ 506151 h 614843"/>
              <a:gd name="connsiteX4-479" fmla="*/ 4334 w 651443"/>
              <a:gd name="connsiteY4-480" fmla="*/ 89527 h 614843"/>
              <a:gd name="connsiteX0-481" fmla="*/ 103603 w 640788"/>
              <a:gd name="connsiteY0-482" fmla="*/ 20041 h 614843"/>
              <a:gd name="connsiteX1-483" fmla="*/ 581981 w 640788"/>
              <a:gd name="connsiteY1-484" fmla="*/ 39879 h 614843"/>
              <a:gd name="connsiteX2-485" fmla="*/ 595444 w 640788"/>
              <a:gd name="connsiteY2-486" fmla="*/ 568810 h 614843"/>
              <a:gd name="connsiteX3-487" fmla="*/ 12537 w 640788"/>
              <a:gd name="connsiteY3-488" fmla="*/ 506151 h 614843"/>
              <a:gd name="connsiteX4-489" fmla="*/ 4334 w 640788"/>
              <a:gd name="connsiteY4-490" fmla="*/ 89527 h 614843"/>
              <a:gd name="connsiteX0-491" fmla="*/ 103603 w 673655"/>
              <a:gd name="connsiteY0-492" fmla="*/ 38763 h 618146"/>
              <a:gd name="connsiteX1-493" fmla="*/ 581981 w 673655"/>
              <a:gd name="connsiteY1-494" fmla="*/ 58601 h 618146"/>
              <a:gd name="connsiteX2-495" fmla="*/ 621713 w 673655"/>
              <a:gd name="connsiteY2-496" fmla="*/ 562250 h 618146"/>
              <a:gd name="connsiteX3-497" fmla="*/ 12537 w 673655"/>
              <a:gd name="connsiteY3-498" fmla="*/ 524873 h 618146"/>
              <a:gd name="connsiteX4-499" fmla="*/ 4334 w 673655"/>
              <a:gd name="connsiteY4-500" fmla="*/ 108249 h 618146"/>
              <a:gd name="connsiteX0-501" fmla="*/ 103603 w 654750"/>
              <a:gd name="connsiteY0-502" fmla="*/ 38763 h 605787"/>
              <a:gd name="connsiteX1-503" fmla="*/ 581981 w 654750"/>
              <a:gd name="connsiteY1-504" fmla="*/ 58601 h 605787"/>
              <a:gd name="connsiteX2-505" fmla="*/ 621713 w 654750"/>
              <a:gd name="connsiteY2-506" fmla="*/ 562250 h 605787"/>
              <a:gd name="connsiteX3-507" fmla="*/ 12537 w 654750"/>
              <a:gd name="connsiteY3-508" fmla="*/ 524873 h 605787"/>
              <a:gd name="connsiteX4-509" fmla="*/ 4334 w 654750"/>
              <a:gd name="connsiteY4-510" fmla="*/ 108249 h 605787"/>
              <a:gd name="connsiteX0-511" fmla="*/ 103603 w 643734"/>
              <a:gd name="connsiteY0-512" fmla="*/ 31800 h 598824"/>
              <a:gd name="connsiteX1-513" fmla="*/ 581981 w 643734"/>
              <a:gd name="connsiteY1-514" fmla="*/ 51638 h 598824"/>
              <a:gd name="connsiteX2-515" fmla="*/ 621713 w 643734"/>
              <a:gd name="connsiteY2-516" fmla="*/ 555287 h 598824"/>
              <a:gd name="connsiteX3-517" fmla="*/ 12537 w 643734"/>
              <a:gd name="connsiteY3-518" fmla="*/ 517910 h 598824"/>
              <a:gd name="connsiteX4-519" fmla="*/ 4334 w 643734"/>
              <a:gd name="connsiteY4-520" fmla="*/ 101286 h 598824"/>
              <a:gd name="connsiteX0-521" fmla="*/ 103603 w 643734"/>
              <a:gd name="connsiteY0-522" fmla="*/ 24551 h 591575"/>
              <a:gd name="connsiteX1-523" fmla="*/ 581981 w 643734"/>
              <a:gd name="connsiteY1-524" fmla="*/ 44389 h 591575"/>
              <a:gd name="connsiteX2-525" fmla="*/ 621713 w 643734"/>
              <a:gd name="connsiteY2-526" fmla="*/ 548038 h 591575"/>
              <a:gd name="connsiteX3-527" fmla="*/ 12537 w 643734"/>
              <a:gd name="connsiteY3-528" fmla="*/ 510661 h 591575"/>
              <a:gd name="connsiteX4-529" fmla="*/ 4334 w 643734"/>
              <a:gd name="connsiteY4-530" fmla="*/ 94037 h 591575"/>
              <a:gd name="connsiteX0-531" fmla="*/ 103603 w 643734"/>
              <a:gd name="connsiteY0-532" fmla="*/ 20135 h 587159"/>
              <a:gd name="connsiteX1-533" fmla="*/ 581981 w 643734"/>
              <a:gd name="connsiteY1-534" fmla="*/ 39973 h 587159"/>
              <a:gd name="connsiteX2-535" fmla="*/ 621713 w 643734"/>
              <a:gd name="connsiteY2-536" fmla="*/ 543622 h 587159"/>
              <a:gd name="connsiteX3-537" fmla="*/ 12537 w 643734"/>
              <a:gd name="connsiteY3-538" fmla="*/ 506245 h 587159"/>
              <a:gd name="connsiteX4-539" fmla="*/ 4334 w 643734"/>
              <a:gd name="connsiteY4-540" fmla="*/ 89621 h 587159"/>
              <a:gd name="connsiteX0-541" fmla="*/ 51067 w 657504"/>
              <a:gd name="connsiteY0-542" fmla="*/ 31623 h 592327"/>
              <a:gd name="connsiteX1-543" fmla="*/ 581981 w 657504"/>
              <a:gd name="connsiteY1-544" fmla="*/ 45141 h 592327"/>
              <a:gd name="connsiteX2-545" fmla="*/ 621713 w 657504"/>
              <a:gd name="connsiteY2-546" fmla="*/ 548790 h 592327"/>
              <a:gd name="connsiteX3-547" fmla="*/ 12537 w 657504"/>
              <a:gd name="connsiteY3-548" fmla="*/ 511413 h 592327"/>
              <a:gd name="connsiteX4-549" fmla="*/ 4334 w 657504"/>
              <a:gd name="connsiteY4-550" fmla="*/ 94789 h 592327"/>
              <a:gd name="connsiteX0-551" fmla="*/ 51067 w 676118"/>
              <a:gd name="connsiteY0-552" fmla="*/ 31623 h 604686"/>
              <a:gd name="connsiteX1-553" fmla="*/ 581981 w 676118"/>
              <a:gd name="connsiteY1-554" fmla="*/ 45141 h 604686"/>
              <a:gd name="connsiteX2-555" fmla="*/ 621713 w 676118"/>
              <a:gd name="connsiteY2-556" fmla="*/ 548790 h 604686"/>
              <a:gd name="connsiteX3-557" fmla="*/ 12537 w 676118"/>
              <a:gd name="connsiteY3-558" fmla="*/ 511413 h 604686"/>
              <a:gd name="connsiteX4-559" fmla="*/ 4334 w 676118"/>
              <a:gd name="connsiteY4-560" fmla="*/ 94789 h 604686"/>
              <a:gd name="connsiteX0-561" fmla="*/ 51067 w 659741"/>
              <a:gd name="connsiteY0-562" fmla="*/ 18182 h 591245"/>
              <a:gd name="connsiteX1-563" fmla="*/ 581981 w 659741"/>
              <a:gd name="connsiteY1-564" fmla="*/ 31700 h 591245"/>
              <a:gd name="connsiteX2-565" fmla="*/ 621713 w 659741"/>
              <a:gd name="connsiteY2-566" fmla="*/ 535349 h 591245"/>
              <a:gd name="connsiteX3-567" fmla="*/ 12537 w 659741"/>
              <a:gd name="connsiteY3-568" fmla="*/ 497972 h 591245"/>
              <a:gd name="connsiteX4-569" fmla="*/ 4334 w 659741"/>
              <a:gd name="connsiteY4-570" fmla="*/ 81348 h 591245"/>
              <a:gd name="connsiteX0-571" fmla="*/ 51067 w 671131"/>
              <a:gd name="connsiteY0-572" fmla="*/ 18182 h 591245"/>
              <a:gd name="connsiteX1-573" fmla="*/ 617005 w 671131"/>
              <a:gd name="connsiteY1-574" fmla="*/ 31700 h 591245"/>
              <a:gd name="connsiteX2-575" fmla="*/ 621713 w 671131"/>
              <a:gd name="connsiteY2-576" fmla="*/ 535349 h 591245"/>
              <a:gd name="connsiteX3-577" fmla="*/ 12537 w 671131"/>
              <a:gd name="connsiteY3-578" fmla="*/ 497972 h 591245"/>
              <a:gd name="connsiteX4-579" fmla="*/ 4334 w 671131"/>
              <a:gd name="connsiteY4-580" fmla="*/ 81348 h 591245"/>
              <a:gd name="connsiteX0-581" fmla="*/ 51067 w 648099"/>
              <a:gd name="connsiteY0-582" fmla="*/ 18182 h 578886"/>
              <a:gd name="connsiteX1-583" fmla="*/ 617005 w 648099"/>
              <a:gd name="connsiteY1-584" fmla="*/ 31700 h 578886"/>
              <a:gd name="connsiteX2-585" fmla="*/ 621713 w 648099"/>
              <a:gd name="connsiteY2-586" fmla="*/ 535349 h 578886"/>
              <a:gd name="connsiteX3-587" fmla="*/ 12537 w 648099"/>
              <a:gd name="connsiteY3-588" fmla="*/ 497972 h 578886"/>
              <a:gd name="connsiteX4-589" fmla="*/ 4334 w 648099"/>
              <a:gd name="connsiteY4-590" fmla="*/ 81348 h 578886"/>
              <a:gd name="connsiteX0-591" fmla="*/ 51067 w 648099"/>
              <a:gd name="connsiteY0-592" fmla="*/ 18182 h 565791"/>
              <a:gd name="connsiteX1-593" fmla="*/ 617005 w 648099"/>
              <a:gd name="connsiteY1-594" fmla="*/ 31700 h 565791"/>
              <a:gd name="connsiteX2-595" fmla="*/ 621713 w 648099"/>
              <a:gd name="connsiteY2-596" fmla="*/ 535349 h 565791"/>
              <a:gd name="connsiteX3-597" fmla="*/ 12537 w 648099"/>
              <a:gd name="connsiteY3-598" fmla="*/ 497972 h 565791"/>
              <a:gd name="connsiteX4-599" fmla="*/ 4334 w 648099"/>
              <a:gd name="connsiteY4-600" fmla="*/ 81348 h 565791"/>
            </a:gdLst>
            <a:ahLst/>
            <a:cxnLst>
              <a:cxn ang="0">
                <a:pos x="connsiteX0-591" y="connsiteY0-592"/>
              </a:cxn>
              <a:cxn ang="0">
                <a:pos x="connsiteX1-593" y="connsiteY1-594"/>
              </a:cxn>
              <a:cxn ang="0">
                <a:pos x="connsiteX2-595" y="connsiteY2-596"/>
              </a:cxn>
              <a:cxn ang="0">
                <a:pos x="connsiteX3-597" y="connsiteY3-598"/>
              </a:cxn>
              <a:cxn ang="0">
                <a:pos x="connsiteX4-599" y="connsiteY4-600"/>
              </a:cxn>
            </a:cxnLst>
            <a:rect l="l" t="t" r="r" b="b"/>
            <a:pathLst>
              <a:path w="648099" h="565791">
                <a:moveTo>
                  <a:pt x="51067" y="18182"/>
                </a:moveTo>
                <a:cubicBezTo>
                  <a:pt x="281003" y="7261"/>
                  <a:pt x="591945" y="-22893"/>
                  <a:pt x="617005" y="31700"/>
                </a:cubicBezTo>
                <a:cubicBezTo>
                  <a:pt x="642065" y="86293"/>
                  <a:pt x="669922" y="489239"/>
                  <a:pt x="621713" y="535349"/>
                </a:cubicBezTo>
                <a:cubicBezTo>
                  <a:pt x="573504" y="581459"/>
                  <a:pt x="32838" y="579874"/>
                  <a:pt x="12537" y="497972"/>
                </a:cubicBezTo>
                <a:cubicBezTo>
                  <a:pt x="992" y="378148"/>
                  <a:pt x="-4426" y="189998"/>
                  <a:pt x="4334" y="81348"/>
                </a:cubicBezTo>
              </a:path>
            </a:pathLst>
          </a:custGeom>
          <a:noFill/>
          <a:ln w="28575" cap="rnd">
            <a:solidFill>
              <a:srgbClr val="C00000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6" name="任意多边形 12">
            <a:extLst>
              <a:ext uri="{FF2B5EF4-FFF2-40B4-BE49-F238E27FC236}">
                <a16:creationId xmlns:a16="http://schemas.microsoft.com/office/drawing/2014/main" id="{9CCA981A-C235-4500-9617-C3D8C6A2FF12}"/>
              </a:ext>
            </a:extLst>
          </p:cNvPr>
          <p:cNvSpPr/>
          <p:nvPr/>
        </p:nvSpPr>
        <p:spPr>
          <a:xfrm flipV="1">
            <a:off x="1395728" y="894422"/>
            <a:ext cx="9870244" cy="45719"/>
          </a:xfrm>
          <a:custGeom>
            <a:avLst/>
            <a:gdLst>
              <a:gd name="connsiteX0" fmla="*/ 0 w 3513221"/>
              <a:gd name="connsiteY0" fmla="*/ 32084 h 64281"/>
              <a:gd name="connsiteX1" fmla="*/ 930442 w 3513221"/>
              <a:gd name="connsiteY1" fmla="*/ 16042 h 64281"/>
              <a:gd name="connsiteX2" fmla="*/ 1892968 w 3513221"/>
              <a:gd name="connsiteY2" fmla="*/ 64168 h 64281"/>
              <a:gd name="connsiteX3" fmla="*/ 3513221 w 3513221"/>
              <a:gd name="connsiteY3" fmla="*/ 0 h 6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13221" h="64281">
                <a:moveTo>
                  <a:pt x="0" y="32084"/>
                </a:moveTo>
                <a:cubicBezTo>
                  <a:pt x="307473" y="21389"/>
                  <a:pt x="614947" y="10695"/>
                  <a:pt x="930442" y="16042"/>
                </a:cubicBezTo>
                <a:cubicBezTo>
                  <a:pt x="1245937" y="21389"/>
                  <a:pt x="1462505" y="66842"/>
                  <a:pt x="1892968" y="64168"/>
                </a:cubicBezTo>
                <a:cubicBezTo>
                  <a:pt x="2323431" y="61494"/>
                  <a:pt x="2918326" y="30747"/>
                  <a:pt x="3513221" y="0"/>
                </a:cubicBezTo>
              </a:path>
            </a:pathLst>
          </a:custGeom>
          <a:noFill/>
          <a:ln w="25400" cap="rnd">
            <a:solidFill>
              <a:srgbClr val="C00000"/>
            </a:solidFill>
            <a:prstDash val="lg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48F6AFFA-59BB-4955-8EE4-CD3C02FA7742}"/>
              </a:ext>
            </a:extLst>
          </p:cNvPr>
          <p:cNvSpPr/>
          <p:nvPr/>
        </p:nvSpPr>
        <p:spPr bwMode="auto">
          <a:xfrm>
            <a:off x="745457" y="282503"/>
            <a:ext cx="664887" cy="507909"/>
          </a:xfrm>
          <a:custGeom>
            <a:avLst/>
            <a:gdLst>
              <a:gd name="T0" fmla="*/ 114 w 183"/>
              <a:gd name="T1" fmla="*/ 5 h 169"/>
              <a:gd name="T2" fmla="*/ 2 w 183"/>
              <a:gd name="T3" fmla="*/ 128 h 169"/>
              <a:gd name="T4" fmla="*/ 11 w 183"/>
              <a:gd name="T5" fmla="*/ 135 h 169"/>
              <a:gd name="T6" fmla="*/ 175 w 183"/>
              <a:gd name="T7" fmla="*/ 99 h 169"/>
              <a:gd name="T8" fmla="*/ 178 w 183"/>
              <a:gd name="T9" fmla="*/ 87 h 169"/>
              <a:gd name="T10" fmla="*/ 19 w 183"/>
              <a:gd name="T11" fmla="*/ 19 h 169"/>
              <a:gd name="T12" fmla="*/ 12 w 183"/>
              <a:gd name="T13" fmla="*/ 28 h 169"/>
              <a:gd name="T14" fmla="*/ 107 w 183"/>
              <a:gd name="T15" fmla="*/ 165 h 169"/>
              <a:gd name="T16" fmla="*/ 117 w 183"/>
              <a:gd name="T17" fmla="*/ 163 h 169"/>
              <a:gd name="T18" fmla="*/ 125 w 183"/>
              <a:gd name="T19" fmla="*/ 9 h 169"/>
              <a:gd name="T20" fmla="*/ 113 w 183"/>
              <a:gd name="T21" fmla="*/ 9 h 169"/>
              <a:gd name="T22" fmla="*/ 106 w 183"/>
              <a:gd name="T23" fmla="*/ 160 h 169"/>
              <a:gd name="T24" fmla="*/ 116 w 183"/>
              <a:gd name="T25" fmla="*/ 157 h 169"/>
              <a:gd name="T26" fmla="*/ 23 w 183"/>
              <a:gd name="T27" fmla="*/ 21 h 169"/>
              <a:gd name="T28" fmla="*/ 16 w 183"/>
              <a:gd name="T29" fmla="*/ 30 h 169"/>
              <a:gd name="T30" fmla="*/ 172 w 183"/>
              <a:gd name="T31" fmla="*/ 98 h 169"/>
              <a:gd name="T32" fmla="*/ 175 w 183"/>
              <a:gd name="T33" fmla="*/ 87 h 169"/>
              <a:gd name="T34" fmla="*/ 5 w 183"/>
              <a:gd name="T35" fmla="*/ 124 h 169"/>
              <a:gd name="T36" fmla="*/ 14 w 183"/>
              <a:gd name="T37" fmla="*/ 131 h 169"/>
              <a:gd name="T38" fmla="*/ 123 w 183"/>
              <a:gd name="T39" fmla="*/ 13 h 169"/>
              <a:gd name="T40" fmla="*/ 114 w 183"/>
              <a:gd name="T41" fmla="*/ 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3" h="169">
                <a:moveTo>
                  <a:pt x="114" y="5"/>
                </a:moveTo>
                <a:cubicBezTo>
                  <a:pt x="73" y="40"/>
                  <a:pt x="23" y="76"/>
                  <a:pt x="2" y="128"/>
                </a:cubicBezTo>
                <a:cubicBezTo>
                  <a:pt x="0" y="133"/>
                  <a:pt x="7" y="137"/>
                  <a:pt x="11" y="135"/>
                </a:cubicBezTo>
                <a:cubicBezTo>
                  <a:pt x="61" y="108"/>
                  <a:pt x="119" y="99"/>
                  <a:pt x="175" y="99"/>
                </a:cubicBezTo>
                <a:cubicBezTo>
                  <a:pt x="181" y="99"/>
                  <a:pt x="183" y="91"/>
                  <a:pt x="178" y="87"/>
                </a:cubicBezTo>
                <a:cubicBezTo>
                  <a:pt x="131" y="55"/>
                  <a:pt x="75" y="32"/>
                  <a:pt x="19" y="19"/>
                </a:cubicBezTo>
                <a:cubicBezTo>
                  <a:pt x="14" y="18"/>
                  <a:pt x="9" y="23"/>
                  <a:pt x="12" y="28"/>
                </a:cubicBezTo>
                <a:cubicBezTo>
                  <a:pt x="44" y="73"/>
                  <a:pt x="68" y="125"/>
                  <a:pt x="107" y="165"/>
                </a:cubicBezTo>
                <a:cubicBezTo>
                  <a:pt x="110" y="169"/>
                  <a:pt x="116" y="167"/>
                  <a:pt x="117" y="163"/>
                </a:cubicBezTo>
                <a:cubicBezTo>
                  <a:pt x="129" y="113"/>
                  <a:pt x="125" y="60"/>
                  <a:pt x="125" y="9"/>
                </a:cubicBezTo>
                <a:cubicBezTo>
                  <a:pt x="125" y="1"/>
                  <a:pt x="113" y="1"/>
                  <a:pt x="113" y="9"/>
                </a:cubicBezTo>
                <a:cubicBezTo>
                  <a:pt x="113" y="59"/>
                  <a:pt x="117" y="111"/>
                  <a:pt x="106" y="160"/>
                </a:cubicBezTo>
                <a:cubicBezTo>
                  <a:pt x="109" y="159"/>
                  <a:pt x="112" y="158"/>
                  <a:pt x="116" y="157"/>
                </a:cubicBezTo>
                <a:cubicBezTo>
                  <a:pt x="78" y="117"/>
                  <a:pt x="54" y="66"/>
                  <a:pt x="23" y="21"/>
                </a:cubicBezTo>
                <a:cubicBezTo>
                  <a:pt x="20" y="24"/>
                  <a:pt x="18" y="27"/>
                  <a:pt x="16" y="30"/>
                </a:cubicBezTo>
                <a:cubicBezTo>
                  <a:pt x="71" y="43"/>
                  <a:pt x="126" y="65"/>
                  <a:pt x="172" y="98"/>
                </a:cubicBezTo>
                <a:cubicBezTo>
                  <a:pt x="173" y="94"/>
                  <a:pt x="174" y="90"/>
                  <a:pt x="175" y="87"/>
                </a:cubicBezTo>
                <a:cubicBezTo>
                  <a:pt x="117" y="87"/>
                  <a:pt x="57" y="97"/>
                  <a:pt x="5" y="124"/>
                </a:cubicBezTo>
                <a:cubicBezTo>
                  <a:pt x="8" y="127"/>
                  <a:pt x="11" y="129"/>
                  <a:pt x="14" y="131"/>
                </a:cubicBezTo>
                <a:cubicBezTo>
                  <a:pt x="34" y="82"/>
                  <a:pt x="83" y="46"/>
                  <a:pt x="123" y="13"/>
                </a:cubicBezTo>
                <a:cubicBezTo>
                  <a:pt x="129" y="8"/>
                  <a:pt x="120" y="0"/>
                  <a:pt x="114" y="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12A572-882D-4A99-AD83-133D4465590A}"/>
              </a:ext>
            </a:extLst>
          </p:cNvPr>
          <p:cNvSpPr txBox="1"/>
          <p:nvPr/>
        </p:nvSpPr>
        <p:spPr>
          <a:xfrm>
            <a:off x="1704814" y="177788"/>
            <a:ext cx="9236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ĐƯỜNG TRUNG BÌNH CỦA TAM GIÁC</a:t>
            </a:r>
          </a:p>
        </p:txBody>
      </p:sp>
      <p:pic>
        <p:nvPicPr>
          <p:cNvPr id="19" name="Picture 6">
            <a:extLst>
              <a:ext uri="{FF2B5EF4-FFF2-40B4-BE49-F238E27FC236}">
                <a16:creationId xmlns:a16="http://schemas.microsoft.com/office/drawing/2014/main" id="{8826900E-F9A8-494A-997E-B249F95D40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9741">
            <a:off x="928100" y="2181703"/>
            <a:ext cx="4255406" cy="3646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786DBF1-688A-44E4-9DB4-B5EF0977A485}"/>
              </a:ext>
            </a:extLst>
          </p:cNvPr>
          <p:cNvSpPr txBox="1"/>
          <p:nvPr/>
        </p:nvSpPr>
        <p:spPr>
          <a:xfrm>
            <a:off x="6258702" y="2095536"/>
            <a:ext cx="541033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A3865B1-BE0B-49E2-9D0F-5C833B13FDF9}"/>
              </a:ext>
            </a:extLst>
          </p:cNvPr>
          <p:cNvSpPr txBox="1"/>
          <p:nvPr/>
        </p:nvSpPr>
        <p:spPr>
          <a:xfrm>
            <a:off x="6704441" y="2684429"/>
            <a:ext cx="41951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BA67DE7-8B41-4231-88E1-2F839832205D}"/>
              </a:ext>
            </a:extLst>
          </p:cNvPr>
          <p:cNvSpPr txBox="1"/>
          <p:nvPr/>
        </p:nvSpPr>
        <p:spPr>
          <a:xfrm>
            <a:off x="6704441" y="3186761"/>
            <a:ext cx="47406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172B218-5759-436D-9A06-112314C331C2}"/>
              </a:ext>
            </a:extLst>
          </p:cNvPr>
          <p:cNvSpPr txBox="1"/>
          <p:nvPr/>
        </p:nvSpPr>
        <p:spPr>
          <a:xfrm>
            <a:off x="5560297" y="3887942"/>
            <a:ext cx="61087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7EBBD6-4C55-4E5E-8F33-261FBAE61A92}"/>
                  </a:ext>
                </a:extLst>
              </p:cNvPr>
              <p:cNvSpPr txBox="1"/>
              <p:nvPr/>
            </p:nvSpPr>
            <p:spPr>
              <a:xfrm>
                <a:off x="7057027" y="5084780"/>
                <a:ext cx="496931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7EBBD6-4C55-4E5E-8F33-261FBAE61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027" y="5084780"/>
                <a:ext cx="496931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DA996E1-F5A7-412D-A252-13D85E0F79E8}"/>
                  </a:ext>
                </a:extLst>
              </p:cNvPr>
              <p:cNvSpPr txBox="1"/>
              <p:nvPr/>
            </p:nvSpPr>
            <p:spPr>
              <a:xfrm>
                <a:off x="5072784" y="3906048"/>
                <a:ext cx="496931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DA996E1-F5A7-412D-A252-13D85E0F7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784" y="3906048"/>
                <a:ext cx="496931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AD197A3-DEF0-46B7-AF19-BFEC9A38C628}"/>
                  </a:ext>
                </a:extLst>
              </p:cNvPr>
              <p:cNvSpPr txBox="1"/>
              <p:nvPr/>
            </p:nvSpPr>
            <p:spPr>
              <a:xfrm>
                <a:off x="5697953" y="4971696"/>
                <a:ext cx="1184620" cy="5765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600" b="0" i="0" smtClean="0">
                            <a:latin typeface="Cambria Math" panose="02040503050406030204" pitchFamily="18" charset="0"/>
                          </a:rPr>
                          <m:t>BC</m:t>
                        </m:r>
                      </m:num>
                      <m:den>
                        <m:r>
                          <a:rPr lang="en-US" sz="26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AD197A3-DEF0-46B7-AF19-BFEC9A38C6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953" y="4971696"/>
                <a:ext cx="1184620" cy="576504"/>
              </a:xfrm>
              <a:prstGeom prst="rect">
                <a:avLst/>
              </a:prstGeom>
              <a:blipFill>
                <a:blip r:embed="rId5"/>
                <a:stretch>
                  <a:fillRect l="-17010" t="-5319" b="-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D1B4DDA-4351-4A33-AC27-E8AC63FC92D2}"/>
                  </a:ext>
                </a:extLst>
              </p:cNvPr>
              <p:cNvSpPr txBox="1"/>
              <p:nvPr/>
            </p:nvSpPr>
            <p:spPr>
              <a:xfrm>
                <a:off x="5072785" y="5066659"/>
                <a:ext cx="496931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D1B4DDA-4351-4A33-AC27-E8AC63FC92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785" y="5066659"/>
                <a:ext cx="496931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DAF2FB89-77C5-427A-805F-6CB0D9808415}"/>
              </a:ext>
            </a:extLst>
          </p:cNvPr>
          <p:cNvSpPr txBox="1"/>
          <p:nvPr/>
        </p:nvSpPr>
        <p:spPr>
          <a:xfrm>
            <a:off x="7630623" y="5059893"/>
            <a:ext cx="3609963" cy="40011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C = 2.DE=2.50=100m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C5B5842-B1CE-4985-9F9A-D09538E2B6B6}"/>
              </a:ext>
            </a:extLst>
          </p:cNvPr>
          <p:cNvSpPr txBox="1"/>
          <p:nvPr/>
        </p:nvSpPr>
        <p:spPr>
          <a:xfrm rot="900974">
            <a:off x="1508818" y="3776067"/>
            <a:ext cx="14594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 = 50m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AB0E9E5-1C8F-4DE0-8459-E5775B6A0272}"/>
              </a:ext>
            </a:extLst>
          </p:cNvPr>
          <p:cNvSpPr txBox="1"/>
          <p:nvPr/>
        </p:nvSpPr>
        <p:spPr>
          <a:xfrm>
            <a:off x="5219620" y="1309800"/>
            <a:ext cx="2128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13983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6" grpId="0"/>
      <p:bldP spid="27" grpId="0"/>
      <p:bldP spid="12" grpId="0"/>
      <p:bldP spid="28" grpId="0"/>
      <p:bldP spid="29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95">
            <a:extLst>
              <a:ext uri="{FF2B5EF4-FFF2-40B4-BE49-F238E27FC236}">
                <a16:creationId xmlns:a16="http://schemas.microsoft.com/office/drawing/2014/main" id="{460AD56C-5BE9-428C-B47B-C17D07323736}"/>
              </a:ext>
            </a:extLst>
          </p:cNvPr>
          <p:cNvSpPr/>
          <p:nvPr/>
        </p:nvSpPr>
        <p:spPr>
          <a:xfrm>
            <a:off x="3357809" y="970632"/>
            <a:ext cx="5201804" cy="523359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53" y="connsiteY0-154"/>
              </a:cxn>
              <a:cxn ang="0">
                <a:pos x="connsiteX1-155" y="connsiteY1-156"/>
              </a:cxn>
              <a:cxn ang="0">
                <a:pos x="connsiteX2-157" y="connsiteY2-158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3">
            <a:extLst>
              <a:ext uri="{FF2B5EF4-FFF2-40B4-BE49-F238E27FC236}">
                <a16:creationId xmlns:a16="http://schemas.microsoft.com/office/drawing/2014/main" id="{8ABD4390-CA97-43A2-B5FF-138F74463714}"/>
              </a:ext>
            </a:extLst>
          </p:cNvPr>
          <p:cNvSpPr txBox="1"/>
          <p:nvPr/>
        </p:nvSpPr>
        <p:spPr>
          <a:xfrm>
            <a:off x="4628860" y="616689"/>
            <a:ext cx="2419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</a:t>
            </a:r>
            <a:r>
              <a:rPr lang="en-US" altLang="zh-CN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endParaRPr lang="zh-CN" altLang="en-US" sz="4000" dirty="0">
              <a:solidFill>
                <a:schemeClr val="accent2">
                  <a:lumMod val="50000"/>
                </a:schemeClr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BDA011-F109-4B6C-A3C2-BB2D5ACA6FF1}"/>
              </a:ext>
            </a:extLst>
          </p:cNvPr>
          <p:cNvSpPr txBox="1"/>
          <p:nvPr/>
        </p:nvSpPr>
        <p:spPr>
          <a:xfrm>
            <a:off x="1402241" y="2312508"/>
            <a:ext cx="9112940" cy="2786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tam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, AC = 10, BC = 6, D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.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t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. 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E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DE.</a:t>
            </a:r>
          </a:p>
        </p:txBody>
      </p:sp>
    </p:spTree>
    <p:extLst>
      <p:ext uri="{BB962C8B-B14F-4D97-AF65-F5344CB8AC3E}">
        <p14:creationId xmlns:p14="http://schemas.microsoft.com/office/powerpoint/2010/main" val="26163374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95">
            <a:extLst>
              <a:ext uri="{FF2B5EF4-FFF2-40B4-BE49-F238E27FC236}">
                <a16:creationId xmlns:a16="http://schemas.microsoft.com/office/drawing/2014/main" id="{460AD56C-5BE9-428C-B47B-C17D07323736}"/>
              </a:ext>
            </a:extLst>
          </p:cNvPr>
          <p:cNvSpPr/>
          <p:nvPr/>
        </p:nvSpPr>
        <p:spPr>
          <a:xfrm>
            <a:off x="3357809" y="353943"/>
            <a:ext cx="5201804" cy="523359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53" y="connsiteY0-154"/>
              </a:cxn>
              <a:cxn ang="0">
                <a:pos x="connsiteX1-155" y="connsiteY1-156"/>
              </a:cxn>
              <a:cxn ang="0">
                <a:pos x="connsiteX2-157" y="connsiteY2-158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3">
            <a:extLst>
              <a:ext uri="{FF2B5EF4-FFF2-40B4-BE49-F238E27FC236}">
                <a16:creationId xmlns:a16="http://schemas.microsoft.com/office/drawing/2014/main" id="{8ABD4390-CA97-43A2-B5FF-138F74463714}"/>
              </a:ext>
            </a:extLst>
          </p:cNvPr>
          <p:cNvSpPr txBox="1"/>
          <p:nvPr/>
        </p:nvSpPr>
        <p:spPr>
          <a:xfrm>
            <a:off x="4628860" y="0"/>
            <a:ext cx="2419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</a:t>
            </a:r>
            <a:r>
              <a:rPr lang="en-US" altLang="zh-CN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endParaRPr lang="zh-CN" altLang="en-US" sz="4000" dirty="0">
              <a:solidFill>
                <a:schemeClr val="accent2">
                  <a:lumMod val="50000"/>
                </a:schemeClr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08272D9-B131-48AA-BC25-86D9B230D6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309" y="1912119"/>
            <a:ext cx="2956689" cy="388986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ABDA011-F109-4B6C-A3C2-BB2D5ACA6FF1}"/>
              </a:ext>
            </a:extLst>
          </p:cNvPr>
          <p:cNvSpPr txBox="1"/>
          <p:nvPr/>
        </p:nvSpPr>
        <p:spPr>
          <a:xfrm>
            <a:off x="807237" y="955712"/>
            <a:ext cx="1372437" cy="570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586D0B-4ED8-4E91-8DE8-09AF2EBAC28D}"/>
              </a:ext>
            </a:extLst>
          </p:cNvPr>
          <p:cNvSpPr txBox="1"/>
          <p:nvPr/>
        </p:nvSpPr>
        <p:spPr>
          <a:xfrm>
            <a:off x="3855815" y="1262719"/>
            <a:ext cx="6097772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E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D263D45-91FD-4BC7-A345-EC27E8921A0B}"/>
                  </a:ext>
                </a:extLst>
              </p:cNvPr>
              <p:cNvSpPr txBox="1"/>
              <p:nvPr/>
            </p:nvSpPr>
            <p:spPr>
              <a:xfrm>
                <a:off x="3716978" y="2267971"/>
                <a:ext cx="7418043" cy="1265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/>
                  <a:t>Ta </a:t>
                </a:r>
                <a:r>
                  <a:rPr lang="en-US" sz="2600" dirty="0" err="1"/>
                  <a:t>có</a:t>
                </a:r>
                <a:r>
                  <a:rPr lang="en-US" sz="26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</a:rPr>
                                <m:t>DE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B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(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t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</a:rPr>
                                <m:t>BC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B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(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am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i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á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BC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vu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ô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g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en-US" sz="2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  <m:r>
                        <a:rPr lang="en-US" sz="260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E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∕∕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D263D45-91FD-4BC7-A345-EC27E8921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978" y="2267971"/>
                <a:ext cx="7418043" cy="1265346"/>
              </a:xfrm>
              <a:prstGeom prst="rect">
                <a:avLst/>
              </a:prstGeom>
              <a:blipFill>
                <a:blip r:embed="rId3"/>
                <a:stretch>
                  <a:fillRect l="-1479" t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FB9877-4BC0-45CC-9B86-32400A9045F2}"/>
                  </a:ext>
                </a:extLst>
              </p:cNvPr>
              <p:cNvSpPr txBox="1"/>
              <p:nvPr/>
            </p:nvSpPr>
            <p:spPr>
              <a:xfrm>
                <a:off x="3754998" y="3695120"/>
                <a:ext cx="5696148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Xét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tam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giác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ABC:</a:t>
                </a:r>
              </a:p>
              <a:p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D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là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rung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iểm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AB (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gt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)</a:t>
                </a:r>
              </a:p>
              <a:p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DE // BC (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mt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) </a:t>
                </a:r>
              </a:p>
              <a:p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</m:t>
                    </m:r>
                  </m:oMath>
                </a14:m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E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là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rung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iểm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AC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FB9877-4BC0-45CC-9B86-32400A904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4998" y="3695120"/>
                <a:ext cx="5696148" cy="1692771"/>
              </a:xfrm>
              <a:prstGeom prst="rect">
                <a:avLst/>
              </a:prstGeom>
              <a:blipFill>
                <a:blip r:embed="rId4"/>
                <a:stretch>
                  <a:fillRect l="-1927" t="-3237" b="-8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113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95">
            <a:extLst>
              <a:ext uri="{FF2B5EF4-FFF2-40B4-BE49-F238E27FC236}">
                <a16:creationId xmlns:a16="http://schemas.microsoft.com/office/drawing/2014/main" id="{460AD56C-5BE9-428C-B47B-C17D07323736}"/>
              </a:ext>
            </a:extLst>
          </p:cNvPr>
          <p:cNvSpPr/>
          <p:nvPr/>
        </p:nvSpPr>
        <p:spPr>
          <a:xfrm>
            <a:off x="3357809" y="353943"/>
            <a:ext cx="5201804" cy="523359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53" y="connsiteY0-154"/>
              </a:cxn>
              <a:cxn ang="0">
                <a:pos x="connsiteX1-155" y="connsiteY1-156"/>
              </a:cxn>
              <a:cxn ang="0">
                <a:pos x="connsiteX2-157" y="connsiteY2-158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3">
            <a:extLst>
              <a:ext uri="{FF2B5EF4-FFF2-40B4-BE49-F238E27FC236}">
                <a16:creationId xmlns:a16="http://schemas.microsoft.com/office/drawing/2014/main" id="{8ABD4390-CA97-43A2-B5FF-138F74463714}"/>
              </a:ext>
            </a:extLst>
          </p:cNvPr>
          <p:cNvSpPr txBox="1"/>
          <p:nvPr/>
        </p:nvSpPr>
        <p:spPr>
          <a:xfrm>
            <a:off x="4628860" y="0"/>
            <a:ext cx="2419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</a:t>
            </a:r>
            <a:r>
              <a:rPr lang="en-US" altLang="zh-CN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endParaRPr lang="zh-CN" altLang="en-US" sz="4000" dirty="0">
              <a:solidFill>
                <a:schemeClr val="accent2">
                  <a:lumMod val="50000"/>
                </a:schemeClr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08272D9-B131-48AA-BC25-86D9B230D6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169" y="1912119"/>
            <a:ext cx="2956689" cy="388986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ABDA011-F109-4B6C-A3C2-BB2D5ACA6FF1}"/>
              </a:ext>
            </a:extLst>
          </p:cNvPr>
          <p:cNvSpPr txBox="1"/>
          <p:nvPr/>
        </p:nvSpPr>
        <p:spPr>
          <a:xfrm>
            <a:off x="807237" y="955712"/>
            <a:ext cx="1372437" cy="570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7D529F2-80C2-4397-B7E0-E6185A6E521F}"/>
              </a:ext>
            </a:extLst>
          </p:cNvPr>
          <p:cNvSpPr txBox="1"/>
          <p:nvPr/>
        </p:nvSpPr>
        <p:spPr>
          <a:xfrm>
            <a:off x="4359472" y="1321975"/>
            <a:ext cx="6097772" cy="570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D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59FDC2-DAA4-4301-AAC8-9BE082CECF6A}"/>
              </a:ext>
            </a:extLst>
          </p:cNvPr>
          <p:cNvSpPr txBox="1"/>
          <p:nvPr/>
        </p:nvSpPr>
        <p:spPr>
          <a:xfrm>
            <a:off x="518889" y="2678110"/>
            <a:ext cx="1140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 = 8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253B2F1-54A3-4B3A-9817-D8B66FC34CDF}"/>
              </a:ext>
            </a:extLst>
          </p:cNvPr>
          <p:cNvSpPr txBox="1"/>
          <p:nvPr/>
        </p:nvSpPr>
        <p:spPr>
          <a:xfrm>
            <a:off x="2136485" y="5902288"/>
            <a:ext cx="1140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=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569CA8-70D9-4F51-9B13-D85E8B709C67}"/>
              </a:ext>
            </a:extLst>
          </p:cNvPr>
          <p:cNvSpPr txBox="1"/>
          <p:nvPr/>
        </p:nvSpPr>
        <p:spPr>
          <a:xfrm>
            <a:off x="4713463" y="2280860"/>
            <a:ext cx="476894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Ta </a:t>
            </a:r>
            <a:r>
              <a:rPr lang="en-US" sz="2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</a:p>
          <a:p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D </a:t>
            </a:r>
            <a:r>
              <a:rPr lang="en-US" sz="2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rung</a:t>
            </a:r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iểm</a:t>
            </a:r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 AB (</a:t>
            </a:r>
            <a:r>
              <a:rPr lang="en-US" sz="2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t</a:t>
            </a:r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</a:p>
          <a:p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E </a:t>
            </a:r>
            <a:r>
              <a:rPr lang="en-US" sz="2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rung</a:t>
            </a:r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iểm</a:t>
            </a:r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 AC (</a:t>
            </a:r>
            <a:r>
              <a:rPr lang="en-US" sz="2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eo</a:t>
            </a:r>
            <a:r>
              <a:rPr lang="en-US" sz="2600" dirty="0">
                <a:latin typeface="Cambria Math" panose="02040503050406030204" pitchFamily="18" charset="0"/>
                <a:ea typeface="Cambria Math" panose="02040503050406030204" pitchFamily="18" charset="0"/>
              </a:rPr>
              <a:t> a)</a:t>
            </a:r>
          </a:p>
          <a:p>
            <a:endParaRPr lang="en-US" sz="26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96596C6-1182-4D4D-9C75-BF89E89FB221}"/>
                  </a:ext>
                </a:extLst>
              </p:cNvPr>
              <p:cNvSpPr txBox="1"/>
              <p:nvPr/>
            </p:nvSpPr>
            <p:spPr>
              <a:xfrm>
                <a:off x="4713463" y="3701050"/>
                <a:ext cx="6653232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ờng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ung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ình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tam 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c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BC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96596C6-1182-4D4D-9C75-BF89E89FB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463" y="3701050"/>
                <a:ext cx="6653232" cy="492443"/>
              </a:xfrm>
              <a:prstGeom prst="rect">
                <a:avLst/>
              </a:prstGeom>
              <a:blipFill>
                <a:blip r:embed="rId3"/>
                <a:stretch>
                  <a:fillRect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7A269CB-3F73-41E8-BB96-923D27635033}"/>
                  </a:ext>
                </a:extLst>
              </p:cNvPr>
              <p:cNvSpPr txBox="1"/>
              <p:nvPr/>
            </p:nvSpPr>
            <p:spPr>
              <a:xfrm>
                <a:off x="4713463" y="4422606"/>
                <a:ext cx="4923692" cy="6688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D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6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C</m:t>
                        </m:r>
                      </m:num>
                      <m:den>
                        <m:r>
                          <a:rPr lang="en-US" sz="26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</m:t>
                    </m:r>
                  </m:oMath>
                </a14:m>
                <a:endParaRPr lang="en-US" sz="2600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7A269CB-3F73-41E8-BB96-923D27635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463" y="4422606"/>
                <a:ext cx="4923692" cy="668837"/>
              </a:xfrm>
              <a:prstGeom prst="rect">
                <a:avLst/>
              </a:prstGeom>
              <a:blipFill>
                <a:blip r:embed="rId4"/>
                <a:stretch>
                  <a:fillRect b="-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CCA238-E372-4D5E-B7DB-FBBD53B33CB8}"/>
                  </a:ext>
                </a:extLst>
              </p:cNvPr>
              <p:cNvSpPr txBox="1"/>
              <p:nvPr/>
            </p:nvSpPr>
            <p:spPr>
              <a:xfrm>
                <a:off x="4713463" y="5091443"/>
                <a:ext cx="6250367" cy="6572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6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S</m:t>
                        </m:r>
                      </m:e>
                      <m:sub>
                        <m:r>
                          <a:rPr lang="en-US" sz="260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sz="2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ABC</m:t>
                        </m:r>
                      </m:sub>
                    </m:sSub>
                    <m:r>
                      <a:rPr lang="en-US" sz="2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2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AD</m:t>
                    </m:r>
                    <m:r>
                      <a:rPr lang="en-US" sz="2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DE</m:t>
                    </m:r>
                    <m:r>
                      <a:rPr lang="en-US" sz="2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</m:oMath>
                </a14:m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600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2600" i="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4.3=6</m:t>
                    </m:r>
                  </m:oMath>
                </a14:m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(</a:t>
                </a:r>
                <a:r>
                  <a:rPr lang="en-US" sz="26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vdt</a:t>
                </a: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CCA238-E372-4D5E-B7DB-FBBD53B33C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463" y="5091443"/>
                <a:ext cx="6250367" cy="657296"/>
              </a:xfrm>
              <a:prstGeom prst="rect">
                <a:avLst/>
              </a:prstGeom>
              <a:blipFill>
                <a:blip r:embed="rId5"/>
                <a:stretch>
                  <a:fillRect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995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EA384DD4-A84A-40E5-8CF9-8D09BD1B1376}"/>
              </a:ext>
            </a:extLst>
          </p:cNvPr>
          <p:cNvSpPr txBox="1"/>
          <p:nvPr/>
        </p:nvSpPr>
        <p:spPr>
          <a:xfrm>
            <a:off x="1037166" y="781941"/>
            <a:ext cx="9758030" cy="1811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</a:p>
          <a:p>
            <a:pPr>
              <a:lnSpc>
                <a:spcPct val="150000"/>
              </a:lnSpc>
            </a:pP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tam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ọn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D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E.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EDC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p:sp>
        <p:nvSpPr>
          <p:cNvPr id="3" name="任意多边形 95">
            <a:extLst>
              <a:ext uri="{FF2B5EF4-FFF2-40B4-BE49-F238E27FC236}">
                <a16:creationId xmlns:a16="http://schemas.microsoft.com/office/drawing/2014/main" id="{460AD56C-5BE9-428C-B47B-C17D07323736}"/>
              </a:ext>
            </a:extLst>
          </p:cNvPr>
          <p:cNvSpPr/>
          <p:nvPr/>
        </p:nvSpPr>
        <p:spPr>
          <a:xfrm>
            <a:off x="3315279" y="520262"/>
            <a:ext cx="5201804" cy="523359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53" y="connsiteY0-154"/>
              </a:cxn>
              <a:cxn ang="0">
                <a:pos x="connsiteX1-155" y="connsiteY1-156"/>
              </a:cxn>
              <a:cxn ang="0">
                <a:pos x="connsiteX2-157" y="connsiteY2-158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3">
            <a:extLst>
              <a:ext uri="{FF2B5EF4-FFF2-40B4-BE49-F238E27FC236}">
                <a16:creationId xmlns:a16="http://schemas.microsoft.com/office/drawing/2014/main" id="{8ABD4390-CA97-43A2-B5FF-138F74463714}"/>
              </a:ext>
            </a:extLst>
          </p:cNvPr>
          <p:cNvSpPr txBox="1"/>
          <p:nvPr/>
        </p:nvSpPr>
        <p:spPr>
          <a:xfrm>
            <a:off x="4586330" y="166319"/>
            <a:ext cx="2419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</a:t>
            </a:r>
            <a:r>
              <a:rPr lang="en-US" altLang="zh-CN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endParaRPr lang="zh-CN" altLang="en-US" sz="4000" dirty="0">
              <a:solidFill>
                <a:schemeClr val="accent2">
                  <a:lumMod val="50000"/>
                </a:schemeClr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73CFCE-9274-4604-87D6-CC2FA3DB366C}"/>
              </a:ext>
            </a:extLst>
          </p:cNvPr>
          <p:cNvSpPr txBox="1"/>
          <p:nvPr/>
        </p:nvSpPr>
        <p:spPr>
          <a:xfrm>
            <a:off x="1037166" y="2724115"/>
            <a:ext cx="2128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02422B4F-B7E6-4DCC-B024-59259A524D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2490" y="3378244"/>
            <a:ext cx="3549164" cy="331668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6E062F7E-5550-40C6-9556-BCCF3FEACD4F}"/>
              </a:ext>
            </a:extLst>
          </p:cNvPr>
          <p:cNvSpPr txBox="1"/>
          <p:nvPr/>
        </p:nvSpPr>
        <p:spPr>
          <a:xfrm>
            <a:off x="4711256" y="3001113"/>
            <a:ext cx="541033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: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F096792-A669-4C4F-AF17-E64A1F08391B}"/>
              </a:ext>
            </a:extLst>
          </p:cNvPr>
          <p:cNvSpPr txBox="1"/>
          <p:nvPr/>
        </p:nvSpPr>
        <p:spPr>
          <a:xfrm>
            <a:off x="4635274" y="3609971"/>
            <a:ext cx="70350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 (BD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93B773C-F136-43EF-9D77-14C58D0A89E1}"/>
              </a:ext>
            </a:extLst>
          </p:cNvPr>
          <p:cNvSpPr txBox="1"/>
          <p:nvPr/>
        </p:nvSpPr>
        <p:spPr>
          <a:xfrm>
            <a:off x="4635274" y="4139849"/>
            <a:ext cx="726599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 (CE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4393A2E-2E0F-401E-8963-31CD3FCF8422}"/>
              </a:ext>
            </a:extLst>
          </p:cNvPr>
          <p:cNvSpPr txBox="1"/>
          <p:nvPr/>
        </p:nvSpPr>
        <p:spPr>
          <a:xfrm>
            <a:off x="5073715" y="4669727"/>
            <a:ext cx="69501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D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E09DF40-CAF0-4203-B8A0-6185E583774D}"/>
                  </a:ext>
                </a:extLst>
              </p:cNvPr>
              <p:cNvSpPr txBox="1"/>
              <p:nvPr/>
            </p:nvSpPr>
            <p:spPr>
              <a:xfrm>
                <a:off x="4586203" y="4687833"/>
                <a:ext cx="565380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E09DF40-CAF0-4203-B8A0-6185E5837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203" y="4687833"/>
                <a:ext cx="565380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E0FB5A-CF48-4AA7-AB23-0AC07F7D2618}"/>
                  </a:ext>
                </a:extLst>
              </p:cNvPr>
              <p:cNvSpPr txBox="1"/>
              <p:nvPr/>
            </p:nvSpPr>
            <p:spPr>
              <a:xfrm>
                <a:off x="2577072" y="5167859"/>
                <a:ext cx="6098344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E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∕∕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E0FB5A-CF48-4AA7-AB23-0AC07F7D2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072" y="5167859"/>
                <a:ext cx="6098344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C32D7CB4-E7FD-4AE6-A3D8-C0ECE82354F6}"/>
              </a:ext>
            </a:extLst>
          </p:cNvPr>
          <p:cNvSpPr txBox="1"/>
          <p:nvPr/>
        </p:nvSpPr>
        <p:spPr>
          <a:xfrm>
            <a:off x="4711256" y="5796995"/>
            <a:ext cx="609834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EDC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hang.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836460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3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95">
            <a:extLst>
              <a:ext uri="{FF2B5EF4-FFF2-40B4-BE49-F238E27FC236}">
                <a16:creationId xmlns:a16="http://schemas.microsoft.com/office/drawing/2014/main" id="{460AD56C-5BE9-428C-B47B-C17D07323736}"/>
              </a:ext>
            </a:extLst>
          </p:cNvPr>
          <p:cNvSpPr/>
          <p:nvPr/>
        </p:nvSpPr>
        <p:spPr>
          <a:xfrm>
            <a:off x="3315279" y="520262"/>
            <a:ext cx="5201804" cy="523359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53" y="connsiteY0-154"/>
              </a:cxn>
              <a:cxn ang="0">
                <a:pos x="connsiteX1-155" y="connsiteY1-156"/>
              </a:cxn>
              <a:cxn ang="0">
                <a:pos x="connsiteX2-157" y="connsiteY2-158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6">
            <a:extLst>
              <a:ext uri="{FF2B5EF4-FFF2-40B4-BE49-F238E27FC236}">
                <a16:creationId xmlns:a16="http://schemas.microsoft.com/office/drawing/2014/main" id="{01CA1E01-8035-4BB5-A2D8-F5742B1E9584}"/>
              </a:ext>
            </a:extLst>
          </p:cNvPr>
          <p:cNvGrpSpPr/>
          <p:nvPr/>
        </p:nvGrpSpPr>
        <p:grpSpPr>
          <a:xfrm>
            <a:off x="3169056" y="335735"/>
            <a:ext cx="7098312" cy="707886"/>
            <a:chOff x="994820" y="470126"/>
            <a:chExt cx="5846890" cy="707886"/>
          </a:xfrm>
        </p:grpSpPr>
        <p:grpSp>
          <p:nvGrpSpPr>
            <p:cNvPr id="6" name="组合 7">
              <a:extLst>
                <a:ext uri="{FF2B5EF4-FFF2-40B4-BE49-F238E27FC236}">
                  <a16:creationId xmlns:a16="http://schemas.microsoft.com/office/drawing/2014/main" id="{F194C13A-3685-424F-88AA-C86EABF9EE83}"/>
                </a:ext>
              </a:extLst>
            </p:cNvPr>
            <p:cNvGrpSpPr/>
            <p:nvPr/>
          </p:nvGrpSpPr>
          <p:grpSpPr>
            <a:xfrm>
              <a:off x="994820" y="559097"/>
              <a:ext cx="5846890" cy="562478"/>
              <a:chOff x="3532280" y="5313977"/>
              <a:chExt cx="5846890" cy="562478"/>
            </a:xfrm>
          </p:grpSpPr>
          <p:sp>
            <p:nvSpPr>
              <p:cNvPr id="9" name="Freeform 34">
                <a:extLst>
                  <a:ext uri="{FF2B5EF4-FFF2-40B4-BE49-F238E27FC236}">
                    <a16:creationId xmlns:a16="http://schemas.microsoft.com/office/drawing/2014/main" id="{DFFB2CB9-C2C9-4AA6-8F8F-CCE27CED4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585776" y="5313977"/>
                <a:ext cx="793394" cy="459363"/>
              </a:xfrm>
              <a:custGeom>
                <a:avLst/>
                <a:gdLst>
                  <a:gd name="T0" fmla="*/ 97 w 97"/>
                  <a:gd name="T1" fmla="*/ 16 h 63"/>
                  <a:gd name="T2" fmla="*/ 90 w 97"/>
                  <a:gd name="T3" fmla="*/ 22 h 63"/>
                  <a:gd name="T4" fmla="*/ 75 w 97"/>
                  <a:gd name="T5" fmla="*/ 33 h 63"/>
                  <a:gd name="T6" fmla="*/ 46 w 97"/>
                  <a:gd name="T7" fmla="*/ 51 h 63"/>
                  <a:gd name="T8" fmla="*/ 29 w 97"/>
                  <a:gd name="T9" fmla="*/ 63 h 63"/>
                  <a:gd name="T10" fmla="*/ 26 w 97"/>
                  <a:gd name="T11" fmla="*/ 62 h 63"/>
                  <a:gd name="T12" fmla="*/ 16 w 97"/>
                  <a:gd name="T13" fmla="*/ 47 h 63"/>
                  <a:gd name="T14" fmla="*/ 2 w 97"/>
                  <a:gd name="T15" fmla="*/ 48 h 63"/>
                  <a:gd name="T16" fmla="*/ 10 w 97"/>
                  <a:gd name="T17" fmla="*/ 28 h 63"/>
                  <a:gd name="T18" fmla="*/ 10 w 97"/>
                  <a:gd name="T19" fmla="*/ 26 h 63"/>
                  <a:gd name="T20" fmla="*/ 18 w 97"/>
                  <a:gd name="T21" fmla="*/ 0 h 63"/>
                  <a:gd name="T22" fmla="*/ 40 w 97"/>
                  <a:gd name="T23" fmla="*/ 5 h 63"/>
                  <a:gd name="T24" fmla="*/ 75 w 97"/>
                  <a:gd name="T25" fmla="*/ 13 h 63"/>
                  <a:gd name="T26" fmla="*/ 94 w 97"/>
                  <a:gd name="T27" fmla="*/ 15 h 63"/>
                  <a:gd name="T28" fmla="*/ 97 w 97"/>
                  <a:gd name="T29" fmla="*/ 16 h 63"/>
                  <a:gd name="T30" fmla="*/ 20 w 97"/>
                  <a:gd name="T31" fmla="*/ 3 h 63"/>
                  <a:gd name="T32" fmla="*/ 16 w 97"/>
                  <a:gd name="T33" fmla="*/ 18 h 63"/>
                  <a:gd name="T34" fmla="*/ 14 w 97"/>
                  <a:gd name="T35" fmla="*/ 26 h 63"/>
                  <a:gd name="T36" fmla="*/ 65 w 97"/>
                  <a:gd name="T37" fmla="*/ 20 h 63"/>
                  <a:gd name="T38" fmla="*/ 86 w 97"/>
                  <a:gd name="T39" fmla="*/ 17 h 63"/>
                  <a:gd name="T40" fmla="*/ 20 w 97"/>
                  <a:gd name="T41" fmla="*/ 3 h 63"/>
                  <a:gd name="T42" fmla="*/ 14 w 97"/>
                  <a:gd name="T43" fmla="*/ 38 h 63"/>
                  <a:gd name="T44" fmla="*/ 28 w 97"/>
                  <a:gd name="T45" fmla="*/ 60 h 63"/>
                  <a:gd name="T46" fmla="*/ 82 w 97"/>
                  <a:gd name="T47" fmla="*/ 24 h 63"/>
                  <a:gd name="T48" fmla="*/ 82 w 97"/>
                  <a:gd name="T49" fmla="*/ 23 h 63"/>
                  <a:gd name="T50" fmla="*/ 14 w 97"/>
                  <a:gd name="T51" fmla="*/ 38 h 63"/>
                  <a:gd name="T52" fmla="*/ 13 w 97"/>
                  <a:gd name="T53" fmla="*/ 29 h 63"/>
                  <a:gd name="T54" fmla="*/ 7 w 97"/>
                  <a:gd name="T55" fmla="*/ 40 h 63"/>
                  <a:gd name="T56" fmla="*/ 12 w 97"/>
                  <a:gd name="T57" fmla="*/ 35 h 63"/>
                  <a:gd name="T58" fmla="*/ 15 w 97"/>
                  <a:gd name="T59" fmla="*/ 36 h 63"/>
                  <a:gd name="T60" fmla="*/ 57 w 97"/>
                  <a:gd name="T61" fmla="*/ 27 h 63"/>
                  <a:gd name="T62" fmla="*/ 77 w 97"/>
                  <a:gd name="T63" fmla="*/ 21 h 63"/>
                  <a:gd name="T64" fmla="*/ 13 w 97"/>
                  <a:gd name="T65" fmla="*/ 29 h 63"/>
                  <a:gd name="T66" fmla="*/ 6 w 97"/>
                  <a:gd name="T67" fmla="*/ 45 h 63"/>
                  <a:gd name="T68" fmla="*/ 14 w 97"/>
                  <a:gd name="T69" fmla="*/ 44 h 63"/>
                  <a:gd name="T70" fmla="*/ 11 w 97"/>
                  <a:gd name="T71" fmla="*/ 39 h 63"/>
                  <a:gd name="T72" fmla="*/ 6 w 97"/>
                  <a:gd name="T73" fmla="*/ 45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7" h="63">
                    <a:moveTo>
                      <a:pt x="97" y="16"/>
                    </a:moveTo>
                    <a:cubicBezTo>
                      <a:pt x="96" y="20"/>
                      <a:pt x="92" y="19"/>
                      <a:pt x="90" y="22"/>
                    </a:cubicBezTo>
                    <a:cubicBezTo>
                      <a:pt x="85" y="24"/>
                      <a:pt x="80" y="29"/>
                      <a:pt x="75" y="33"/>
                    </a:cubicBezTo>
                    <a:cubicBezTo>
                      <a:pt x="65" y="38"/>
                      <a:pt x="56" y="45"/>
                      <a:pt x="46" y="51"/>
                    </a:cubicBezTo>
                    <a:cubicBezTo>
                      <a:pt x="40" y="54"/>
                      <a:pt x="35" y="58"/>
                      <a:pt x="29" y="63"/>
                    </a:cubicBezTo>
                    <a:cubicBezTo>
                      <a:pt x="28" y="62"/>
                      <a:pt x="27" y="62"/>
                      <a:pt x="26" y="62"/>
                    </a:cubicBezTo>
                    <a:cubicBezTo>
                      <a:pt x="22" y="57"/>
                      <a:pt x="20" y="52"/>
                      <a:pt x="16" y="47"/>
                    </a:cubicBezTo>
                    <a:cubicBezTo>
                      <a:pt x="12" y="47"/>
                      <a:pt x="6" y="49"/>
                      <a:pt x="2" y="48"/>
                    </a:cubicBezTo>
                    <a:cubicBezTo>
                      <a:pt x="0" y="42"/>
                      <a:pt x="7" y="35"/>
                      <a:pt x="10" y="28"/>
                    </a:cubicBezTo>
                    <a:cubicBezTo>
                      <a:pt x="10" y="27"/>
                      <a:pt x="10" y="26"/>
                      <a:pt x="10" y="26"/>
                    </a:cubicBezTo>
                    <a:cubicBezTo>
                      <a:pt x="13" y="17"/>
                      <a:pt x="15" y="8"/>
                      <a:pt x="18" y="0"/>
                    </a:cubicBezTo>
                    <a:cubicBezTo>
                      <a:pt x="25" y="0"/>
                      <a:pt x="33" y="4"/>
                      <a:pt x="40" y="5"/>
                    </a:cubicBezTo>
                    <a:cubicBezTo>
                      <a:pt x="51" y="8"/>
                      <a:pt x="63" y="10"/>
                      <a:pt x="75" y="13"/>
                    </a:cubicBezTo>
                    <a:cubicBezTo>
                      <a:pt x="81" y="13"/>
                      <a:pt x="88" y="15"/>
                      <a:pt x="94" y="15"/>
                    </a:cubicBezTo>
                    <a:cubicBezTo>
                      <a:pt x="95" y="15"/>
                      <a:pt x="96" y="14"/>
                      <a:pt x="97" y="16"/>
                    </a:cubicBezTo>
                    <a:close/>
                    <a:moveTo>
                      <a:pt x="20" y="3"/>
                    </a:moveTo>
                    <a:cubicBezTo>
                      <a:pt x="18" y="8"/>
                      <a:pt x="16" y="13"/>
                      <a:pt x="16" y="18"/>
                    </a:cubicBezTo>
                    <a:cubicBezTo>
                      <a:pt x="15" y="21"/>
                      <a:pt x="13" y="23"/>
                      <a:pt x="14" y="26"/>
                    </a:cubicBezTo>
                    <a:cubicBezTo>
                      <a:pt x="31" y="24"/>
                      <a:pt x="48" y="21"/>
                      <a:pt x="65" y="20"/>
                    </a:cubicBezTo>
                    <a:cubicBezTo>
                      <a:pt x="72" y="18"/>
                      <a:pt x="80" y="19"/>
                      <a:pt x="86" y="17"/>
                    </a:cubicBezTo>
                    <a:cubicBezTo>
                      <a:pt x="64" y="14"/>
                      <a:pt x="41" y="7"/>
                      <a:pt x="20" y="3"/>
                    </a:cubicBezTo>
                    <a:close/>
                    <a:moveTo>
                      <a:pt x="14" y="38"/>
                    </a:moveTo>
                    <a:cubicBezTo>
                      <a:pt x="19" y="45"/>
                      <a:pt x="22" y="53"/>
                      <a:pt x="28" y="60"/>
                    </a:cubicBezTo>
                    <a:cubicBezTo>
                      <a:pt x="46" y="48"/>
                      <a:pt x="64" y="37"/>
                      <a:pt x="82" y="24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59" y="29"/>
                      <a:pt x="37" y="35"/>
                      <a:pt x="14" y="38"/>
                    </a:cubicBezTo>
                    <a:close/>
                    <a:moveTo>
                      <a:pt x="13" y="29"/>
                    </a:moveTo>
                    <a:cubicBezTo>
                      <a:pt x="11" y="33"/>
                      <a:pt x="8" y="37"/>
                      <a:pt x="7" y="40"/>
                    </a:cubicBezTo>
                    <a:cubicBezTo>
                      <a:pt x="9" y="39"/>
                      <a:pt x="9" y="36"/>
                      <a:pt x="12" y="35"/>
                    </a:cubicBezTo>
                    <a:cubicBezTo>
                      <a:pt x="13" y="35"/>
                      <a:pt x="14" y="35"/>
                      <a:pt x="15" y="36"/>
                    </a:cubicBezTo>
                    <a:cubicBezTo>
                      <a:pt x="29" y="33"/>
                      <a:pt x="43" y="30"/>
                      <a:pt x="57" y="27"/>
                    </a:cubicBezTo>
                    <a:cubicBezTo>
                      <a:pt x="64" y="24"/>
                      <a:pt x="70" y="23"/>
                      <a:pt x="77" y="21"/>
                    </a:cubicBezTo>
                    <a:cubicBezTo>
                      <a:pt x="55" y="23"/>
                      <a:pt x="34" y="25"/>
                      <a:pt x="13" y="29"/>
                    </a:cubicBezTo>
                    <a:close/>
                    <a:moveTo>
                      <a:pt x="6" y="45"/>
                    </a:moveTo>
                    <a:cubicBezTo>
                      <a:pt x="9" y="46"/>
                      <a:pt x="12" y="44"/>
                      <a:pt x="14" y="44"/>
                    </a:cubicBezTo>
                    <a:cubicBezTo>
                      <a:pt x="13" y="42"/>
                      <a:pt x="13" y="41"/>
                      <a:pt x="11" y="39"/>
                    </a:cubicBezTo>
                    <a:cubicBezTo>
                      <a:pt x="10" y="41"/>
                      <a:pt x="8" y="43"/>
                      <a:pt x="6" y="4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4000">
                  <a:solidFill>
                    <a:schemeClr val="accent2">
                      <a:lumMod val="50000"/>
                    </a:schemeClr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任意多边形 10">
                <a:extLst>
                  <a:ext uri="{FF2B5EF4-FFF2-40B4-BE49-F238E27FC236}">
                    <a16:creationId xmlns:a16="http://schemas.microsoft.com/office/drawing/2014/main" id="{EE4AF503-0C86-4206-9674-E9C36CAB5FD8}"/>
                  </a:ext>
                </a:extLst>
              </p:cNvPr>
              <p:cNvSpPr/>
              <p:nvPr/>
            </p:nvSpPr>
            <p:spPr>
              <a:xfrm>
                <a:off x="3532280" y="5475339"/>
                <a:ext cx="5024077" cy="401116"/>
              </a:xfrm>
              <a:custGeom>
                <a:avLst/>
                <a:gdLst>
                  <a:gd name="connsiteX0" fmla="*/ 0 w 6766560"/>
                  <a:gd name="connsiteY0" fmla="*/ 39809 h 361457"/>
                  <a:gd name="connsiteX1" fmla="*/ 4411980 w 6766560"/>
                  <a:gd name="connsiteY1" fmla="*/ 28379 h 361457"/>
                  <a:gd name="connsiteX2" fmla="*/ 4023360 w 6766560"/>
                  <a:gd name="connsiteY2" fmla="*/ 359849 h 361457"/>
                  <a:gd name="connsiteX3" fmla="*/ 6766560 w 6766560"/>
                  <a:gd name="connsiteY3" fmla="*/ 131249 h 361457"/>
                  <a:gd name="connsiteX0-1" fmla="*/ 0 w 6766560"/>
                  <a:gd name="connsiteY0-2" fmla="*/ 75291 h 398381"/>
                  <a:gd name="connsiteX1-3" fmla="*/ 4369154 w 6766560"/>
                  <a:gd name="connsiteY1-4" fmla="*/ 18141 h 398381"/>
                  <a:gd name="connsiteX2-5" fmla="*/ 4023360 w 6766560"/>
                  <a:gd name="connsiteY2-6" fmla="*/ 395331 h 398381"/>
                  <a:gd name="connsiteX3-7" fmla="*/ 6766560 w 6766560"/>
                  <a:gd name="connsiteY3-8" fmla="*/ 166731 h 398381"/>
                  <a:gd name="connsiteX0-9" fmla="*/ 0 w 6766560"/>
                  <a:gd name="connsiteY0-10" fmla="*/ 71354 h 339035"/>
                  <a:gd name="connsiteX1-11" fmla="*/ 4369154 w 6766560"/>
                  <a:gd name="connsiteY1-12" fmla="*/ 14204 h 339035"/>
                  <a:gd name="connsiteX2-13" fmla="*/ 4351696 w 6766560"/>
                  <a:gd name="connsiteY2-14" fmla="*/ 334244 h 339035"/>
                  <a:gd name="connsiteX3-15" fmla="*/ 6766560 w 6766560"/>
                  <a:gd name="connsiteY3-16" fmla="*/ 162794 h 339035"/>
                  <a:gd name="connsiteX0-17" fmla="*/ 0 w 7194823"/>
                  <a:gd name="connsiteY0-18" fmla="*/ 71354 h 334304"/>
                  <a:gd name="connsiteX1-19" fmla="*/ 4369154 w 7194823"/>
                  <a:gd name="connsiteY1-20" fmla="*/ 14204 h 334304"/>
                  <a:gd name="connsiteX2-21" fmla="*/ 4351696 w 7194823"/>
                  <a:gd name="connsiteY2-22" fmla="*/ 334244 h 334304"/>
                  <a:gd name="connsiteX3-23" fmla="*/ 7194823 w 7194823"/>
                  <a:gd name="connsiteY3-24" fmla="*/ 37064 h 334304"/>
                  <a:gd name="connsiteX0-25" fmla="*/ 0 w 7194823"/>
                  <a:gd name="connsiteY0-26" fmla="*/ 72918 h 358721"/>
                  <a:gd name="connsiteX1-27" fmla="*/ 4369154 w 7194823"/>
                  <a:gd name="connsiteY1-28" fmla="*/ 15768 h 358721"/>
                  <a:gd name="connsiteX2-29" fmla="*/ 4051911 w 7194823"/>
                  <a:gd name="connsiteY2-30" fmla="*/ 358668 h 358721"/>
                  <a:gd name="connsiteX3-31" fmla="*/ 7194823 w 7194823"/>
                  <a:gd name="connsiteY3-32" fmla="*/ 38628 h 358721"/>
                  <a:gd name="connsiteX0-33" fmla="*/ 0 w 6454042"/>
                  <a:gd name="connsiteY0-34" fmla="*/ 72918 h 359955"/>
                  <a:gd name="connsiteX1-35" fmla="*/ 4369154 w 6454042"/>
                  <a:gd name="connsiteY1-36" fmla="*/ 15768 h 359955"/>
                  <a:gd name="connsiteX2-37" fmla="*/ 4051911 w 6454042"/>
                  <a:gd name="connsiteY2-38" fmla="*/ 358668 h 359955"/>
                  <a:gd name="connsiteX3-39" fmla="*/ 6454042 w 6454042"/>
                  <a:gd name="connsiteY3-40" fmla="*/ 112769 h 359955"/>
                  <a:gd name="connsiteX0-41" fmla="*/ 0 w 6454042"/>
                  <a:gd name="connsiteY0-42" fmla="*/ 62493 h 349247"/>
                  <a:gd name="connsiteX1-43" fmla="*/ 4122228 w 6454042"/>
                  <a:gd name="connsiteY1-44" fmla="*/ 17700 h 349247"/>
                  <a:gd name="connsiteX2-45" fmla="*/ 4051911 w 6454042"/>
                  <a:gd name="connsiteY2-46" fmla="*/ 348243 h 349247"/>
                  <a:gd name="connsiteX3-47" fmla="*/ 6454042 w 6454042"/>
                  <a:gd name="connsiteY3-48" fmla="*/ 102344 h 349247"/>
                  <a:gd name="connsiteX0-49" fmla="*/ 0 w 4341830"/>
                  <a:gd name="connsiteY0-50" fmla="*/ 62493 h 348243"/>
                  <a:gd name="connsiteX1-51" fmla="*/ 4122228 w 4341830"/>
                  <a:gd name="connsiteY1-52" fmla="*/ 17700 h 348243"/>
                  <a:gd name="connsiteX2-53" fmla="*/ 4051911 w 4341830"/>
                  <a:gd name="connsiteY2-54" fmla="*/ 348243 h 348243"/>
                  <a:gd name="connsiteX0-55" fmla="*/ 0 w 4122228"/>
                  <a:gd name="connsiteY0-56" fmla="*/ 62493 h 62493"/>
                  <a:gd name="connsiteX1-57" fmla="*/ 4122228 w 4122228"/>
                  <a:gd name="connsiteY1-58" fmla="*/ 17700 h 62493"/>
                  <a:gd name="connsiteX0-59" fmla="*/ 0 w 4122228"/>
                  <a:gd name="connsiteY0-60" fmla="*/ 44793 h 66159"/>
                  <a:gd name="connsiteX1-61" fmla="*/ 4122228 w 4122228"/>
                  <a:gd name="connsiteY1-62" fmla="*/ 0 h 66159"/>
                  <a:gd name="connsiteX0-63" fmla="*/ 0 w 4245691"/>
                  <a:gd name="connsiteY0-64" fmla="*/ 156004 h 156004"/>
                  <a:gd name="connsiteX1-65" fmla="*/ 4245691 w 4245691"/>
                  <a:gd name="connsiteY1-66" fmla="*/ 0 h 156004"/>
                  <a:gd name="connsiteX0-67" fmla="*/ 0 w 4245691"/>
                  <a:gd name="connsiteY0-68" fmla="*/ 156004 h 163985"/>
                  <a:gd name="connsiteX1-69" fmla="*/ 4245691 w 4245691"/>
                  <a:gd name="connsiteY1-70" fmla="*/ 0 h 163985"/>
                  <a:gd name="connsiteX0-71" fmla="*/ 0 w 5449458"/>
                  <a:gd name="connsiteY0-72" fmla="*/ 143648 h 143648"/>
                  <a:gd name="connsiteX1-73" fmla="*/ 5449458 w 5449458"/>
                  <a:gd name="connsiteY1-74" fmla="*/ 0 h 143648"/>
                  <a:gd name="connsiteX0-75" fmla="*/ 0 w 5449458"/>
                  <a:gd name="connsiteY0-76" fmla="*/ 143648 h 260913"/>
                  <a:gd name="connsiteX1-77" fmla="*/ 1990356 w 5449458"/>
                  <a:gd name="connsiteY1-78" fmla="*/ 260339 h 260913"/>
                  <a:gd name="connsiteX2-79" fmla="*/ 5449458 w 5449458"/>
                  <a:gd name="connsiteY2-80" fmla="*/ 0 h 260913"/>
                  <a:gd name="connsiteX0-81" fmla="*/ 0 w 4693246"/>
                  <a:gd name="connsiteY0-82" fmla="*/ 169 h 463018"/>
                  <a:gd name="connsiteX1-83" fmla="*/ 1234144 w 4693246"/>
                  <a:gd name="connsiteY1-84" fmla="*/ 462849 h 463018"/>
                  <a:gd name="connsiteX2-85" fmla="*/ 4693246 w 4693246"/>
                  <a:gd name="connsiteY2-86" fmla="*/ 202510 h 463018"/>
                  <a:gd name="connsiteX0-87" fmla="*/ 153395 w 4846641"/>
                  <a:gd name="connsiteY0-88" fmla="*/ 0 h 462988"/>
                  <a:gd name="connsiteX1-89" fmla="*/ 1387539 w 4846641"/>
                  <a:gd name="connsiteY1-90" fmla="*/ 462680 h 462988"/>
                  <a:gd name="connsiteX2-91" fmla="*/ 4846641 w 4846641"/>
                  <a:gd name="connsiteY2-92" fmla="*/ 202341 h 462988"/>
                  <a:gd name="connsiteX0-93" fmla="*/ 212160 w 4457851"/>
                  <a:gd name="connsiteY0-94" fmla="*/ 0 h 462988"/>
                  <a:gd name="connsiteX1-95" fmla="*/ 998749 w 4457851"/>
                  <a:gd name="connsiteY1-96" fmla="*/ 462680 h 462988"/>
                  <a:gd name="connsiteX2-97" fmla="*/ 4457851 w 4457851"/>
                  <a:gd name="connsiteY2-98" fmla="*/ 202341 h 462988"/>
                  <a:gd name="connsiteX0-99" fmla="*/ 238795 w 4484486"/>
                  <a:gd name="connsiteY0-100" fmla="*/ 0 h 462868"/>
                  <a:gd name="connsiteX1-101" fmla="*/ 1025384 w 4484486"/>
                  <a:gd name="connsiteY1-102" fmla="*/ 462680 h 462868"/>
                  <a:gd name="connsiteX2-103" fmla="*/ 4484486 w 4484486"/>
                  <a:gd name="connsiteY2-104" fmla="*/ 202341 h 462868"/>
                  <a:gd name="connsiteX0-105" fmla="*/ 410770 w 4656461"/>
                  <a:gd name="connsiteY0-106" fmla="*/ 0 h 425815"/>
                  <a:gd name="connsiteX1-107" fmla="*/ 595476 w 4656461"/>
                  <a:gd name="connsiteY1-108" fmla="*/ 425610 h 425815"/>
                  <a:gd name="connsiteX2-109" fmla="*/ 4656461 w 4656461"/>
                  <a:gd name="connsiteY2-110" fmla="*/ 202341 h 425815"/>
                  <a:gd name="connsiteX0-111" fmla="*/ 410770 w 4656461"/>
                  <a:gd name="connsiteY0-112" fmla="*/ 0 h 364069"/>
                  <a:gd name="connsiteX1-113" fmla="*/ 595476 w 4656461"/>
                  <a:gd name="connsiteY1-114" fmla="*/ 363827 h 364069"/>
                  <a:gd name="connsiteX2-115" fmla="*/ 4656461 w 4656461"/>
                  <a:gd name="connsiteY2-116" fmla="*/ 202341 h 364069"/>
                  <a:gd name="connsiteX0-117" fmla="*/ 558636 w 4511100"/>
                  <a:gd name="connsiteY0-118" fmla="*/ 0 h 388767"/>
                  <a:gd name="connsiteX1-119" fmla="*/ 450115 w 4511100"/>
                  <a:gd name="connsiteY1-120" fmla="*/ 388541 h 388767"/>
                  <a:gd name="connsiteX2-121" fmla="*/ 4511100 w 4511100"/>
                  <a:gd name="connsiteY2-122" fmla="*/ 227055 h 388767"/>
                  <a:gd name="connsiteX0-123" fmla="*/ 445007 w 4613533"/>
                  <a:gd name="connsiteY0-124" fmla="*/ 0 h 413467"/>
                  <a:gd name="connsiteX1-125" fmla="*/ 552548 w 4613533"/>
                  <a:gd name="connsiteY1-126" fmla="*/ 413255 h 413467"/>
                  <a:gd name="connsiteX2-127" fmla="*/ 4613533 w 4613533"/>
                  <a:gd name="connsiteY2-128" fmla="*/ 251769 h 413467"/>
                  <a:gd name="connsiteX0-129" fmla="*/ 437894 w 4606420"/>
                  <a:gd name="connsiteY0-130" fmla="*/ 0 h 351722"/>
                  <a:gd name="connsiteX1-131" fmla="*/ 560868 w 4606420"/>
                  <a:gd name="connsiteY1-132" fmla="*/ 351471 h 351722"/>
                  <a:gd name="connsiteX2-133" fmla="*/ 4606420 w 4606420"/>
                  <a:gd name="connsiteY2-134" fmla="*/ 251769 h 351722"/>
                  <a:gd name="connsiteX0-135" fmla="*/ 424068 w 4592594"/>
                  <a:gd name="connsiteY0-136" fmla="*/ 0 h 401116"/>
                  <a:gd name="connsiteX1-137" fmla="*/ 577907 w 4592594"/>
                  <a:gd name="connsiteY1-138" fmla="*/ 400898 h 401116"/>
                  <a:gd name="connsiteX2-139" fmla="*/ 4592594 w 4592594"/>
                  <a:gd name="connsiteY2-140" fmla="*/ 251769 h 401116"/>
                  <a:gd name="connsiteX0-141" fmla="*/ 424068 w 4592594"/>
                  <a:gd name="connsiteY0-142" fmla="*/ 0 h 401116"/>
                  <a:gd name="connsiteX1-143" fmla="*/ 577907 w 4592594"/>
                  <a:gd name="connsiteY1-144" fmla="*/ 400898 h 401116"/>
                  <a:gd name="connsiteX2-145" fmla="*/ 4592594 w 4592594"/>
                  <a:gd name="connsiteY2-146" fmla="*/ 338266 h 401116"/>
                  <a:gd name="connsiteX0-147" fmla="*/ 391353 w 4638179"/>
                  <a:gd name="connsiteY0-148" fmla="*/ 0 h 401116"/>
                  <a:gd name="connsiteX1-149" fmla="*/ 623492 w 4638179"/>
                  <a:gd name="connsiteY1-150" fmla="*/ 400898 h 401116"/>
                  <a:gd name="connsiteX2-151" fmla="*/ 4638179 w 4638179"/>
                  <a:gd name="connsiteY2-152" fmla="*/ 338266 h 401116"/>
                  <a:gd name="connsiteX0-153" fmla="*/ 391353 w 4904398"/>
                  <a:gd name="connsiteY0-154" fmla="*/ 0 h 401116"/>
                  <a:gd name="connsiteX1-155" fmla="*/ 623492 w 4904398"/>
                  <a:gd name="connsiteY1-156" fmla="*/ 400898 h 401116"/>
                  <a:gd name="connsiteX2-157" fmla="*/ 4904398 w 4904398"/>
                  <a:gd name="connsiteY2-158" fmla="*/ 322224 h 401116"/>
                </a:gdLst>
                <a:ahLst/>
                <a:cxnLst>
                  <a:cxn ang="0">
                    <a:pos x="connsiteX0-153" y="connsiteY0-154"/>
                  </a:cxn>
                  <a:cxn ang="0">
                    <a:pos x="connsiteX1-155" y="connsiteY1-156"/>
                  </a:cxn>
                  <a:cxn ang="0">
                    <a:pos x="connsiteX2-157" y="connsiteY2-158"/>
                  </a:cxn>
                </a:cxnLst>
                <a:rect l="l" t="t" r="r" b="b"/>
                <a:pathLst>
                  <a:path w="4904398" h="401116">
                    <a:moveTo>
                      <a:pt x="391353" y="0"/>
                    </a:moveTo>
                    <a:cubicBezTo>
                      <a:pt x="-226127" y="38897"/>
                      <a:pt x="-86259" y="411428"/>
                      <a:pt x="623492" y="400898"/>
                    </a:cubicBezTo>
                    <a:lnTo>
                      <a:pt x="4904398" y="322224"/>
                    </a:lnTo>
                  </a:path>
                </a:pathLst>
              </a:custGeom>
              <a:noFill/>
              <a:ln w="25400" cap="rnd">
                <a:solidFill>
                  <a:schemeClr val="bg1"/>
                </a:solidFill>
                <a:prstDash val="dash"/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accent2">
                      <a:lumMod val="50000"/>
                    </a:schemeClr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7" name="文本框 8">
              <a:extLst>
                <a:ext uri="{FF2B5EF4-FFF2-40B4-BE49-F238E27FC236}">
                  <a16:creationId xmlns:a16="http://schemas.microsoft.com/office/drawing/2014/main" id="{425B53AE-C774-4495-A30A-03072A79CCAB}"/>
                </a:ext>
              </a:extLst>
            </p:cNvPr>
            <p:cNvSpPr txBox="1"/>
            <p:nvPr/>
          </p:nvSpPr>
          <p:spPr>
            <a:xfrm>
              <a:off x="1595870" y="470126"/>
              <a:ext cx="415290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chemeClr val="accent2">
                      <a:lumMod val="5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 DẪN VỀ NHÀ</a:t>
              </a:r>
              <a:endParaRPr lang="zh-CN" altLang="en-US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汉仪喵魂体W" panose="00020600040101010101" pitchFamily="18" charset="-122"/>
                <a:cs typeface="Tahoma" panose="020B0604030504040204" pitchFamily="34" charset="0"/>
              </a:endParaRPr>
            </a:p>
          </p:txBody>
        </p:sp>
      </p:grpSp>
      <p:sp>
        <p:nvSpPr>
          <p:cNvPr id="11" name="Freeform 5">
            <a:extLst>
              <a:ext uri="{FF2B5EF4-FFF2-40B4-BE49-F238E27FC236}">
                <a16:creationId xmlns:a16="http://schemas.microsoft.com/office/drawing/2014/main" id="{D2166559-C13E-42CC-B0D2-422397BEA50B}"/>
              </a:ext>
            </a:extLst>
          </p:cNvPr>
          <p:cNvSpPr>
            <a:spLocks noEditPoints="1"/>
          </p:cNvSpPr>
          <p:nvPr/>
        </p:nvSpPr>
        <p:spPr bwMode="auto">
          <a:xfrm rot="169628">
            <a:off x="609481" y="1979603"/>
            <a:ext cx="1295400" cy="1341438"/>
          </a:xfrm>
          <a:custGeom>
            <a:avLst/>
            <a:gdLst>
              <a:gd name="T0" fmla="*/ 215 w 218"/>
              <a:gd name="T1" fmla="*/ 61 h 226"/>
              <a:gd name="T2" fmla="*/ 205 w 218"/>
              <a:gd name="T3" fmla="*/ 44 h 226"/>
              <a:gd name="T4" fmla="*/ 202 w 218"/>
              <a:gd name="T5" fmla="*/ 40 h 226"/>
              <a:gd name="T6" fmla="*/ 158 w 218"/>
              <a:gd name="T7" fmla="*/ 13 h 226"/>
              <a:gd name="T8" fmla="*/ 156 w 218"/>
              <a:gd name="T9" fmla="*/ 8 h 226"/>
              <a:gd name="T10" fmla="*/ 116 w 218"/>
              <a:gd name="T11" fmla="*/ 2 h 226"/>
              <a:gd name="T12" fmla="*/ 51 w 218"/>
              <a:gd name="T13" fmla="*/ 26 h 226"/>
              <a:gd name="T14" fmla="*/ 46 w 218"/>
              <a:gd name="T15" fmla="*/ 28 h 226"/>
              <a:gd name="T16" fmla="*/ 0 w 218"/>
              <a:gd name="T17" fmla="*/ 186 h 226"/>
              <a:gd name="T18" fmla="*/ 16 w 218"/>
              <a:gd name="T19" fmla="*/ 187 h 226"/>
              <a:gd name="T20" fmla="*/ 38 w 218"/>
              <a:gd name="T21" fmla="*/ 222 h 226"/>
              <a:gd name="T22" fmla="*/ 42 w 218"/>
              <a:gd name="T23" fmla="*/ 226 h 226"/>
              <a:gd name="T24" fmla="*/ 211 w 218"/>
              <a:gd name="T25" fmla="*/ 226 h 226"/>
              <a:gd name="T26" fmla="*/ 214 w 218"/>
              <a:gd name="T27" fmla="*/ 223 h 226"/>
              <a:gd name="T28" fmla="*/ 218 w 218"/>
              <a:gd name="T29" fmla="*/ 65 h 226"/>
              <a:gd name="T30" fmla="*/ 122 w 218"/>
              <a:gd name="T31" fmla="*/ 7 h 226"/>
              <a:gd name="T32" fmla="*/ 129 w 218"/>
              <a:gd name="T33" fmla="*/ 61 h 226"/>
              <a:gd name="T34" fmla="*/ 127 w 218"/>
              <a:gd name="T35" fmla="*/ 64 h 226"/>
              <a:gd name="T36" fmla="*/ 123 w 218"/>
              <a:gd name="T37" fmla="*/ 64 h 226"/>
              <a:gd name="T38" fmla="*/ 122 w 218"/>
              <a:gd name="T39" fmla="*/ 7 h 226"/>
              <a:gd name="T40" fmla="*/ 52 w 218"/>
              <a:gd name="T41" fmla="*/ 34 h 226"/>
              <a:gd name="T42" fmla="*/ 89 w 218"/>
              <a:gd name="T43" fmla="*/ 61 h 226"/>
              <a:gd name="T44" fmla="*/ 91 w 218"/>
              <a:gd name="T45" fmla="*/ 66 h 226"/>
              <a:gd name="T46" fmla="*/ 126 w 218"/>
              <a:gd name="T47" fmla="*/ 71 h 226"/>
              <a:gd name="T48" fmla="*/ 128 w 218"/>
              <a:gd name="T49" fmla="*/ 67 h 226"/>
              <a:gd name="T50" fmla="*/ 133 w 218"/>
              <a:gd name="T51" fmla="*/ 67 h 226"/>
              <a:gd name="T52" fmla="*/ 145 w 218"/>
              <a:gd name="T53" fmla="*/ 43 h 226"/>
              <a:gd name="T54" fmla="*/ 186 w 218"/>
              <a:gd name="T55" fmla="*/ 117 h 226"/>
              <a:gd name="T56" fmla="*/ 159 w 218"/>
              <a:gd name="T57" fmla="*/ 196 h 226"/>
              <a:gd name="T58" fmla="*/ 158 w 218"/>
              <a:gd name="T59" fmla="*/ 198 h 226"/>
              <a:gd name="T60" fmla="*/ 154 w 218"/>
              <a:gd name="T61" fmla="*/ 198 h 226"/>
              <a:gd name="T62" fmla="*/ 16 w 218"/>
              <a:gd name="T63" fmla="*/ 181 h 226"/>
              <a:gd name="T64" fmla="*/ 45 w 218"/>
              <a:gd name="T65" fmla="*/ 219 h 226"/>
              <a:gd name="T66" fmla="*/ 60 w 218"/>
              <a:gd name="T67" fmla="*/ 192 h 226"/>
              <a:gd name="T68" fmla="*/ 156 w 218"/>
              <a:gd name="T69" fmla="*/ 205 h 226"/>
              <a:gd name="T70" fmla="*/ 164 w 218"/>
              <a:gd name="T71" fmla="*/ 202 h 226"/>
              <a:gd name="T72" fmla="*/ 167 w 218"/>
              <a:gd name="T73" fmla="*/ 195 h 226"/>
              <a:gd name="T74" fmla="*/ 200 w 218"/>
              <a:gd name="T75" fmla="*/ 68 h 226"/>
              <a:gd name="T76" fmla="*/ 208 w 218"/>
              <a:gd name="T77" fmla="*/ 202 h 226"/>
              <a:gd name="T78" fmla="*/ 135 w 218"/>
              <a:gd name="T79" fmla="*/ 218 h 2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18" h="226">
                <a:moveTo>
                  <a:pt x="217" y="62"/>
                </a:moveTo>
                <a:cubicBezTo>
                  <a:pt x="216" y="61"/>
                  <a:pt x="215" y="61"/>
                  <a:pt x="215" y="61"/>
                </a:cubicBezTo>
                <a:cubicBezTo>
                  <a:pt x="210" y="61"/>
                  <a:pt x="206" y="61"/>
                  <a:pt x="201" y="61"/>
                </a:cubicBezTo>
                <a:cubicBezTo>
                  <a:pt x="202" y="55"/>
                  <a:pt x="203" y="49"/>
                  <a:pt x="205" y="44"/>
                </a:cubicBezTo>
                <a:cubicBezTo>
                  <a:pt x="205" y="43"/>
                  <a:pt x="205" y="42"/>
                  <a:pt x="204" y="42"/>
                </a:cubicBezTo>
                <a:cubicBezTo>
                  <a:pt x="204" y="41"/>
                  <a:pt x="203" y="40"/>
                  <a:pt x="202" y="40"/>
                </a:cubicBezTo>
                <a:cubicBezTo>
                  <a:pt x="183" y="37"/>
                  <a:pt x="166" y="36"/>
                  <a:pt x="148" y="36"/>
                </a:cubicBezTo>
                <a:cubicBezTo>
                  <a:pt x="151" y="28"/>
                  <a:pt x="154" y="21"/>
                  <a:pt x="158" y="13"/>
                </a:cubicBezTo>
                <a:cubicBezTo>
                  <a:pt x="158" y="12"/>
                  <a:pt x="158" y="11"/>
                  <a:pt x="158" y="10"/>
                </a:cubicBezTo>
                <a:cubicBezTo>
                  <a:pt x="158" y="9"/>
                  <a:pt x="157" y="8"/>
                  <a:pt x="156" y="8"/>
                </a:cubicBezTo>
                <a:cubicBezTo>
                  <a:pt x="144" y="4"/>
                  <a:pt x="132" y="1"/>
                  <a:pt x="120" y="0"/>
                </a:cubicBezTo>
                <a:cubicBezTo>
                  <a:pt x="118" y="0"/>
                  <a:pt x="117" y="1"/>
                  <a:pt x="116" y="2"/>
                </a:cubicBezTo>
                <a:cubicBezTo>
                  <a:pt x="113" y="14"/>
                  <a:pt x="108" y="25"/>
                  <a:pt x="103" y="36"/>
                </a:cubicBezTo>
                <a:cubicBezTo>
                  <a:pt x="84" y="36"/>
                  <a:pt x="66" y="35"/>
                  <a:pt x="51" y="26"/>
                </a:cubicBezTo>
                <a:cubicBezTo>
                  <a:pt x="50" y="26"/>
                  <a:pt x="49" y="25"/>
                  <a:pt x="48" y="26"/>
                </a:cubicBezTo>
                <a:cubicBezTo>
                  <a:pt x="47" y="26"/>
                  <a:pt x="46" y="27"/>
                  <a:pt x="46" y="28"/>
                </a:cubicBezTo>
                <a:cubicBezTo>
                  <a:pt x="38" y="73"/>
                  <a:pt x="31" y="139"/>
                  <a:pt x="1" y="183"/>
                </a:cubicBezTo>
                <a:cubicBezTo>
                  <a:pt x="0" y="184"/>
                  <a:pt x="0" y="185"/>
                  <a:pt x="0" y="186"/>
                </a:cubicBezTo>
                <a:cubicBezTo>
                  <a:pt x="1" y="187"/>
                  <a:pt x="2" y="188"/>
                  <a:pt x="4" y="188"/>
                </a:cubicBezTo>
                <a:cubicBezTo>
                  <a:pt x="8" y="188"/>
                  <a:pt x="12" y="187"/>
                  <a:pt x="16" y="187"/>
                </a:cubicBezTo>
                <a:cubicBezTo>
                  <a:pt x="24" y="187"/>
                  <a:pt x="32" y="188"/>
                  <a:pt x="41" y="189"/>
                </a:cubicBezTo>
                <a:cubicBezTo>
                  <a:pt x="39" y="201"/>
                  <a:pt x="39" y="211"/>
                  <a:pt x="38" y="222"/>
                </a:cubicBezTo>
                <a:cubicBezTo>
                  <a:pt x="38" y="223"/>
                  <a:pt x="38" y="224"/>
                  <a:pt x="39" y="225"/>
                </a:cubicBezTo>
                <a:cubicBezTo>
                  <a:pt x="40" y="225"/>
                  <a:pt x="41" y="226"/>
                  <a:pt x="42" y="226"/>
                </a:cubicBezTo>
                <a:cubicBezTo>
                  <a:pt x="70" y="225"/>
                  <a:pt x="103" y="224"/>
                  <a:pt x="135" y="224"/>
                </a:cubicBezTo>
                <a:cubicBezTo>
                  <a:pt x="161" y="224"/>
                  <a:pt x="187" y="225"/>
                  <a:pt x="211" y="226"/>
                </a:cubicBezTo>
                <a:cubicBezTo>
                  <a:pt x="212" y="226"/>
                  <a:pt x="213" y="226"/>
                  <a:pt x="213" y="225"/>
                </a:cubicBezTo>
                <a:cubicBezTo>
                  <a:pt x="214" y="225"/>
                  <a:pt x="214" y="224"/>
                  <a:pt x="214" y="223"/>
                </a:cubicBezTo>
                <a:cubicBezTo>
                  <a:pt x="214" y="216"/>
                  <a:pt x="214" y="209"/>
                  <a:pt x="214" y="202"/>
                </a:cubicBezTo>
                <a:cubicBezTo>
                  <a:pt x="214" y="156"/>
                  <a:pt x="215" y="111"/>
                  <a:pt x="218" y="65"/>
                </a:cubicBezTo>
                <a:cubicBezTo>
                  <a:pt x="218" y="64"/>
                  <a:pt x="218" y="63"/>
                  <a:pt x="217" y="62"/>
                </a:cubicBezTo>
                <a:close/>
                <a:moveTo>
                  <a:pt x="122" y="7"/>
                </a:moveTo>
                <a:cubicBezTo>
                  <a:pt x="131" y="8"/>
                  <a:pt x="141" y="10"/>
                  <a:pt x="150" y="13"/>
                </a:cubicBezTo>
                <a:cubicBezTo>
                  <a:pt x="143" y="29"/>
                  <a:pt x="136" y="45"/>
                  <a:pt x="129" y="61"/>
                </a:cubicBezTo>
                <a:cubicBezTo>
                  <a:pt x="129" y="62"/>
                  <a:pt x="128" y="63"/>
                  <a:pt x="128" y="63"/>
                </a:cubicBezTo>
                <a:cubicBezTo>
                  <a:pt x="127" y="64"/>
                  <a:pt x="127" y="64"/>
                  <a:pt x="127" y="64"/>
                </a:cubicBezTo>
                <a:cubicBezTo>
                  <a:pt x="126" y="65"/>
                  <a:pt x="126" y="65"/>
                  <a:pt x="126" y="65"/>
                </a:cubicBezTo>
                <a:cubicBezTo>
                  <a:pt x="125" y="65"/>
                  <a:pt x="124" y="65"/>
                  <a:pt x="123" y="64"/>
                </a:cubicBezTo>
                <a:cubicBezTo>
                  <a:pt x="115" y="63"/>
                  <a:pt x="106" y="61"/>
                  <a:pt x="97" y="60"/>
                </a:cubicBezTo>
                <a:cubicBezTo>
                  <a:pt x="108" y="44"/>
                  <a:pt x="116" y="26"/>
                  <a:pt x="122" y="7"/>
                </a:cubicBezTo>
                <a:close/>
                <a:moveTo>
                  <a:pt x="10" y="181"/>
                </a:moveTo>
                <a:cubicBezTo>
                  <a:pt x="38" y="137"/>
                  <a:pt x="44" y="77"/>
                  <a:pt x="52" y="34"/>
                </a:cubicBezTo>
                <a:cubicBezTo>
                  <a:pt x="66" y="41"/>
                  <a:pt x="83" y="43"/>
                  <a:pt x="100" y="43"/>
                </a:cubicBezTo>
                <a:cubicBezTo>
                  <a:pt x="96" y="49"/>
                  <a:pt x="93" y="55"/>
                  <a:pt x="89" y="61"/>
                </a:cubicBezTo>
                <a:cubicBezTo>
                  <a:pt x="88" y="62"/>
                  <a:pt x="88" y="63"/>
                  <a:pt x="89" y="64"/>
                </a:cubicBezTo>
                <a:cubicBezTo>
                  <a:pt x="89" y="65"/>
                  <a:pt x="90" y="66"/>
                  <a:pt x="91" y="66"/>
                </a:cubicBezTo>
                <a:cubicBezTo>
                  <a:pt x="101" y="68"/>
                  <a:pt x="112" y="69"/>
                  <a:pt x="122" y="71"/>
                </a:cubicBezTo>
                <a:cubicBezTo>
                  <a:pt x="123" y="71"/>
                  <a:pt x="124" y="71"/>
                  <a:pt x="126" y="71"/>
                </a:cubicBezTo>
                <a:cubicBezTo>
                  <a:pt x="127" y="71"/>
                  <a:pt x="128" y="71"/>
                  <a:pt x="130" y="70"/>
                </a:cubicBezTo>
                <a:cubicBezTo>
                  <a:pt x="128" y="67"/>
                  <a:pt x="128" y="67"/>
                  <a:pt x="128" y="67"/>
                </a:cubicBezTo>
                <a:cubicBezTo>
                  <a:pt x="130" y="70"/>
                  <a:pt x="130" y="70"/>
                  <a:pt x="130" y="70"/>
                </a:cubicBezTo>
                <a:cubicBezTo>
                  <a:pt x="131" y="70"/>
                  <a:pt x="133" y="68"/>
                  <a:pt x="133" y="67"/>
                </a:cubicBezTo>
                <a:cubicBezTo>
                  <a:pt x="134" y="66"/>
                  <a:pt x="135" y="65"/>
                  <a:pt x="135" y="64"/>
                </a:cubicBezTo>
                <a:cubicBezTo>
                  <a:pt x="138" y="57"/>
                  <a:pt x="141" y="50"/>
                  <a:pt x="145" y="43"/>
                </a:cubicBezTo>
                <a:cubicBezTo>
                  <a:pt x="162" y="43"/>
                  <a:pt x="179" y="43"/>
                  <a:pt x="197" y="46"/>
                </a:cubicBezTo>
                <a:cubicBezTo>
                  <a:pt x="193" y="67"/>
                  <a:pt x="191" y="92"/>
                  <a:pt x="186" y="117"/>
                </a:cubicBezTo>
                <a:cubicBezTo>
                  <a:pt x="182" y="143"/>
                  <a:pt x="175" y="170"/>
                  <a:pt x="161" y="191"/>
                </a:cubicBezTo>
                <a:cubicBezTo>
                  <a:pt x="160" y="193"/>
                  <a:pt x="160" y="195"/>
                  <a:pt x="159" y="196"/>
                </a:cubicBezTo>
                <a:cubicBezTo>
                  <a:pt x="159" y="197"/>
                  <a:pt x="158" y="198"/>
                  <a:pt x="158" y="198"/>
                </a:cubicBezTo>
                <a:cubicBezTo>
                  <a:pt x="158" y="198"/>
                  <a:pt x="158" y="198"/>
                  <a:pt x="158" y="198"/>
                </a:cubicBezTo>
                <a:cubicBezTo>
                  <a:pt x="157" y="198"/>
                  <a:pt x="157" y="199"/>
                  <a:pt x="156" y="199"/>
                </a:cubicBezTo>
                <a:cubicBezTo>
                  <a:pt x="156" y="199"/>
                  <a:pt x="155" y="198"/>
                  <a:pt x="154" y="198"/>
                </a:cubicBezTo>
                <a:cubicBezTo>
                  <a:pt x="123" y="194"/>
                  <a:pt x="92" y="189"/>
                  <a:pt x="61" y="185"/>
                </a:cubicBezTo>
                <a:cubicBezTo>
                  <a:pt x="47" y="183"/>
                  <a:pt x="31" y="181"/>
                  <a:pt x="16" y="181"/>
                </a:cubicBezTo>
                <a:cubicBezTo>
                  <a:pt x="14" y="181"/>
                  <a:pt x="12" y="181"/>
                  <a:pt x="10" y="181"/>
                </a:cubicBezTo>
                <a:close/>
                <a:moveTo>
                  <a:pt x="45" y="219"/>
                </a:moveTo>
                <a:cubicBezTo>
                  <a:pt x="46" y="209"/>
                  <a:pt x="46" y="200"/>
                  <a:pt x="47" y="190"/>
                </a:cubicBezTo>
                <a:cubicBezTo>
                  <a:pt x="52" y="190"/>
                  <a:pt x="56" y="191"/>
                  <a:pt x="60" y="192"/>
                </a:cubicBezTo>
                <a:cubicBezTo>
                  <a:pt x="91" y="196"/>
                  <a:pt x="122" y="201"/>
                  <a:pt x="153" y="205"/>
                </a:cubicBezTo>
                <a:cubicBezTo>
                  <a:pt x="154" y="205"/>
                  <a:pt x="155" y="205"/>
                  <a:pt x="156" y="205"/>
                </a:cubicBezTo>
                <a:cubicBezTo>
                  <a:pt x="158" y="205"/>
                  <a:pt x="159" y="205"/>
                  <a:pt x="160" y="205"/>
                </a:cubicBezTo>
                <a:cubicBezTo>
                  <a:pt x="162" y="204"/>
                  <a:pt x="163" y="203"/>
                  <a:pt x="164" y="202"/>
                </a:cubicBezTo>
                <a:cubicBezTo>
                  <a:pt x="165" y="201"/>
                  <a:pt x="165" y="199"/>
                  <a:pt x="166" y="198"/>
                </a:cubicBezTo>
                <a:cubicBezTo>
                  <a:pt x="166" y="196"/>
                  <a:pt x="167" y="195"/>
                  <a:pt x="167" y="195"/>
                </a:cubicBezTo>
                <a:cubicBezTo>
                  <a:pt x="182" y="172"/>
                  <a:pt x="189" y="145"/>
                  <a:pt x="193" y="118"/>
                </a:cubicBezTo>
                <a:cubicBezTo>
                  <a:pt x="196" y="100"/>
                  <a:pt x="198" y="83"/>
                  <a:pt x="200" y="68"/>
                </a:cubicBezTo>
                <a:cubicBezTo>
                  <a:pt x="204" y="68"/>
                  <a:pt x="207" y="68"/>
                  <a:pt x="211" y="68"/>
                </a:cubicBezTo>
                <a:cubicBezTo>
                  <a:pt x="208" y="113"/>
                  <a:pt x="208" y="157"/>
                  <a:pt x="208" y="202"/>
                </a:cubicBezTo>
                <a:cubicBezTo>
                  <a:pt x="208" y="208"/>
                  <a:pt x="208" y="214"/>
                  <a:pt x="208" y="219"/>
                </a:cubicBezTo>
                <a:cubicBezTo>
                  <a:pt x="185" y="218"/>
                  <a:pt x="160" y="218"/>
                  <a:pt x="135" y="218"/>
                </a:cubicBezTo>
                <a:cubicBezTo>
                  <a:pt x="104" y="218"/>
                  <a:pt x="73" y="218"/>
                  <a:pt x="45" y="21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" name="Freeform 5">
            <a:extLst>
              <a:ext uri="{FF2B5EF4-FFF2-40B4-BE49-F238E27FC236}">
                <a16:creationId xmlns:a16="http://schemas.microsoft.com/office/drawing/2014/main" id="{F063E794-86BB-418E-B242-9BB84393D3FA}"/>
              </a:ext>
            </a:extLst>
          </p:cNvPr>
          <p:cNvSpPr>
            <a:spLocks noEditPoints="1"/>
          </p:cNvSpPr>
          <p:nvPr/>
        </p:nvSpPr>
        <p:spPr bwMode="auto">
          <a:xfrm rot="169628">
            <a:off x="399238" y="4238809"/>
            <a:ext cx="1295400" cy="1341438"/>
          </a:xfrm>
          <a:custGeom>
            <a:avLst/>
            <a:gdLst>
              <a:gd name="T0" fmla="*/ 215 w 218"/>
              <a:gd name="T1" fmla="*/ 61 h 226"/>
              <a:gd name="T2" fmla="*/ 205 w 218"/>
              <a:gd name="T3" fmla="*/ 44 h 226"/>
              <a:gd name="T4" fmla="*/ 202 w 218"/>
              <a:gd name="T5" fmla="*/ 40 h 226"/>
              <a:gd name="T6" fmla="*/ 158 w 218"/>
              <a:gd name="T7" fmla="*/ 13 h 226"/>
              <a:gd name="T8" fmla="*/ 156 w 218"/>
              <a:gd name="T9" fmla="*/ 8 h 226"/>
              <a:gd name="T10" fmla="*/ 116 w 218"/>
              <a:gd name="T11" fmla="*/ 2 h 226"/>
              <a:gd name="T12" fmla="*/ 51 w 218"/>
              <a:gd name="T13" fmla="*/ 26 h 226"/>
              <a:gd name="T14" fmla="*/ 46 w 218"/>
              <a:gd name="T15" fmla="*/ 28 h 226"/>
              <a:gd name="T16" fmla="*/ 0 w 218"/>
              <a:gd name="T17" fmla="*/ 186 h 226"/>
              <a:gd name="T18" fmla="*/ 16 w 218"/>
              <a:gd name="T19" fmla="*/ 187 h 226"/>
              <a:gd name="T20" fmla="*/ 38 w 218"/>
              <a:gd name="T21" fmla="*/ 222 h 226"/>
              <a:gd name="T22" fmla="*/ 42 w 218"/>
              <a:gd name="T23" fmla="*/ 226 h 226"/>
              <a:gd name="T24" fmla="*/ 211 w 218"/>
              <a:gd name="T25" fmla="*/ 226 h 226"/>
              <a:gd name="T26" fmla="*/ 214 w 218"/>
              <a:gd name="T27" fmla="*/ 223 h 226"/>
              <a:gd name="T28" fmla="*/ 218 w 218"/>
              <a:gd name="T29" fmla="*/ 65 h 226"/>
              <a:gd name="T30" fmla="*/ 122 w 218"/>
              <a:gd name="T31" fmla="*/ 7 h 226"/>
              <a:gd name="T32" fmla="*/ 129 w 218"/>
              <a:gd name="T33" fmla="*/ 61 h 226"/>
              <a:gd name="T34" fmla="*/ 127 w 218"/>
              <a:gd name="T35" fmla="*/ 64 h 226"/>
              <a:gd name="T36" fmla="*/ 123 w 218"/>
              <a:gd name="T37" fmla="*/ 64 h 226"/>
              <a:gd name="T38" fmla="*/ 122 w 218"/>
              <a:gd name="T39" fmla="*/ 7 h 226"/>
              <a:gd name="T40" fmla="*/ 52 w 218"/>
              <a:gd name="T41" fmla="*/ 34 h 226"/>
              <a:gd name="T42" fmla="*/ 89 w 218"/>
              <a:gd name="T43" fmla="*/ 61 h 226"/>
              <a:gd name="T44" fmla="*/ 91 w 218"/>
              <a:gd name="T45" fmla="*/ 66 h 226"/>
              <a:gd name="T46" fmla="*/ 126 w 218"/>
              <a:gd name="T47" fmla="*/ 71 h 226"/>
              <a:gd name="T48" fmla="*/ 128 w 218"/>
              <a:gd name="T49" fmla="*/ 67 h 226"/>
              <a:gd name="T50" fmla="*/ 133 w 218"/>
              <a:gd name="T51" fmla="*/ 67 h 226"/>
              <a:gd name="T52" fmla="*/ 145 w 218"/>
              <a:gd name="T53" fmla="*/ 43 h 226"/>
              <a:gd name="T54" fmla="*/ 186 w 218"/>
              <a:gd name="T55" fmla="*/ 117 h 226"/>
              <a:gd name="T56" fmla="*/ 159 w 218"/>
              <a:gd name="T57" fmla="*/ 196 h 226"/>
              <a:gd name="T58" fmla="*/ 158 w 218"/>
              <a:gd name="T59" fmla="*/ 198 h 226"/>
              <a:gd name="T60" fmla="*/ 154 w 218"/>
              <a:gd name="T61" fmla="*/ 198 h 226"/>
              <a:gd name="T62" fmla="*/ 16 w 218"/>
              <a:gd name="T63" fmla="*/ 181 h 226"/>
              <a:gd name="T64" fmla="*/ 45 w 218"/>
              <a:gd name="T65" fmla="*/ 219 h 226"/>
              <a:gd name="T66" fmla="*/ 60 w 218"/>
              <a:gd name="T67" fmla="*/ 192 h 226"/>
              <a:gd name="T68" fmla="*/ 156 w 218"/>
              <a:gd name="T69" fmla="*/ 205 h 226"/>
              <a:gd name="T70" fmla="*/ 164 w 218"/>
              <a:gd name="T71" fmla="*/ 202 h 226"/>
              <a:gd name="T72" fmla="*/ 167 w 218"/>
              <a:gd name="T73" fmla="*/ 195 h 226"/>
              <a:gd name="T74" fmla="*/ 200 w 218"/>
              <a:gd name="T75" fmla="*/ 68 h 226"/>
              <a:gd name="T76" fmla="*/ 208 w 218"/>
              <a:gd name="T77" fmla="*/ 202 h 226"/>
              <a:gd name="T78" fmla="*/ 135 w 218"/>
              <a:gd name="T79" fmla="*/ 218 h 2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18" h="226">
                <a:moveTo>
                  <a:pt x="217" y="62"/>
                </a:moveTo>
                <a:cubicBezTo>
                  <a:pt x="216" y="61"/>
                  <a:pt x="215" y="61"/>
                  <a:pt x="215" y="61"/>
                </a:cubicBezTo>
                <a:cubicBezTo>
                  <a:pt x="210" y="61"/>
                  <a:pt x="206" y="61"/>
                  <a:pt x="201" y="61"/>
                </a:cubicBezTo>
                <a:cubicBezTo>
                  <a:pt x="202" y="55"/>
                  <a:pt x="203" y="49"/>
                  <a:pt x="205" y="44"/>
                </a:cubicBezTo>
                <a:cubicBezTo>
                  <a:pt x="205" y="43"/>
                  <a:pt x="205" y="42"/>
                  <a:pt x="204" y="42"/>
                </a:cubicBezTo>
                <a:cubicBezTo>
                  <a:pt x="204" y="41"/>
                  <a:pt x="203" y="40"/>
                  <a:pt x="202" y="40"/>
                </a:cubicBezTo>
                <a:cubicBezTo>
                  <a:pt x="183" y="37"/>
                  <a:pt x="166" y="36"/>
                  <a:pt x="148" y="36"/>
                </a:cubicBezTo>
                <a:cubicBezTo>
                  <a:pt x="151" y="28"/>
                  <a:pt x="154" y="21"/>
                  <a:pt x="158" y="13"/>
                </a:cubicBezTo>
                <a:cubicBezTo>
                  <a:pt x="158" y="12"/>
                  <a:pt x="158" y="11"/>
                  <a:pt x="158" y="10"/>
                </a:cubicBezTo>
                <a:cubicBezTo>
                  <a:pt x="158" y="9"/>
                  <a:pt x="157" y="8"/>
                  <a:pt x="156" y="8"/>
                </a:cubicBezTo>
                <a:cubicBezTo>
                  <a:pt x="144" y="4"/>
                  <a:pt x="132" y="1"/>
                  <a:pt x="120" y="0"/>
                </a:cubicBezTo>
                <a:cubicBezTo>
                  <a:pt x="118" y="0"/>
                  <a:pt x="117" y="1"/>
                  <a:pt x="116" y="2"/>
                </a:cubicBezTo>
                <a:cubicBezTo>
                  <a:pt x="113" y="14"/>
                  <a:pt x="108" y="25"/>
                  <a:pt x="103" y="36"/>
                </a:cubicBezTo>
                <a:cubicBezTo>
                  <a:pt x="84" y="36"/>
                  <a:pt x="66" y="35"/>
                  <a:pt x="51" y="26"/>
                </a:cubicBezTo>
                <a:cubicBezTo>
                  <a:pt x="50" y="26"/>
                  <a:pt x="49" y="25"/>
                  <a:pt x="48" y="26"/>
                </a:cubicBezTo>
                <a:cubicBezTo>
                  <a:pt x="47" y="26"/>
                  <a:pt x="46" y="27"/>
                  <a:pt x="46" y="28"/>
                </a:cubicBezTo>
                <a:cubicBezTo>
                  <a:pt x="38" y="73"/>
                  <a:pt x="31" y="139"/>
                  <a:pt x="1" y="183"/>
                </a:cubicBezTo>
                <a:cubicBezTo>
                  <a:pt x="0" y="184"/>
                  <a:pt x="0" y="185"/>
                  <a:pt x="0" y="186"/>
                </a:cubicBezTo>
                <a:cubicBezTo>
                  <a:pt x="1" y="187"/>
                  <a:pt x="2" y="188"/>
                  <a:pt x="4" y="188"/>
                </a:cubicBezTo>
                <a:cubicBezTo>
                  <a:pt x="8" y="188"/>
                  <a:pt x="12" y="187"/>
                  <a:pt x="16" y="187"/>
                </a:cubicBezTo>
                <a:cubicBezTo>
                  <a:pt x="24" y="187"/>
                  <a:pt x="32" y="188"/>
                  <a:pt x="41" y="189"/>
                </a:cubicBezTo>
                <a:cubicBezTo>
                  <a:pt x="39" y="201"/>
                  <a:pt x="39" y="211"/>
                  <a:pt x="38" y="222"/>
                </a:cubicBezTo>
                <a:cubicBezTo>
                  <a:pt x="38" y="223"/>
                  <a:pt x="38" y="224"/>
                  <a:pt x="39" y="225"/>
                </a:cubicBezTo>
                <a:cubicBezTo>
                  <a:pt x="40" y="225"/>
                  <a:pt x="41" y="226"/>
                  <a:pt x="42" y="226"/>
                </a:cubicBezTo>
                <a:cubicBezTo>
                  <a:pt x="70" y="225"/>
                  <a:pt x="103" y="224"/>
                  <a:pt x="135" y="224"/>
                </a:cubicBezTo>
                <a:cubicBezTo>
                  <a:pt x="161" y="224"/>
                  <a:pt x="187" y="225"/>
                  <a:pt x="211" y="226"/>
                </a:cubicBezTo>
                <a:cubicBezTo>
                  <a:pt x="212" y="226"/>
                  <a:pt x="213" y="226"/>
                  <a:pt x="213" y="225"/>
                </a:cubicBezTo>
                <a:cubicBezTo>
                  <a:pt x="214" y="225"/>
                  <a:pt x="214" y="224"/>
                  <a:pt x="214" y="223"/>
                </a:cubicBezTo>
                <a:cubicBezTo>
                  <a:pt x="214" y="216"/>
                  <a:pt x="214" y="209"/>
                  <a:pt x="214" y="202"/>
                </a:cubicBezTo>
                <a:cubicBezTo>
                  <a:pt x="214" y="156"/>
                  <a:pt x="215" y="111"/>
                  <a:pt x="218" y="65"/>
                </a:cubicBezTo>
                <a:cubicBezTo>
                  <a:pt x="218" y="64"/>
                  <a:pt x="218" y="63"/>
                  <a:pt x="217" y="62"/>
                </a:cubicBezTo>
                <a:close/>
                <a:moveTo>
                  <a:pt x="122" y="7"/>
                </a:moveTo>
                <a:cubicBezTo>
                  <a:pt x="131" y="8"/>
                  <a:pt x="141" y="10"/>
                  <a:pt x="150" y="13"/>
                </a:cubicBezTo>
                <a:cubicBezTo>
                  <a:pt x="143" y="29"/>
                  <a:pt x="136" y="45"/>
                  <a:pt x="129" y="61"/>
                </a:cubicBezTo>
                <a:cubicBezTo>
                  <a:pt x="129" y="62"/>
                  <a:pt x="128" y="63"/>
                  <a:pt x="128" y="63"/>
                </a:cubicBezTo>
                <a:cubicBezTo>
                  <a:pt x="127" y="64"/>
                  <a:pt x="127" y="64"/>
                  <a:pt x="127" y="64"/>
                </a:cubicBezTo>
                <a:cubicBezTo>
                  <a:pt x="126" y="65"/>
                  <a:pt x="126" y="65"/>
                  <a:pt x="126" y="65"/>
                </a:cubicBezTo>
                <a:cubicBezTo>
                  <a:pt x="125" y="65"/>
                  <a:pt x="124" y="65"/>
                  <a:pt x="123" y="64"/>
                </a:cubicBezTo>
                <a:cubicBezTo>
                  <a:pt x="115" y="63"/>
                  <a:pt x="106" y="61"/>
                  <a:pt x="97" y="60"/>
                </a:cubicBezTo>
                <a:cubicBezTo>
                  <a:pt x="108" y="44"/>
                  <a:pt x="116" y="26"/>
                  <a:pt x="122" y="7"/>
                </a:cubicBezTo>
                <a:close/>
                <a:moveTo>
                  <a:pt x="10" y="181"/>
                </a:moveTo>
                <a:cubicBezTo>
                  <a:pt x="38" y="137"/>
                  <a:pt x="44" y="77"/>
                  <a:pt x="52" y="34"/>
                </a:cubicBezTo>
                <a:cubicBezTo>
                  <a:pt x="66" y="41"/>
                  <a:pt x="83" y="43"/>
                  <a:pt x="100" y="43"/>
                </a:cubicBezTo>
                <a:cubicBezTo>
                  <a:pt x="96" y="49"/>
                  <a:pt x="93" y="55"/>
                  <a:pt x="89" y="61"/>
                </a:cubicBezTo>
                <a:cubicBezTo>
                  <a:pt x="88" y="62"/>
                  <a:pt x="88" y="63"/>
                  <a:pt x="89" y="64"/>
                </a:cubicBezTo>
                <a:cubicBezTo>
                  <a:pt x="89" y="65"/>
                  <a:pt x="90" y="66"/>
                  <a:pt x="91" y="66"/>
                </a:cubicBezTo>
                <a:cubicBezTo>
                  <a:pt x="101" y="68"/>
                  <a:pt x="112" y="69"/>
                  <a:pt x="122" y="71"/>
                </a:cubicBezTo>
                <a:cubicBezTo>
                  <a:pt x="123" y="71"/>
                  <a:pt x="124" y="71"/>
                  <a:pt x="126" y="71"/>
                </a:cubicBezTo>
                <a:cubicBezTo>
                  <a:pt x="127" y="71"/>
                  <a:pt x="128" y="71"/>
                  <a:pt x="130" y="70"/>
                </a:cubicBezTo>
                <a:cubicBezTo>
                  <a:pt x="128" y="67"/>
                  <a:pt x="128" y="67"/>
                  <a:pt x="128" y="67"/>
                </a:cubicBezTo>
                <a:cubicBezTo>
                  <a:pt x="130" y="70"/>
                  <a:pt x="130" y="70"/>
                  <a:pt x="130" y="70"/>
                </a:cubicBezTo>
                <a:cubicBezTo>
                  <a:pt x="131" y="70"/>
                  <a:pt x="133" y="68"/>
                  <a:pt x="133" y="67"/>
                </a:cubicBezTo>
                <a:cubicBezTo>
                  <a:pt x="134" y="66"/>
                  <a:pt x="135" y="65"/>
                  <a:pt x="135" y="64"/>
                </a:cubicBezTo>
                <a:cubicBezTo>
                  <a:pt x="138" y="57"/>
                  <a:pt x="141" y="50"/>
                  <a:pt x="145" y="43"/>
                </a:cubicBezTo>
                <a:cubicBezTo>
                  <a:pt x="162" y="43"/>
                  <a:pt x="179" y="43"/>
                  <a:pt x="197" y="46"/>
                </a:cubicBezTo>
                <a:cubicBezTo>
                  <a:pt x="193" y="67"/>
                  <a:pt x="191" y="92"/>
                  <a:pt x="186" y="117"/>
                </a:cubicBezTo>
                <a:cubicBezTo>
                  <a:pt x="182" y="143"/>
                  <a:pt x="175" y="170"/>
                  <a:pt x="161" y="191"/>
                </a:cubicBezTo>
                <a:cubicBezTo>
                  <a:pt x="160" y="193"/>
                  <a:pt x="160" y="195"/>
                  <a:pt x="159" y="196"/>
                </a:cubicBezTo>
                <a:cubicBezTo>
                  <a:pt x="159" y="197"/>
                  <a:pt x="158" y="198"/>
                  <a:pt x="158" y="198"/>
                </a:cubicBezTo>
                <a:cubicBezTo>
                  <a:pt x="158" y="198"/>
                  <a:pt x="158" y="198"/>
                  <a:pt x="158" y="198"/>
                </a:cubicBezTo>
                <a:cubicBezTo>
                  <a:pt x="157" y="198"/>
                  <a:pt x="157" y="199"/>
                  <a:pt x="156" y="199"/>
                </a:cubicBezTo>
                <a:cubicBezTo>
                  <a:pt x="156" y="199"/>
                  <a:pt x="155" y="198"/>
                  <a:pt x="154" y="198"/>
                </a:cubicBezTo>
                <a:cubicBezTo>
                  <a:pt x="123" y="194"/>
                  <a:pt x="92" y="189"/>
                  <a:pt x="61" y="185"/>
                </a:cubicBezTo>
                <a:cubicBezTo>
                  <a:pt x="47" y="183"/>
                  <a:pt x="31" y="181"/>
                  <a:pt x="16" y="181"/>
                </a:cubicBezTo>
                <a:cubicBezTo>
                  <a:pt x="14" y="181"/>
                  <a:pt x="12" y="181"/>
                  <a:pt x="10" y="181"/>
                </a:cubicBezTo>
                <a:close/>
                <a:moveTo>
                  <a:pt x="45" y="219"/>
                </a:moveTo>
                <a:cubicBezTo>
                  <a:pt x="46" y="209"/>
                  <a:pt x="46" y="200"/>
                  <a:pt x="47" y="190"/>
                </a:cubicBezTo>
                <a:cubicBezTo>
                  <a:pt x="52" y="190"/>
                  <a:pt x="56" y="191"/>
                  <a:pt x="60" y="192"/>
                </a:cubicBezTo>
                <a:cubicBezTo>
                  <a:pt x="91" y="196"/>
                  <a:pt x="122" y="201"/>
                  <a:pt x="153" y="205"/>
                </a:cubicBezTo>
                <a:cubicBezTo>
                  <a:pt x="154" y="205"/>
                  <a:pt x="155" y="205"/>
                  <a:pt x="156" y="205"/>
                </a:cubicBezTo>
                <a:cubicBezTo>
                  <a:pt x="158" y="205"/>
                  <a:pt x="159" y="205"/>
                  <a:pt x="160" y="205"/>
                </a:cubicBezTo>
                <a:cubicBezTo>
                  <a:pt x="162" y="204"/>
                  <a:pt x="163" y="203"/>
                  <a:pt x="164" y="202"/>
                </a:cubicBezTo>
                <a:cubicBezTo>
                  <a:pt x="165" y="201"/>
                  <a:pt x="165" y="199"/>
                  <a:pt x="166" y="198"/>
                </a:cubicBezTo>
                <a:cubicBezTo>
                  <a:pt x="166" y="196"/>
                  <a:pt x="167" y="195"/>
                  <a:pt x="167" y="195"/>
                </a:cubicBezTo>
                <a:cubicBezTo>
                  <a:pt x="182" y="172"/>
                  <a:pt x="189" y="145"/>
                  <a:pt x="193" y="118"/>
                </a:cubicBezTo>
                <a:cubicBezTo>
                  <a:pt x="196" y="100"/>
                  <a:pt x="198" y="83"/>
                  <a:pt x="200" y="68"/>
                </a:cubicBezTo>
                <a:cubicBezTo>
                  <a:pt x="204" y="68"/>
                  <a:pt x="207" y="68"/>
                  <a:pt x="211" y="68"/>
                </a:cubicBezTo>
                <a:cubicBezTo>
                  <a:pt x="208" y="113"/>
                  <a:pt x="208" y="157"/>
                  <a:pt x="208" y="202"/>
                </a:cubicBezTo>
                <a:cubicBezTo>
                  <a:pt x="208" y="208"/>
                  <a:pt x="208" y="214"/>
                  <a:pt x="208" y="219"/>
                </a:cubicBezTo>
                <a:cubicBezTo>
                  <a:pt x="185" y="218"/>
                  <a:pt x="160" y="218"/>
                  <a:pt x="135" y="218"/>
                </a:cubicBezTo>
                <a:cubicBezTo>
                  <a:pt x="104" y="218"/>
                  <a:pt x="73" y="218"/>
                  <a:pt x="45" y="219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E8E7270-9747-44CD-9AB2-F971A810C513}"/>
              </a:ext>
            </a:extLst>
          </p:cNvPr>
          <p:cNvSpPr txBox="1"/>
          <p:nvPr/>
        </p:nvSpPr>
        <p:spPr>
          <a:xfrm>
            <a:off x="2645667" y="4663306"/>
            <a:ext cx="89028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, 21, 22 </a:t>
            </a:r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ng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0,80/ SGK – Toán8 – </a:t>
            </a:r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A76960-FB5A-45B0-BF73-6C5E6F29DA95}"/>
              </a:ext>
            </a:extLst>
          </p:cNvPr>
          <p:cNvSpPr txBox="1"/>
          <p:nvPr/>
        </p:nvSpPr>
        <p:spPr>
          <a:xfrm>
            <a:off x="2649371" y="2635421"/>
            <a:ext cx="74557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26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2.</a:t>
            </a:r>
          </a:p>
        </p:txBody>
      </p:sp>
    </p:spTree>
    <p:extLst>
      <p:ext uri="{BB962C8B-B14F-4D97-AF65-F5344CB8AC3E}">
        <p14:creationId xmlns:p14="http://schemas.microsoft.com/office/powerpoint/2010/main" val="25086318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EA384DD4-A84A-40E5-8CF9-8D09BD1B1376}"/>
              </a:ext>
            </a:extLst>
          </p:cNvPr>
          <p:cNvSpPr txBox="1"/>
          <p:nvPr/>
        </p:nvSpPr>
        <p:spPr>
          <a:xfrm>
            <a:off x="1393158" y="1487763"/>
            <a:ext cx="9405683" cy="3882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hang ABCD (AB//CD).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D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C.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, K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N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D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. 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D; K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E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 = KN.</a:t>
            </a:r>
          </a:p>
        </p:txBody>
      </p:sp>
      <p:sp>
        <p:nvSpPr>
          <p:cNvPr id="3" name="任意多边形 95">
            <a:extLst>
              <a:ext uri="{FF2B5EF4-FFF2-40B4-BE49-F238E27FC236}">
                <a16:creationId xmlns:a16="http://schemas.microsoft.com/office/drawing/2014/main" id="{460AD56C-5BE9-428C-B47B-C17D07323736}"/>
              </a:ext>
            </a:extLst>
          </p:cNvPr>
          <p:cNvSpPr/>
          <p:nvPr/>
        </p:nvSpPr>
        <p:spPr>
          <a:xfrm>
            <a:off x="3315279" y="520262"/>
            <a:ext cx="5201804" cy="523359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53" y="connsiteY0-154"/>
              </a:cxn>
              <a:cxn ang="0">
                <a:pos x="connsiteX1-155" y="connsiteY1-156"/>
              </a:cxn>
              <a:cxn ang="0">
                <a:pos x="connsiteX2-157" y="connsiteY2-158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3">
            <a:extLst>
              <a:ext uri="{FF2B5EF4-FFF2-40B4-BE49-F238E27FC236}">
                <a16:creationId xmlns:a16="http://schemas.microsoft.com/office/drawing/2014/main" id="{8ABD4390-CA97-43A2-B5FF-138F74463714}"/>
              </a:ext>
            </a:extLst>
          </p:cNvPr>
          <p:cNvSpPr txBox="1"/>
          <p:nvPr/>
        </p:nvSpPr>
        <p:spPr>
          <a:xfrm>
            <a:off x="4586330" y="166319"/>
            <a:ext cx="2419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</a:t>
            </a:r>
            <a:r>
              <a:rPr lang="en-US" altLang="zh-CN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endParaRPr lang="zh-CN" altLang="en-US" sz="4000" dirty="0">
              <a:solidFill>
                <a:schemeClr val="accent2">
                  <a:lumMod val="50000"/>
                </a:schemeClr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6565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95">
            <a:extLst>
              <a:ext uri="{FF2B5EF4-FFF2-40B4-BE49-F238E27FC236}">
                <a16:creationId xmlns:a16="http://schemas.microsoft.com/office/drawing/2014/main" id="{460AD56C-5BE9-428C-B47B-C17D07323736}"/>
              </a:ext>
            </a:extLst>
          </p:cNvPr>
          <p:cNvSpPr/>
          <p:nvPr/>
        </p:nvSpPr>
        <p:spPr>
          <a:xfrm>
            <a:off x="3315279" y="520262"/>
            <a:ext cx="5201804" cy="523359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53" y="connsiteY0-154"/>
              </a:cxn>
              <a:cxn ang="0">
                <a:pos x="connsiteX1-155" y="connsiteY1-156"/>
              </a:cxn>
              <a:cxn ang="0">
                <a:pos x="connsiteX2-157" y="connsiteY2-158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3">
            <a:extLst>
              <a:ext uri="{FF2B5EF4-FFF2-40B4-BE49-F238E27FC236}">
                <a16:creationId xmlns:a16="http://schemas.microsoft.com/office/drawing/2014/main" id="{8ABD4390-CA97-43A2-B5FF-138F74463714}"/>
              </a:ext>
            </a:extLst>
          </p:cNvPr>
          <p:cNvSpPr txBox="1"/>
          <p:nvPr/>
        </p:nvSpPr>
        <p:spPr>
          <a:xfrm>
            <a:off x="4586330" y="166319"/>
            <a:ext cx="2419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</a:t>
            </a:r>
            <a:r>
              <a:rPr lang="en-US" altLang="zh-CN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zh-CN" sz="4000" dirty="0" err="1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endParaRPr lang="zh-CN" altLang="en-US" sz="4000" dirty="0">
              <a:solidFill>
                <a:schemeClr val="accent2">
                  <a:lumMod val="50000"/>
                </a:schemeClr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 descr="A picture containing antenna, day&#10;&#10;Description automatically generated">
            <a:extLst>
              <a:ext uri="{FF2B5EF4-FFF2-40B4-BE49-F238E27FC236}">
                <a16:creationId xmlns:a16="http://schemas.microsoft.com/office/drawing/2014/main" id="{9E8AB750-D180-4054-BC2B-0F9C20E8A3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586" y="1294268"/>
            <a:ext cx="5414815" cy="4409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7014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>
            <a:extLst>
              <a:ext uri="{FF2B5EF4-FFF2-40B4-BE49-F238E27FC236}">
                <a16:creationId xmlns:a16="http://schemas.microsoft.com/office/drawing/2014/main" id="{FB319687-750C-4FF8-ADE3-4BA4BE18708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96903" y="2856479"/>
            <a:ext cx="1367225" cy="1844073"/>
            <a:chOff x="1618" y="1411"/>
            <a:chExt cx="1382" cy="1864"/>
          </a:xfrm>
          <a:solidFill>
            <a:srgbClr val="C00000"/>
          </a:solidFill>
        </p:grpSpPr>
        <p:sp>
          <p:nvSpPr>
            <p:cNvPr id="5" name="Freeform 16">
              <a:extLst>
                <a:ext uri="{FF2B5EF4-FFF2-40B4-BE49-F238E27FC236}">
                  <a16:creationId xmlns:a16="http://schemas.microsoft.com/office/drawing/2014/main" id="{6C839357-49BF-4CD8-AC78-E50C47D41CEE}"/>
                </a:ext>
              </a:extLst>
            </p:cNvPr>
            <p:cNvSpPr/>
            <p:nvPr/>
          </p:nvSpPr>
          <p:spPr bwMode="auto">
            <a:xfrm>
              <a:off x="1618" y="2704"/>
              <a:ext cx="657" cy="571"/>
            </a:xfrm>
            <a:custGeom>
              <a:avLst/>
              <a:gdLst>
                <a:gd name="T0" fmla="*/ 33 w 108"/>
                <a:gd name="T1" fmla="*/ 7 h 94"/>
                <a:gd name="T2" fmla="*/ 2 w 108"/>
                <a:gd name="T3" fmla="*/ 58 h 94"/>
                <a:gd name="T4" fmla="*/ 6 w 108"/>
                <a:gd name="T5" fmla="*/ 67 h 94"/>
                <a:gd name="T6" fmla="*/ 72 w 108"/>
                <a:gd name="T7" fmla="*/ 90 h 94"/>
                <a:gd name="T8" fmla="*/ 107 w 108"/>
                <a:gd name="T9" fmla="*/ 34 h 94"/>
                <a:gd name="T10" fmla="*/ 103 w 108"/>
                <a:gd name="T11" fmla="*/ 25 h 94"/>
                <a:gd name="T12" fmla="*/ 43 w 108"/>
                <a:gd name="T13" fmla="*/ 5 h 94"/>
                <a:gd name="T14" fmla="*/ 40 w 108"/>
                <a:gd name="T15" fmla="*/ 16 h 94"/>
                <a:gd name="T16" fmla="*/ 100 w 108"/>
                <a:gd name="T17" fmla="*/ 36 h 94"/>
                <a:gd name="T18" fmla="*/ 96 w 108"/>
                <a:gd name="T19" fmla="*/ 28 h 94"/>
                <a:gd name="T20" fmla="*/ 62 w 108"/>
                <a:gd name="T21" fmla="*/ 77 h 94"/>
                <a:gd name="T22" fmla="*/ 9 w 108"/>
                <a:gd name="T23" fmla="*/ 55 h 94"/>
                <a:gd name="T24" fmla="*/ 12 w 108"/>
                <a:gd name="T25" fmla="*/ 64 h 94"/>
                <a:gd name="T26" fmla="*/ 43 w 108"/>
                <a:gd name="T27" fmla="*/ 13 h 94"/>
                <a:gd name="T28" fmla="*/ 33 w 108"/>
                <a:gd name="T29" fmla="*/ 7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8" h="94">
                  <a:moveTo>
                    <a:pt x="33" y="7"/>
                  </a:moveTo>
                  <a:cubicBezTo>
                    <a:pt x="21" y="23"/>
                    <a:pt x="10" y="40"/>
                    <a:pt x="2" y="58"/>
                  </a:cubicBezTo>
                  <a:cubicBezTo>
                    <a:pt x="0" y="62"/>
                    <a:pt x="2" y="65"/>
                    <a:pt x="6" y="67"/>
                  </a:cubicBezTo>
                  <a:cubicBezTo>
                    <a:pt x="23" y="74"/>
                    <a:pt x="52" y="94"/>
                    <a:pt x="72" y="90"/>
                  </a:cubicBezTo>
                  <a:cubicBezTo>
                    <a:pt x="93" y="85"/>
                    <a:pt x="99" y="51"/>
                    <a:pt x="107" y="34"/>
                  </a:cubicBezTo>
                  <a:cubicBezTo>
                    <a:pt x="108" y="30"/>
                    <a:pt x="107" y="26"/>
                    <a:pt x="103" y="25"/>
                  </a:cubicBezTo>
                  <a:cubicBezTo>
                    <a:pt x="83" y="20"/>
                    <a:pt x="63" y="12"/>
                    <a:pt x="43" y="5"/>
                  </a:cubicBezTo>
                  <a:cubicBezTo>
                    <a:pt x="36" y="2"/>
                    <a:pt x="33" y="13"/>
                    <a:pt x="40" y="16"/>
                  </a:cubicBezTo>
                  <a:cubicBezTo>
                    <a:pt x="60" y="24"/>
                    <a:pt x="79" y="31"/>
                    <a:pt x="100" y="36"/>
                  </a:cubicBezTo>
                  <a:cubicBezTo>
                    <a:pt x="99" y="33"/>
                    <a:pt x="98" y="31"/>
                    <a:pt x="96" y="28"/>
                  </a:cubicBezTo>
                  <a:cubicBezTo>
                    <a:pt x="90" y="42"/>
                    <a:pt x="83" y="81"/>
                    <a:pt x="62" y="77"/>
                  </a:cubicBezTo>
                  <a:cubicBezTo>
                    <a:pt x="44" y="74"/>
                    <a:pt x="26" y="62"/>
                    <a:pt x="9" y="55"/>
                  </a:cubicBezTo>
                  <a:cubicBezTo>
                    <a:pt x="10" y="58"/>
                    <a:pt x="11" y="61"/>
                    <a:pt x="12" y="64"/>
                  </a:cubicBezTo>
                  <a:cubicBezTo>
                    <a:pt x="21" y="46"/>
                    <a:pt x="32" y="29"/>
                    <a:pt x="43" y="13"/>
                  </a:cubicBezTo>
                  <a:cubicBezTo>
                    <a:pt x="48" y="6"/>
                    <a:pt x="38" y="0"/>
                    <a:pt x="33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Freeform 17">
              <a:extLst>
                <a:ext uri="{FF2B5EF4-FFF2-40B4-BE49-F238E27FC236}">
                  <a16:creationId xmlns:a16="http://schemas.microsoft.com/office/drawing/2014/main" id="{22616488-C3D9-4314-9C9B-79EE77AD37C9}"/>
                </a:ext>
              </a:extLst>
            </p:cNvPr>
            <p:cNvSpPr/>
            <p:nvPr/>
          </p:nvSpPr>
          <p:spPr bwMode="auto">
            <a:xfrm>
              <a:off x="1806" y="2765"/>
              <a:ext cx="409" cy="340"/>
            </a:xfrm>
            <a:custGeom>
              <a:avLst/>
              <a:gdLst>
                <a:gd name="T0" fmla="*/ 6 w 67"/>
                <a:gd name="T1" fmla="*/ 14 h 56"/>
                <a:gd name="T2" fmla="*/ 53 w 67"/>
                <a:gd name="T3" fmla="*/ 50 h 56"/>
                <a:gd name="T4" fmla="*/ 61 w 67"/>
                <a:gd name="T5" fmla="*/ 42 h 56"/>
                <a:gd name="T6" fmla="*/ 12 w 67"/>
                <a:gd name="T7" fmla="*/ 4 h 56"/>
                <a:gd name="T8" fmla="*/ 6 w 67"/>
                <a:gd name="T9" fmla="*/ 14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56">
                  <a:moveTo>
                    <a:pt x="6" y="14"/>
                  </a:moveTo>
                  <a:cubicBezTo>
                    <a:pt x="22" y="26"/>
                    <a:pt x="39" y="37"/>
                    <a:pt x="53" y="50"/>
                  </a:cubicBezTo>
                  <a:cubicBezTo>
                    <a:pt x="58" y="56"/>
                    <a:pt x="67" y="47"/>
                    <a:pt x="61" y="42"/>
                  </a:cubicBezTo>
                  <a:cubicBezTo>
                    <a:pt x="46" y="27"/>
                    <a:pt x="29" y="16"/>
                    <a:pt x="12" y="4"/>
                  </a:cubicBezTo>
                  <a:cubicBezTo>
                    <a:pt x="6" y="0"/>
                    <a:pt x="0" y="10"/>
                    <a:pt x="6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18227F21-19BE-4AEC-8429-EA89CDC9AAD3}"/>
                </a:ext>
              </a:extLst>
            </p:cNvPr>
            <p:cNvSpPr/>
            <p:nvPr/>
          </p:nvSpPr>
          <p:spPr bwMode="auto">
            <a:xfrm>
              <a:off x="1727" y="2874"/>
              <a:ext cx="360" cy="353"/>
            </a:xfrm>
            <a:custGeom>
              <a:avLst/>
              <a:gdLst>
                <a:gd name="T0" fmla="*/ 6 w 59"/>
                <a:gd name="T1" fmla="*/ 14 h 58"/>
                <a:gd name="T2" fmla="*/ 47 w 59"/>
                <a:gd name="T3" fmla="*/ 53 h 58"/>
                <a:gd name="T4" fmla="*/ 53 w 59"/>
                <a:gd name="T5" fmla="*/ 43 h 58"/>
                <a:gd name="T6" fmla="*/ 14 w 59"/>
                <a:gd name="T7" fmla="*/ 6 h 58"/>
                <a:gd name="T8" fmla="*/ 6 w 59"/>
                <a:gd name="T9" fmla="*/ 1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8">
                  <a:moveTo>
                    <a:pt x="6" y="14"/>
                  </a:moveTo>
                  <a:cubicBezTo>
                    <a:pt x="19" y="28"/>
                    <a:pt x="32" y="42"/>
                    <a:pt x="47" y="53"/>
                  </a:cubicBezTo>
                  <a:cubicBezTo>
                    <a:pt x="53" y="58"/>
                    <a:pt x="59" y="48"/>
                    <a:pt x="53" y="43"/>
                  </a:cubicBezTo>
                  <a:cubicBezTo>
                    <a:pt x="39" y="32"/>
                    <a:pt x="27" y="19"/>
                    <a:pt x="14" y="6"/>
                  </a:cubicBezTo>
                  <a:cubicBezTo>
                    <a:pt x="9" y="0"/>
                    <a:pt x="0" y="9"/>
                    <a:pt x="6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9">
              <a:extLst>
                <a:ext uri="{FF2B5EF4-FFF2-40B4-BE49-F238E27FC236}">
                  <a16:creationId xmlns:a16="http://schemas.microsoft.com/office/drawing/2014/main" id="{4C78218F-5B14-4DCD-AFC2-E3A0EDA074B9}"/>
                </a:ext>
              </a:extLst>
            </p:cNvPr>
            <p:cNvSpPr/>
            <p:nvPr/>
          </p:nvSpPr>
          <p:spPr bwMode="auto">
            <a:xfrm>
              <a:off x="1636" y="1411"/>
              <a:ext cx="1364" cy="1555"/>
            </a:xfrm>
            <a:custGeom>
              <a:avLst/>
              <a:gdLst>
                <a:gd name="T0" fmla="*/ 40 w 224"/>
                <a:gd name="T1" fmla="*/ 220 h 256"/>
                <a:gd name="T2" fmla="*/ 31 w 224"/>
                <a:gd name="T3" fmla="*/ 82 h 256"/>
                <a:gd name="T4" fmla="*/ 159 w 224"/>
                <a:gd name="T5" fmla="*/ 31 h 256"/>
                <a:gd name="T6" fmla="*/ 205 w 224"/>
                <a:gd name="T7" fmla="*/ 131 h 256"/>
                <a:gd name="T8" fmla="*/ 94 w 224"/>
                <a:gd name="T9" fmla="*/ 242 h 256"/>
                <a:gd name="T10" fmla="*/ 102 w 224"/>
                <a:gd name="T11" fmla="*/ 251 h 256"/>
                <a:gd name="T12" fmla="*/ 218 w 224"/>
                <a:gd name="T13" fmla="*/ 122 h 256"/>
                <a:gd name="T14" fmla="*/ 159 w 224"/>
                <a:gd name="T15" fmla="*/ 18 h 256"/>
                <a:gd name="T16" fmla="*/ 24 w 224"/>
                <a:gd name="T17" fmla="*/ 70 h 256"/>
                <a:gd name="T18" fmla="*/ 30 w 224"/>
                <a:gd name="T19" fmla="*/ 226 h 256"/>
                <a:gd name="T20" fmla="*/ 40 w 224"/>
                <a:gd name="T21" fmla="*/ 220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4" h="256">
                  <a:moveTo>
                    <a:pt x="40" y="220"/>
                  </a:moveTo>
                  <a:cubicBezTo>
                    <a:pt x="22" y="177"/>
                    <a:pt x="15" y="126"/>
                    <a:pt x="31" y="82"/>
                  </a:cubicBezTo>
                  <a:cubicBezTo>
                    <a:pt x="50" y="32"/>
                    <a:pt x="112" y="14"/>
                    <a:pt x="159" y="31"/>
                  </a:cubicBezTo>
                  <a:cubicBezTo>
                    <a:pt x="199" y="45"/>
                    <a:pt x="213" y="93"/>
                    <a:pt x="205" y="131"/>
                  </a:cubicBezTo>
                  <a:cubicBezTo>
                    <a:pt x="193" y="188"/>
                    <a:pt x="133" y="208"/>
                    <a:pt x="94" y="242"/>
                  </a:cubicBezTo>
                  <a:cubicBezTo>
                    <a:pt x="88" y="247"/>
                    <a:pt x="96" y="256"/>
                    <a:pt x="102" y="251"/>
                  </a:cubicBezTo>
                  <a:cubicBezTo>
                    <a:pt x="147" y="211"/>
                    <a:pt x="211" y="190"/>
                    <a:pt x="218" y="122"/>
                  </a:cubicBezTo>
                  <a:cubicBezTo>
                    <a:pt x="224" y="77"/>
                    <a:pt x="203" y="34"/>
                    <a:pt x="159" y="18"/>
                  </a:cubicBezTo>
                  <a:cubicBezTo>
                    <a:pt x="109" y="0"/>
                    <a:pt x="47" y="22"/>
                    <a:pt x="24" y="70"/>
                  </a:cubicBezTo>
                  <a:cubicBezTo>
                    <a:pt x="0" y="117"/>
                    <a:pt x="10" y="179"/>
                    <a:pt x="30" y="226"/>
                  </a:cubicBezTo>
                  <a:cubicBezTo>
                    <a:pt x="33" y="233"/>
                    <a:pt x="44" y="227"/>
                    <a:pt x="40" y="2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3E62D9C0-C02B-46FE-8DCC-43026457CDA3}"/>
                </a:ext>
              </a:extLst>
            </p:cNvPr>
            <p:cNvSpPr/>
            <p:nvPr/>
          </p:nvSpPr>
          <p:spPr bwMode="auto">
            <a:xfrm>
              <a:off x="1880" y="2049"/>
              <a:ext cx="261" cy="844"/>
            </a:xfrm>
            <a:custGeom>
              <a:avLst/>
              <a:gdLst>
                <a:gd name="T0" fmla="*/ 30 w 43"/>
                <a:gd name="T1" fmla="*/ 8 h 139"/>
                <a:gd name="T2" fmla="*/ 2 w 43"/>
                <a:gd name="T3" fmla="*/ 128 h 139"/>
                <a:gd name="T4" fmla="*/ 13 w 43"/>
                <a:gd name="T5" fmla="*/ 131 h 139"/>
                <a:gd name="T6" fmla="*/ 42 w 43"/>
                <a:gd name="T7" fmla="*/ 11 h 139"/>
                <a:gd name="T8" fmla="*/ 30 w 43"/>
                <a:gd name="T9" fmla="*/ 8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139">
                  <a:moveTo>
                    <a:pt x="30" y="8"/>
                  </a:moveTo>
                  <a:cubicBezTo>
                    <a:pt x="22" y="48"/>
                    <a:pt x="11" y="88"/>
                    <a:pt x="2" y="128"/>
                  </a:cubicBezTo>
                  <a:cubicBezTo>
                    <a:pt x="0" y="136"/>
                    <a:pt x="12" y="139"/>
                    <a:pt x="13" y="131"/>
                  </a:cubicBezTo>
                  <a:cubicBezTo>
                    <a:pt x="23" y="91"/>
                    <a:pt x="33" y="51"/>
                    <a:pt x="42" y="11"/>
                  </a:cubicBezTo>
                  <a:cubicBezTo>
                    <a:pt x="43" y="3"/>
                    <a:pt x="32" y="0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Freeform 21">
              <a:extLst>
                <a:ext uri="{FF2B5EF4-FFF2-40B4-BE49-F238E27FC236}">
                  <a16:creationId xmlns:a16="http://schemas.microsoft.com/office/drawing/2014/main" id="{8207AF4E-36C7-47C7-BE75-8319E71BD3E5}"/>
                </a:ext>
              </a:extLst>
            </p:cNvPr>
            <p:cNvSpPr/>
            <p:nvPr/>
          </p:nvSpPr>
          <p:spPr bwMode="auto">
            <a:xfrm>
              <a:off x="2026" y="2182"/>
              <a:ext cx="578" cy="729"/>
            </a:xfrm>
            <a:custGeom>
              <a:avLst/>
              <a:gdLst>
                <a:gd name="T0" fmla="*/ 80 w 95"/>
                <a:gd name="T1" fmla="*/ 7 h 120"/>
                <a:gd name="T2" fmla="*/ 4 w 95"/>
                <a:gd name="T3" fmla="*/ 108 h 120"/>
                <a:gd name="T4" fmla="*/ 15 w 95"/>
                <a:gd name="T5" fmla="*/ 114 h 120"/>
                <a:gd name="T6" fmla="*/ 90 w 95"/>
                <a:gd name="T7" fmla="*/ 13 h 120"/>
                <a:gd name="T8" fmla="*/ 80 w 95"/>
                <a:gd name="T9" fmla="*/ 7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120">
                  <a:moveTo>
                    <a:pt x="80" y="7"/>
                  </a:moveTo>
                  <a:cubicBezTo>
                    <a:pt x="56" y="41"/>
                    <a:pt x="25" y="71"/>
                    <a:pt x="4" y="108"/>
                  </a:cubicBezTo>
                  <a:cubicBezTo>
                    <a:pt x="0" y="114"/>
                    <a:pt x="11" y="120"/>
                    <a:pt x="15" y="114"/>
                  </a:cubicBezTo>
                  <a:cubicBezTo>
                    <a:pt x="36" y="77"/>
                    <a:pt x="66" y="47"/>
                    <a:pt x="90" y="13"/>
                  </a:cubicBezTo>
                  <a:cubicBezTo>
                    <a:pt x="95" y="6"/>
                    <a:pt x="84" y="0"/>
                    <a:pt x="80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Freeform 22">
              <a:extLst>
                <a:ext uri="{FF2B5EF4-FFF2-40B4-BE49-F238E27FC236}">
                  <a16:creationId xmlns:a16="http://schemas.microsoft.com/office/drawing/2014/main" id="{08349606-DE2A-4096-866E-354B6098415D}"/>
                </a:ext>
              </a:extLst>
            </p:cNvPr>
            <p:cNvSpPr/>
            <p:nvPr/>
          </p:nvSpPr>
          <p:spPr bwMode="auto">
            <a:xfrm>
              <a:off x="2056" y="1964"/>
              <a:ext cx="530" cy="321"/>
            </a:xfrm>
            <a:custGeom>
              <a:avLst/>
              <a:gdLst>
                <a:gd name="T0" fmla="*/ 14 w 87"/>
                <a:gd name="T1" fmla="*/ 22 h 53"/>
                <a:gd name="T2" fmla="*/ 19 w 87"/>
                <a:gd name="T3" fmla="*/ 17 h 53"/>
                <a:gd name="T4" fmla="*/ 20 w 87"/>
                <a:gd name="T5" fmla="*/ 28 h 53"/>
                <a:gd name="T6" fmla="*/ 31 w 87"/>
                <a:gd name="T7" fmla="*/ 32 h 53"/>
                <a:gd name="T8" fmla="*/ 39 w 87"/>
                <a:gd name="T9" fmla="*/ 31 h 53"/>
                <a:gd name="T10" fmla="*/ 50 w 87"/>
                <a:gd name="T11" fmla="*/ 36 h 53"/>
                <a:gd name="T12" fmla="*/ 61 w 87"/>
                <a:gd name="T13" fmla="*/ 26 h 53"/>
                <a:gd name="T14" fmla="*/ 51 w 87"/>
                <a:gd name="T15" fmla="*/ 23 h 53"/>
                <a:gd name="T16" fmla="*/ 56 w 87"/>
                <a:gd name="T17" fmla="*/ 40 h 53"/>
                <a:gd name="T18" fmla="*/ 66 w 87"/>
                <a:gd name="T19" fmla="*/ 43 h 53"/>
                <a:gd name="T20" fmla="*/ 79 w 87"/>
                <a:gd name="T21" fmla="*/ 35 h 53"/>
                <a:gd name="T22" fmla="*/ 72 w 87"/>
                <a:gd name="T23" fmla="*/ 29 h 53"/>
                <a:gd name="T24" fmla="*/ 74 w 87"/>
                <a:gd name="T25" fmla="*/ 46 h 53"/>
                <a:gd name="T26" fmla="*/ 86 w 87"/>
                <a:gd name="T27" fmla="*/ 46 h 53"/>
                <a:gd name="T28" fmla="*/ 84 w 87"/>
                <a:gd name="T29" fmla="*/ 29 h 53"/>
                <a:gd name="T30" fmla="*/ 76 w 87"/>
                <a:gd name="T31" fmla="*/ 23 h 53"/>
                <a:gd name="T32" fmla="*/ 57 w 87"/>
                <a:gd name="T33" fmla="*/ 35 h 53"/>
                <a:gd name="T34" fmla="*/ 67 w 87"/>
                <a:gd name="T35" fmla="*/ 37 h 53"/>
                <a:gd name="T36" fmla="*/ 62 w 87"/>
                <a:gd name="T37" fmla="*/ 20 h 53"/>
                <a:gd name="T38" fmla="*/ 52 w 87"/>
                <a:gd name="T39" fmla="*/ 17 h 53"/>
                <a:gd name="T40" fmla="*/ 40 w 87"/>
                <a:gd name="T41" fmla="*/ 29 h 53"/>
                <a:gd name="T42" fmla="*/ 51 w 87"/>
                <a:gd name="T43" fmla="*/ 34 h 53"/>
                <a:gd name="T44" fmla="*/ 21 w 87"/>
                <a:gd name="T45" fmla="*/ 26 h 53"/>
                <a:gd name="T46" fmla="*/ 32 w 87"/>
                <a:gd name="T47" fmla="*/ 31 h 53"/>
                <a:gd name="T48" fmla="*/ 27 w 87"/>
                <a:gd name="T49" fmla="*/ 5 h 53"/>
                <a:gd name="T50" fmla="*/ 4 w 87"/>
                <a:gd name="T51" fmla="*/ 16 h 53"/>
                <a:gd name="T52" fmla="*/ 14 w 87"/>
                <a:gd name="T53" fmla="*/ 2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7" h="53">
                  <a:moveTo>
                    <a:pt x="14" y="22"/>
                  </a:moveTo>
                  <a:cubicBezTo>
                    <a:pt x="15" y="20"/>
                    <a:pt x="17" y="18"/>
                    <a:pt x="19" y="17"/>
                  </a:cubicBezTo>
                  <a:cubicBezTo>
                    <a:pt x="25" y="13"/>
                    <a:pt x="20" y="27"/>
                    <a:pt x="20" y="28"/>
                  </a:cubicBezTo>
                  <a:cubicBezTo>
                    <a:pt x="17" y="34"/>
                    <a:pt x="27" y="37"/>
                    <a:pt x="31" y="32"/>
                  </a:cubicBezTo>
                  <a:cubicBezTo>
                    <a:pt x="32" y="31"/>
                    <a:pt x="41" y="19"/>
                    <a:pt x="39" y="31"/>
                  </a:cubicBezTo>
                  <a:cubicBezTo>
                    <a:pt x="38" y="38"/>
                    <a:pt x="46" y="41"/>
                    <a:pt x="50" y="36"/>
                  </a:cubicBezTo>
                  <a:cubicBezTo>
                    <a:pt x="53" y="31"/>
                    <a:pt x="57" y="29"/>
                    <a:pt x="61" y="26"/>
                  </a:cubicBezTo>
                  <a:cubicBezTo>
                    <a:pt x="58" y="25"/>
                    <a:pt x="54" y="24"/>
                    <a:pt x="51" y="23"/>
                  </a:cubicBezTo>
                  <a:cubicBezTo>
                    <a:pt x="53" y="29"/>
                    <a:pt x="54" y="35"/>
                    <a:pt x="56" y="40"/>
                  </a:cubicBezTo>
                  <a:cubicBezTo>
                    <a:pt x="57" y="45"/>
                    <a:pt x="62" y="46"/>
                    <a:pt x="66" y="43"/>
                  </a:cubicBezTo>
                  <a:cubicBezTo>
                    <a:pt x="70" y="40"/>
                    <a:pt x="74" y="36"/>
                    <a:pt x="79" y="35"/>
                  </a:cubicBezTo>
                  <a:cubicBezTo>
                    <a:pt x="77" y="33"/>
                    <a:pt x="74" y="31"/>
                    <a:pt x="72" y="29"/>
                  </a:cubicBezTo>
                  <a:cubicBezTo>
                    <a:pt x="72" y="34"/>
                    <a:pt x="73" y="40"/>
                    <a:pt x="74" y="46"/>
                  </a:cubicBezTo>
                  <a:cubicBezTo>
                    <a:pt x="75" y="53"/>
                    <a:pt x="87" y="53"/>
                    <a:pt x="86" y="46"/>
                  </a:cubicBezTo>
                  <a:cubicBezTo>
                    <a:pt x="85" y="40"/>
                    <a:pt x="84" y="34"/>
                    <a:pt x="84" y="29"/>
                  </a:cubicBezTo>
                  <a:cubicBezTo>
                    <a:pt x="83" y="25"/>
                    <a:pt x="80" y="22"/>
                    <a:pt x="76" y="23"/>
                  </a:cubicBezTo>
                  <a:cubicBezTo>
                    <a:pt x="69" y="26"/>
                    <a:pt x="63" y="30"/>
                    <a:pt x="57" y="35"/>
                  </a:cubicBezTo>
                  <a:cubicBezTo>
                    <a:pt x="60" y="35"/>
                    <a:pt x="64" y="36"/>
                    <a:pt x="67" y="37"/>
                  </a:cubicBezTo>
                  <a:cubicBezTo>
                    <a:pt x="66" y="31"/>
                    <a:pt x="64" y="25"/>
                    <a:pt x="62" y="20"/>
                  </a:cubicBezTo>
                  <a:cubicBezTo>
                    <a:pt x="61" y="15"/>
                    <a:pt x="56" y="14"/>
                    <a:pt x="52" y="17"/>
                  </a:cubicBezTo>
                  <a:cubicBezTo>
                    <a:pt x="48" y="21"/>
                    <a:pt x="44" y="25"/>
                    <a:pt x="40" y="29"/>
                  </a:cubicBezTo>
                  <a:cubicBezTo>
                    <a:pt x="44" y="31"/>
                    <a:pt x="47" y="33"/>
                    <a:pt x="51" y="34"/>
                  </a:cubicBezTo>
                  <a:cubicBezTo>
                    <a:pt x="55" y="9"/>
                    <a:pt x="33" y="9"/>
                    <a:pt x="21" y="26"/>
                  </a:cubicBezTo>
                  <a:cubicBezTo>
                    <a:pt x="24" y="28"/>
                    <a:pt x="28" y="29"/>
                    <a:pt x="32" y="31"/>
                  </a:cubicBezTo>
                  <a:cubicBezTo>
                    <a:pt x="35" y="22"/>
                    <a:pt x="37" y="11"/>
                    <a:pt x="27" y="5"/>
                  </a:cubicBezTo>
                  <a:cubicBezTo>
                    <a:pt x="18" y="0"/>
                    <a:pt x="8" y="9"/>
                    <a:pt x="4" y="16"/>
                  </a:cubicBezTo>
                  <a:cubicBezTo>
                    <a:pt x="0" y="23"/>
                    <a:pt x="10" y="29"/>
                    <a:pt x="14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2" name="文本框 45">
            <a:extLst>
              <a:ext uri="{FF2B5EF4-FFF2-40B4-BE49-F238E27FC236}">
                <a16:creationId xmlns:a16="http://schemas.microsoft.com/office/drawing/2014/main" id="{CA44CF4D-20A1-470C-A3EC-0A087061EBCE}"/>
              </a:ext>
            </a:extLst>
          </p:cNvPr>
          <p:cNvSpPr txBox="1"/>
          <p:nvPr/>
        </p:nvSpPr>
        <p:spPr>
          <a:xfrm>
            <a:off x="559860" y="894940"/>
            <a:ext cx="2589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ỤC TIÊU</a:t>
            </a:r>
            <a:endParaRPr lang="zh-CN" altLang="en-US" sz="3600" b="1" dirty="0">
              <a:solidFill>
                <a:schemeClr val="accent2">
                  <a:lumMod val="50000"/>
                </a:schemeClr>
              </a:solidFill>
              <a:latin typeface="Tahoma" panose="020B0604030504040204" pitchFamily="34" charset="0"/>
              <a:ea typeface="汉仪喵魂体W" panose="00020600040101010101" pitchFamily="18" charset="-122"/>
              <a:cs typeface="Tahoma" panose="020B060403050404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C9D083-8854-4F04-A2C0-1005D32366E0}"/>
              </a:ext>
            </a:extLst>
          </p:cNvPr>
          <p:cNvSpPr txBox="1"/>
          <p:nvPr/>
        </p:nvSpPr>
        <p:spPr>
          <a:xfrm>
            <a:off x="2505519" y="2453159"/>
            <a:ext cx="8789578" cy="25359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S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i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ớ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nl-NL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S v</a:t>
            </a:r>
            <a:r>
              <a:rPr lang="nl-NL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ận dụng định lí vào tính độ dài và lập luận chứng minh.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8627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6">
            <a:extLst>
              <a:ext uri="{FF2B5EF4-FFF2-40B4-BE49-F238E27FC236}">
                <a16:creationId xmlns:a16="http://schemas.microsoft.com/office/drawing/2014/main" id="{6807B1B7-B8BD-4B64-AA69-775F5DDE9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4788">
            <a:off x="1582652" y="1216112"/>
            <a:ext cx="5341749" cy="4576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7">
            <a:extLst>
              <a:ext uri="{FF2B5EF4-FFF2-40B4-BE49-F238E27FC236}">
                <a16:creationId xmlns:a16="http://schemas.microsoft.com/office/drawing/2014/main" id="{B5A7C0F8-69C9-4B05-81B0-A7EB385F3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526" y="5025712"/>
            <a:ext cx="729970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ớng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ại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E = 50m, ta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 </a:t>
            </a:r>
            <a:r>
              <a:rPr lang="en-US" alt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?  </a:t>
            </a:r>
          </a:p>
        </p:txBody>
      </p:sp>
    </p:spTree>
    <p:extLst>
      <p:ext uri="{BB962C8B-B14F-4D97-AF65-F5344CB8AC3E}">
        <p14:creationId xmlns:p14="http://schemas.microsoft.com/office/powerpoint/2010/main" val="15228503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31">
            <a:extLst>
              <a:ext uri="{FF2B5EF4-FFF2-40B4-BE49-F238E27FC236}">
                <a16:creationId xmlns:a16="http://schemas.microsoft.com/office/drawing/2014/main" id="{35B8BF10-8717-4A3F-BEF8-04D13C6BD665}"/>
              </a:ext>
            </a:extLst>
          </p:cNvPr>
          <p:cNvSpPr/>
          <p:nvPr/>
        </p:nvSpPr>
        <p:spPr>
          <a:xfrm>
            <a:off x="730161" y="177788"/>
            <a:ext cx="665567" cy="753934"/>
          </a:xfrm>
          <a:custGeom>
            <a:avLst/>
            <a:gdLst>
              <a:gd name="connsiteX0" fmla="*/ 0 w 656493"/>
              <a:gd name="connsiteY0" fmla="*/ 316523 h 633046"/>
              <a:gd name="connsiteX1" fmla="*/ 328247 w 656493"/>
              <a:gd name="connsiteY1" fmla="*/ 0 h 633046"/>
              <a:gd name="connsiteX2" fmla="*/ 656494 w 656493"/>
              <a:gd name="connsiteY2" fmla="*/ 316523 h 633046"/>
              <a:gd name="connsiteX3" fmla="*/ 328247 w 656493"/>
              <a:gd name="connsiteY3" fmla="*/ 633046 h 633046"/>
              <a:gd name="connsiteX4" fmla="*/ 0 w 656493"/>
              <a:gd name="connsiteY4" fmla="*/ 316523 h 633046"/>
              <a:gd name="connsiteX0-1" fmla="*/ 328247 w 656494"/>
              <a:gd name="connsiteY0-2" fmla="*/ 0 h 633046"/>
              <a:gd name="connsiteX1-3" fmla="*/ 656494 w 656494"/>
              <a:gd name="connsiteY1-4" fmla="*/ 316523 h 633046"/>
              <a:gd name="connsiteX2-5" fmla="*/ 328247 w 656494"/>
              <a:gd name="connsiteY2-6" fmla="*/ 633046 h 633046"/>
              <a:gd name="connsiteX3-7" fmla="*/ 0 w 656494"/>
              <a:gd name="connsiteY3-8" fmla="*/ 316523 h 633046"/>
              <a:gd name="connsiteX4-9" fmla="*/ 419687 w 656494"/>
              <a:gd name="connsiteY4-10" fmla="*/ 91440 h 633046"/>
              <a:gd name="connsiteX0-11" fmla="*/ 402964 w 731211"/>
              <a:gd name="connsiteY0-12" fmla="*/ 0 h 633046"/>
              <a:gd name="connsiteX1-13" fmla="*/ 731211 w 731211"/>
              <a:gd name="connsiteY1-14" fmla="*/ 316523 h 633046"/>
              <a:gd name="connsiteX2-15" fmla="*/ 402964 w 731211"/>
              <a:gd name="connsiteY2-16" fmla="*/ 633046 h 633046"/>
              <a:gd name="connsiteX3-17" fmla="*/ 74717 w 731211"/>
              <a:gd name="connsiteY3-18" fmla="*/ 316523 h 633046"/>
              <a:gd name="connsiteX4-19" fmla="*/ 161895 w 731211"/>
              <a:gd name="connsiteY4-20" fmla="*/ 152400 h 633046"/>
              <a:gd name="connsiteX0-21" fmla="*/ 353700 w 681947"/>
              <a:gd name="connsiteY0-22" fmla="*/ 0 h 633046"/>
              <a:gd name="connsiteX1-23" fmla="*/ 681947 w 681947"/>
              <a:gd name="connsiteY1-24" fmla="*/ 316523 h 633046"/>
              <a:gd name="connsiteX2-25" fmla="*/ 353700 w 681947"/>
              <a:gd name="connsiteY2-26" fmla="*/ 633046 h 633046"/>
              <a:gd name="connsiteX3-27" fmla="*/ 25453 w 681947"/>
              <a:gd name="connsiteY3-28" fmla="*/ 316523 h 633046"/>
              <a:gd name="connsiteX4-29" fmla="*/ 112631 w 681947"/>
              <a:gd name="connsiteY4-30" fmla="*/ 152400 h 633046"/>
              <a:gd name="connsiteX0-31" fmla="*/ 341249 w 669496"/>
              <a:gd name="connsiteY0-32" fmla="*/ 0 h 633046"/>
              <a:gd name="connsiteX1-33" fmla="*/ 669496 w 669496"/>
              <a:gd name="connsiteY1-34" fmla="*/ 316523 h 633046"/>
              <a:gd name="connsiteX2-35" fmla="*/ 341249 w 669496"/>
              <a:gd name="connsiteY2-36" fmla="*/ 633046 h 633046"/>
              <a:gd name="connsiteX3-37" fmla="*/ 13002 w 669496"/>
              <a:gd name="connsiteY3-38" fmla="*/ 316523 h 633046"/>
              <a:gd name="connsiteX4-39" fmla="*/ 100180 w 669496"/>
              <a:gd name="connsiteY4-40" fmla="*/ 152400 h 633046"/>
              <a:gd name="connsiteX0-41" fmla="*/ 347951 w 676198"/>
              <a:gd name="connsiteY0-42" fmla="*/ 0 h 633046"/>
              <a:gd name="connsiteX1-43" fmla="*/ 676198 w 676198"/>
              <a:gd name="connsiteY1-44" fmla="*/ 316523 h 633046"/>
              <a:gd name="connsiteX2-45" fmla="*/ 347951 w 676198"/>
              <a:gd name="connsiteY2-46" fmla="*/ 633046 h 633046"/>
              <a:gd name="connsiteX3-47" fmla="*/ 19704 w 676198"/>
              <a:gd name="connsiteY3-48" fmla="*/ 316523 h 633046"/>
              <a:gd name="connsiteX4-49" fmla="*/ 79173 w 676198"/>
              <a:gd name="connsiteY4-50" fmla="*/ 113607 h 633046"/>
              <a:gd name="connsiteX0-51" fmla="*/ 333371 w 661618"/>
              <a:gd name="connsiteY0-52" fmla="*/ 0 h 633046"/>
              <a:gd name="connsiteX1-53" fmla="*/ 661618 w 661618"/>
              <a:gd name="connsiteY1-54" fmla="*/ 316523 h 633046"/>
              <a:gd name="connsiteX2-55" fmla="*/ 333371 w 661618"/>
              <a:gd name="connsiteY2-56" fmla="*/ 633046 h 633046"/>
              <a:gd name="connsiteX3-57" fmla="*/ 5124 w 661618"/>
              <a:gd name="connsiteY3-58" fmla="*/ 316523 h 633046"/>
              <a:gd name="connsiteX4-59" fmla="*/ 64593 w 661618"/>
              <a:gd name="connsiteY4-60" fmla="*/ 113607 h 633046"/>
              <a:gd name="connsiteX0-61" fmla="*/ 178200 w 661618"/>
              <a:gd name="connsiteY0-62" fmla="*/ 0 h 583170"/>
              <a:gd name="connsiteX1-63" fmla="*/ 661618 w 661618"/>
              <a:gd name="connsiteY1-64" fmla="*/ 266647 h 583170"/>
              <a:gd name="connsiteX2-65" fmla="*/ 333371 w 661618"/>
              <a:gd name="connsiteY2-66" fmla="*/ 583170 h 583170"/>
              <a:gd name="connsiteX3-67" fmla="*/ 5124 w 661618"/>
              <a:gd name="connsiteY3-68" fmla="*/ 266647 h 583170"/>
              <a:gd name="connsiteX4-69" fmla="*/ 64593 w 661618"/>
              <a:gd name="connsiteY4-70" fmla="*/ 63731 h 583170"/>
              <a:gd name="connsiteX0-71" fmla="*/ 178200 w 662133"/>
              <a:gd name="connsiteY0-72" fmla="*/ 66578 h 649748"/>
              <a:gd name="connsiteX1-73" fmla="*/ 412660 w 662133"/>
              <a:gd name="connsiteY1-74" fmla="*/ 10947 h 649748"/>
              <a:gd name="connsiteX2-75" fmla="*/ 661618 w 662133"/>
              <a:gd name="connsiteY2-76" fmla="*/ 333225 h 649748"/>
              <a:gd name="connsiteX3-77" fmla="*/ 333371 w 662133"/>
              <a:gd name="connsiteY3-78" fmla="*/ 649748 h 649748"/>
              <a:gd name="connsiteX4-79" fmla="*/ 5124 w 662133"/>
              <a:gd name="connsiteY4-80" fmla="*/ 333225 h 649748"/>
              <a:gd name="connsiteX5" fmla="*/ 64593 w 662133"/>
              <a:gd name="connsiteY5" fmla="*/ 130309 h 649748"/>
              <a:gd name="connsiteX0-81" fmla="*/ 178200 w 662148"/>
              <a:gd name="connsiteY0-82" fmla="*/ 66578 h 649748"/>
              <a:gd name="connsiteX1-83" fmla="*/ 412660 w 662148"/>
              <a:gd name="connsiteY1-84" fmla="*/ 10947 h 649748"/>
              <a:gd name="connsiteX2-85" fmla="*/ 661618 w 662148"/>
              <a:gd name="connsiteY2-86" fmla="*/ 333225 h 649748"/>
              <a:gd name="connsiteX3-87" fmla="*/ 333371 w 662148"/>
              <a:gd name="connsiteY3-88" fmla="*/ 649748 h 649748"/>
              <a:gd name="connsiteX4-89" fmla="*/ 5124 w 662148"/>
              <a:gd name="connsiteY4-90" fmla="*/ 333225 h 649748"/>
              <a:gd name="connsiteX5-91" fmla="*/ 64593 w 662148"/>
              <a:gd name="connsiteY5-92" fmla="*/ 130309 h 649748"/>
              <a:gd name="connsiteX0-93" fmla="*/ 178200 w 662148"/>
              <a:gd name="connsiteY0-94" fmla="*/ 61032 h 644202"/>
              <a:gd name="connsiteX1-95" fmla="*/ 412660 w 662148"/>
              <a:gd name="connsiteY1-96" fmla="*/ 5401 h 644202"/>
              <a:gd name="connsiteX2-97" fmla="*/ 661618 w 662148"/>
              <a:gd name="connsiteY2-98" fmla="*/ 327679 h 644202"/>
              <a:gd name="connsiteX3-99" fmla="*/ 333371 w 662148"/>
              <a:gd name="connsiteY3-100" fmla="*/ 644202 h 644202"/>
              <a:gd name="connsiteX4-101" fmla="*/ 5124 w 662148"/>
              <a:gd name="connsiteY4-102" fmla="*/ 327679 h 644202"/>
              <a:gd name="connsiteX5-103" fmla="*/ 64593 w 662148"/>
              <a:gd name="connsiteY5-104" fmla="*/ 124763 h 644202"/>
              <a:gd name="connsiteX0-105" fmla="*/ 178200 w 662148"/>
              <a:gd name="connsiteY0-106" fmla="*/ 75865 h 659035"/>
              <a:gd name="connsiteX1-107" fmla="*/ 168819 w 662148"/>
              <a:gd name="connsiteY1-108" fmla="*/ 31317 h 659035"/>
              <a:gd name="connsiteX2-109" fmla="*/ 412660 w 662148"/>
              <a:gd name="connsiteY2-110" fmla="*/ 20234 h 659035"/>
              <a:gd name="connsiteX3-111" fmla="*/ 661618 w 662148"/>
              <a:gd name="connsiteY3-112" fmla="*/ 342512 h 659035"/>
              <a:gd name="connsiteX4-113" fmla="*/ 333371 w 662148"/>
              <a:gd name="connsiteY4-114" fmla="*/ 659035 h 659035"/>
              <a:gd name="connsiteX5-115" fmla="*/ 5124 w 662148"/>
              <a:gd name="connsiteY5-116" fmla="*/ 342512 h 659035"/>
              <a:gd name="connsiteX6" fmla="*/ 64593 w 662148"/>
              <a:gd name="connsiteY6" fmla="*/ 139596 h 659035"/>
              <a:gd name="connsiteX0-117" fmla="*/ 178200 w 662148"/>
              <a:gd name="connsiteY0-118" fmla="*/ 68901 h 652071"/>
              <a:gd name="connsiteX1-119" fmla="*/ 130026 w 662148"/>
              <a:gd name="connsiteY1-120" fmla="*/ 68688 h 652071"/>
              <a:gd name="connsiteX2-121" fmla="*/ 412660 w 662148"/>
              <a:gd name="connsiteY2-122" fmla="*/ 13270 h 652071"/>
              <a:gd name="connsiteX3-123" fmla="*/ 661618 w 662148"/>
              <a:gd name="connsiteY3-124" fmla="*/ 335548 h 652071"/>
              <a:gd name="connsiteX4-125" fmla="*/ 333371 w 662148"/>
              <a:gd name="connsiteY4-126" fmla="*/ 652071 h 652071"/>
              <a:gd name="connsiteX5-127" fmla="*/ 5124 w 662148"/>
              <a:gd name="connsiteY5-128" fmla="*/ 335548 h 652071"/>
              <a:gd name="connsiteX6-129" fmla="*/ 64593 w 662148"/>
              <a:gd name="connsiteY6-130" fmla="*/ 132632 h 652071"/>
              <a:gd name="connsiteX0-131" fmla="*/ 178200 w 662220"/>
              <a:gd name="connsiteY0-132" fmla="*/ 68901 h 652071"/>
              <a:gd name="connsiteX1-133" fmla="*/ 130026 w 662220"/>
              <a:gd name="connsiteY1-134" fmla="*/ 68688 h 652071"/>
              <a:gd name="connsiteX2-135" fmla="*/ 412660 w 662220"/>
              <a:gd name="connsiteY2-136" fmla="*/ 13270 h 652071"/>
              <a:gd name="connsiteX3-137" fmla="*/ 661618 w 662220"/>
              <a:gd name="connsiteY3-138" fmla="*/ 335548 h 652071"/>
              <a:gd name="connsiteX4-139" fmla="*/ 333371 w 662220"/>
              <a:gd name="connsiteY4-140" fmla="*/ 652071 h 652071"/>
              <a:gd name="connsiteX5-141" fmla="*/ 5124 w 662220"/>
              <a:gd name="connsiteY5-142" fmla="*/ 335548 h 652071"/>
              <a:gd name="connsiteX6-143" fmla="*/ 64593 w 662220"/>
              <a:gd name="connsiteY6-144" fmla="*/ 132632 h 652071"/>
              <a:gd name="connsiteX0-145" fmla="*/ 178200 w 662220"/>
              <a:gd name="connsiteY0-146" fmla="*/ 58449 h 641619"/>
              <a:gd name="connsiteX1-147" fmla="*/ 130026 w 662220"/>
              <a:gd name="connsiteY1-148" fmla="*/ 58236 h 641619"/>
              <a:gd name="connsiteX2-149" fmla="*/ 412660 w 662220"/>
              <a:gd name="connsiteY2-150" fmla="*/ 2818 h 641619"/>
              <a:gd name="connsiteX3-151" fmla="*/ 661618 w 662220"/>
              <a:gd name="connsiteY3-152" fmla="*/ 325096 h 641619"/>
              <a:gd name="connsiteX4-153" fmla="*/ 333371 w 662220"/>
              <a:gd name="connsiteY4-154" fmla="*/ 641619 h 641619"/>
              <a:gd name="connsiteX5-155" fmla="*/ 5124 w 662220"/>
              <a:gd name="connsiteY5-156" fmla="*/ 325096 h 641619"/>
              <a:gd name="connsiteX6-157" fmla="*/ 64593 w 662220"/>
              <a:gd name="connsiteY6-158" fmla="*/ 122180 h 641619"/>
              <a:gd name="connsiteX0-159" fmla="*/ 178200 w 662220"/>
              <a:gd name="connsiteY0-160" fmla="*/ 58449 h 641619"/>
              <a:gd name="connsiteX1-161" fmla="*/ 130026 w 662220"/>
              <a:gd name="connsiteY1-162" fmla="*/ 58236 h 641619"/>
              <a:gd name="connsiteX2-163" fmla="*/ 412660 w 662220"/>
              <a:gd name="connsiteY2-164" fmla="*/ 2818 h 641619"/>
              <a:gd name="connsiteX3-165" fmla="*/ 661618 w 662220"/>
              <a:gd name="connsiteY3-166" fmla="*/ 325096 h 641619"/>
              <a:gd name="connsiteX4-167" fmla="*/ 333371 w 662220"/>
              <a:gd name="connsiteY4-168" fmla="*/ 641619 h 641619"/>
              <a:gd name="connsiteX5-169" fmla="*/ 5124 w 662220"/>
              <a:gd name="connsiteY5-170" fmla="*/ 325096 h 641619"/>
              <a:gd name="connsiteX6-171" fmla="*/ 64593 w 662220"/>
              <a:gd name="connsiteY6-172" fmla="*/ 122180 h 641619"/>
              <a:gd name="connsiteX0-173" fmla="*/ 178200 w 662220"/>
              <a:gd name="connsiteY0-174" fmla="*/ 58449 h 641619"/>
              <a:gd name="connsiteX1-175" fmla="*/ 130026 w 662220"/>
              <a:gd name="connsiteY1-176" fmla="*/ 58236 h 641619"/>
              <a:gd name="connsiteX2-177" fmla="*/ 412660 w 662220"/>
              <a:gd name="connsiteY2-178" fmla="*/ 2818 h 641619"/>
              <a:gd name="connsiteX3-179" fmla="*/ 661618 w 662220"/>
              <a:gd name="connsiteY3-180" fmla="*/ 325096 h 641619"/>
              <a:gd name="connsiteX4-181" fmla="*/ 333371 w 662220"/>
              <a:gd name="connsiteY4-182" fmla="*/ 641619 h 641619"/>
              <a:gd name="connsiteX5-183" fmla="*/ 5124 w 662220"/>
              <a:gd name="connsiteY5-184" fmla="*/ 325096 h 641619"/>
              <a:gd name="connsiteX6-185" fmla="*/ 64593 w 662220"/>
              <a:gd name="connsiteY6-186" fmla="*/ 122180 h 641619"/>
              <a:gd name="connsiteX0-187" fmla="*/ 178200 w 662220"/>
              <a:gd name="connsiteY0-188" fmla="*/ 58449 h 641619"/>
              <a:gd name="connsiteX1-189" fmla="*/ 130026 w 662220"/>
              <a:gd name="connsiteY1-190" fmla="*/ 58236 h 641619"/>
              <a:gd name="connsiteX2-191" fmla="*/ 412660 w 662220"/>
              <a:gd name="connsiteY2-192" fmla="*/ 2818 h 641619"/>
              <a:gd name="connsiteX3-193" fmla="*/ 661618 w 662220"/>
              <a:gd name="connsiteY3-194" fmla="*/ 325096 h 641619"/>
              <a:gd name="connsiteX4-195" fmla="*/ 333371 w 662220"/>
              <a:gd name="connsiteY4-196" fmla="*/ 641619 h 641619"/>
              <a:gd name="connsiteX5-197" fmla="*/ 5124 w 662220"/>
              <a:gd name="connsiteY5-198" fmla="*/ 325096 h 641619"/>
              <a:gd name="connsiteX6-199" fmla="*/ 64593 w 662220"/>
              <a:gd name="connsiteY6-200" fmla="*/ 122180 h 641619"/>
              <a:gd name="connsiteX0-201" fmla="*/ 178200 w 662220"/>
              <a:gd name="connsiteY0-202" fmla="*/ 58449 h 641619"/>
              <a:gd name="connsiteX1-203" fmla="*/ 130026 w 662220"/>
              <a:gd name="connsiteY1-204" fmla="*/ 58236 h 641619"/>
              <a:gd name="connsiteX2-205" fmla="*/ 412660 w 662220"/>
              <a:gd name="connsiteY2-206" fmla="*/ 2818 h 641619"/>
              <a:gd name="connsiteX3-207" fmla="*/ 661618 w 662220"/>
              <a:gd name="connsiteY3-208" fmla="*/ 325096 h 641619"/>
              <a:gd name="connsiteX4-209" fmla="*/ 333371 w 662220"/>
              <a:gd name="connsiteY4-210" fmla="*/ 641619 h 641619"/>
              <a:gd name="connsiteX5-211" fmla="*/ 5124 w 662220"/>
              <a:gd name="connsiteY5-212" fmla="*/ 325096 h 641619"/>
              <a:gd name="connsiteX6-213" fmla="*/ 64593 w 662220"/>
              <a:gd name="connsiteY6-214" fmla="*/ 122180 h 641619"/>
              <a:gd name="connsiteX0-215" fmla="*/ 176252 w 660272"/>
              <a:gd name="connsiteY0-216" fmla="*/ 58449 h 641619"/>
              <a:gd name="connsiteX1-217" fmla="*/ 128078 w 660272"/>
              <a:gd name="connsiteY1-218" fmla="*/ 58236 h 641619"/>
              <a:gd name="connsiteX2-219" fmla="*/ 410712 w 660272"/>
              <a:gd name="connsiteY2-220" fmla="*/ 2818 h 641619"/>
              <a:gd name="connsiteX3-221" fmla="*/ 659670 w 660272"/>
              <a:gd name="connsiteY3-222" fmla="*/ 325096 h 641619"/>
              <a:gd name="connsiteX4-223" fmla="*/ 331423 w 660272"/>
              <a:gd name="connsiteY4-224" fmla="*/ 641619 h 641619"/>
              <a:gd name="connsiteX5-225" fmla="*/ 3176 w 660272"/>
              <a:gd name="connsiteY5-226" fmla="*/ 325096 h 641619"/>
              <a:gd name="connsiteX6-227" fmla="*/ 62645 w 660272"/>
              <a:gd name="connsiteY6-228" fmla="*/ 122180 h 641619"/>
              <a:gd name="connsiteX0-229" fmla="*/ 253837 w 660272"/>
              <a:gd name="connsiteY0-230" fmla="*/ 30740 h 641619"/>
              <a:gd name="connsiteX1-231" fmla="*/ 128078 w 660272"/>
              <a:gd name="connsiteY1-232" fmla="*/ 58236 h 641619"/>
              <a:gd name="connsiteX2-233" fmla="*/ 410712 w 660272"/>
              <a:gd name="connsiteY2-234" fmla="*/ 2818 h 641619"/>
              <a:gd name="connsiteX3-235" fmla="*/ 659670 w 660272"/>
              <a:gd name="connsiteY3-236" fmla="*/ 325096 h 641619"/>
              <a:gd name="connsiteX4-237" fmla="*/ 331423 w 660272"/>
              <a:gd name="connsiteY4-238" fmla="*/ 641619 h 641619"/>
              <a:gd name="connsiteX5-239" fmla="*/ 3176 w 660272"/>
              <a:gd name="connsiteY5-240" fmla="*/ 325096 h 641619"/>
              <a:gd name="connsiteX6-241" fmla="*/ 62645 w 660272"/>
              <a:gd name="connsiteY6-242" fmla="*/ 122180 h 641619"/>
              <a:gd name="connsiteX0-243" fmla="*/ 253837 w 660191"/>
              <a:gd name="connsiteY0-244" fmla="*/ 41069 h 651948"/>
              <a:gd name="connsiteX1-245" fmla="*/ 161329 w 660191"/>
              <a:gd name="connsiteY1-246" fmla="*/ 63023 h 651948"/>
              <a:gd name="connsiteX2-247" fmla="*/ 410712 w 660191"/>
              <a:gd name="connsiteY2-248" fmla="*/ 13147 h 651948"/>
              <a:gd name="connsiteX3-249" fmla="*/ 659670 w 660191"/>
              <a:gd name="connsiteY3-250" fmla="*/ 335425 h 651948"/>
              <a:gd name="connsiteX4-251" fmla="*/ 331423 w 660191"/>
              <a:gd name="connsiteY4-252" fmla="*/ 651948 h 651948"/>
              <a:gd name="connsiteX5-253" fmla="*/ 3176 w 660191"/>
              <a:gd name="connsiteY5-254" fmla="*/ 335425 h 651948"/>
              <a:gd name="connsiteX6-255" fmla="*/ 62645 w 660191"/>
              <a:gd name="connsiteY6-256" fmla="*/ 132509 h 651948"/>
              <a:gd name="connsiteX0-257" fmla="*/ 253837 w 660897"/>
              <a:gd name="connsiteY0-258" fmla="*/ 45475 h 656354"/>
              <a:gd name="connsiteX1-259" fmla="*/ 161329 w 660897"/>
              <a:gd name="connsiteY1-260" fmla="*/ 67429 h 656354"/>
              <a:gd name="connsiteX2-261" fmla="*/ 410712 w 660897"/>
              <a:gd name="connsiteY2-262" fmla="*/ 17553 h 656354"/>
              <a:gd name="connsiteX3-263" fmla="*/ 659670 w 660897"/>
              <a:gd name="connsiteY3-264" fmla="*/ 339831 h 656354"/>
              <a:gd name="connsiteX4-265" fmla="*/ 331423 w 660897"/>
              <a:gd name="connsiteY4-266" fmla="*/ 656354 h 656354"/>
              <a:gd name="connsiteX5-267" fmla="*/ 3176 w 660897"/>
              <a:gd name="connsiteY5-268" fmla="*/ 339831 h 656354"/>
              <a:gd name="connsiteX6-269" fmla="*/ 62645 w 660897"/>
              <a:gd name="connsiteY6-270" fmla="*/ 136915 h 656354"/>
              <a:gd name="connsiteX0-271" fmla="*/ 253837 w 660406"/>
              <a:gd name="connsiteY0-272" fmla="*/ 41070 h 651949"/>
              <a:gd name="connsiteX1-273" fmla="*/ 161329 w 660406"/>
              <a:gd name="connsiteY1-274" fmla="*/ 63024 h 651949"/>
              <a:gd name="connsiteX2-275" fmla="*/ 410712 w 660406"/>
              <a:gd name="connsiteY2-276" fmla="*/ 13148 h 651949"/>
              <a:gd name="connsiteX3-277" fmla="*/ 659670 w 660406"/>
              <a:gd name="connsiteY3-278" fmla="*/ 335426 h 651949"/>
              <a:gd name="connsiteX4-279" fmla="*/ 331423 w 660406"/>
              <a:gd name="connsiteY4-280" fmla="*/ 651949 h 651949"/>
              <a:gd name="connsiteX5-281" fmla="*/ 3176 w 660406"/>
              <a:gd name="connsiteY5-282" fmla="*/ 335426 h 651949"/>
              <a:gd name="connsiteX6-283" fmla="*/ 62645 w 660406"/>
              <a:gd name="connsiteY6-284" fmla="*/ 132510 h 651949"/>
              <a:gd name="connsiteX0-285" fmla="*/ 161329 w 660406"/>
              <a:gd name="connsiteY0-286" fmla="*/ 63024 h 651949"/>
              <a:gd name="connsiteX1-287" fmla="*/ 410712 w 660406"/>
              <a:gd name="connsiteY1-288" fmla="*/ 13148 h 651949"/>
              <a:gd name="connsiteX2-289" fmla="*/ 659670 w 660406"/>
              <a:gd name="connsiteY2-290" fmla="*/ 335426 h 651949"/>
              <a:gd name="connsiteX3-291" fmla="*/ 331423 w 660406"/>
              <a:gd name="connsiteY3-292" fmla="*/ 651949 h 651949"/>
              <a:gd name="connsiteX4-293" fmla="*/ 3176 w 660406"/>
              <a:gd name="connsiteY4-294" fmla="*/ 335426 h 651949"/>
              <a:gd name="connsiteX5-295" fmla="*/ 62645 w 660406"/>
              <a:gd name="connsiteY5-296" fmla="*/ 132510 h 651949"/>
              <a:gd name="connsiteX0-297" fmla="*/ 128078 w 660207"/>
              <a:gd name="connsiteY0-298" fmla="*/ 63024 h 651949"/>
              <a:gd name="connsiteX1-299" fmla="*/ 410712 w 660207"/>
              <a:gd name="connsiteY1-300" fmla="*/ 13148 h 651949"/>
              <a:gd name="connsiteX2-301" fmla="*/ 659670 w 660207"/>
              <a:gd name="connsiteY2-302" fmla="*/ 335426 h 651949"/>
              <a:gd name="connsiteX3-303" fmla="*/ 331423 w 660207"/>
              <a:gd name="connsiteY3-304" fmla="*/ 651949 h 651949"/>
              <a:gd name="connsiteX4-305" fmla="*/ 3176 w 660207"/>
              <a:gd name="connsiteY4-306" fmla="*/ 335426 h 651949"/>
              <a:gd name="connsiteX5-307" fmla="*/ 62645 w 660207"/>
              <a:gd name="connsiteY5-308" fmla="*/ 132510 h 651949"/>
              <a:gd name="connsiteX0-309" fmla="*/ 128078 w 660438"/>
              <a:gd name="connsiteY0-310" fmla="*/ 60888 h 649813"/>
              <a:gd name="connsiteX1-311" fmla="*/ 410712 w 660438"/>
              <a:gd name="connsiteY1-312" fmla="*/ 11012 h 649813"/>
              <a:gd name="connsiteX2-313" fmla="*/ 659670 w 660438"/>
              <a:gd name="connsiteY2-314" fmla="*/ 333290 h 649813"/>
              <a:gd name="connsiteX3-315" fmla="*/ 331423 w 660438"/>
              <a:gd name="connsiteY3-316" fmla="*/ 649813 h 649813"/>
              <a:gd name="connsiteX4-317" fmla="*/ 3176 w 660438"/>
              <a:gd name="connsiteY4-318" fmla="*/ 333290 h 649813"/>
              <a:gd name="connsiteX5-319" fmla="*/ 62645 w 660438"/>
              <a:gd name="connsiteY5-320" fmla="*/ 130374 h 649813"/>
              <a:gd name="connsiteX0-321" fmla="*/ 128078 w 660438"/>
              <a:gd name="connsiteY0-322" fmla="*/ 64927 h 653852"/>
              <a:gd name="connsiteX1-323" fmla="*/ 410712 w 660438"/>
              <a:gd name="connsiteY1-324" fmla="*/ 15051 h 653852"/>
              <a:gd name="connsiteX2-325" fmla="*/ 659670 w 660438"/>
              <a:gd name="connsiteY2-326" fmla="*/ 337329 h 653852"/>
              <a:gd name="connsiteX3-327" fmla="*/ 331423 w 660438"/>
              <a:gd name="connsiteY3-328" fmla="*/ 653852 h 653852"/>
              <a:gd name="connsiteX4-329" fmla="*/ 3176 w 660438"/>
              <a:gd name="connsiteY4-330" fmla="*/ 337329 h 653852"/>
              <a:gd name="connsiteX5-331" fmla="*/ 62645 w 660438"/>
              <a:gd name="connsiteY5-332" fmla="*/ 134413 h 653852"/>
              <a:gd name="connsiteX0-333" fmla="*/ 128078 w 687378"/>
              <a:gd name="connsiteY0-334" fmla="*/ 58090 h 647015"/>
              <a:gd name="connsiteX1-335" fmla="*/ 571432 w 687378"/>
              <a:gd name="connsiteY1-336" fmla="*/ 16673 h 647015"/>
              <a:gd name="connsiteX2-337" fmla="*/ 659670 w 687378"/>
              <a:gd name="connsiteY2-338" fmla="*/ 330492 h 647015"/>
              <a:gd name="connsiteX3-339" fmla="*/ 331423 w 687378"/>
              <a:gd name="connsiteY3-340" fmla="*/ 647015 h 647015"/>
              <a:gd name="connsiteX4-341" fmla="*/ 3176 w 687378"/>
              <a:gd name="connsiteY4-342" fmla="*/ 330492 h 647015"/>
              <a:gd name="connsiteX5-343" fmla="*/ 62645 w 687378"/>
              <a:gd name="connsiteY5-344" fmla="*/ 127576 h 647015"/>
              <a:gd name="connsiteX0-345" fmla="*/ 128078 w 677145"/>
              <a:gd name="connsiteY0-346" fmla="*/ 58090 h 663933"/>
              <a:gd name="connsiteX1-347" fmla="*/ 571432 w 677145"/>
              <a:gd name="connsiteY1-348" fmla="*/ 16673 h 663933"/>
              <a:gd name="connsiteX2-349" fmla="*/ 659670 w 677145"/>
              <a:gd name="connsiteY2-350" fmla="*/ 330492 h 663933"/>
              <a:gd name="connsiteX3-351" fmla="*/ 559815 w 677145"/>
              <a:gd name="connsiteY3-352" fmla="*/ 663933 h 663933"/>
              <a:gd name="connsiteX4-353" fmla="*/ 3176 w 677145"/>
              <a:gd name="connsiteY4-354" fmla="*/ 330492 h 663933"/>
              <a:gd name="connsiteX5-355" fmla="*/ 62645 w 677145"/>
              <a:gd name="connsiteY5-356" fmla="*/ 127576 h 663933"/>
              <a:gd name="connsiteX0-357" fmla="*/ 101940 w 644966"/>
              <a:gd name="connsiteY0-358" fmla="*/ 58090 h 685888"/>
              <a:gd name="connsiteX1-359" fmla="*/ 545294 w 644966"/>
              <a:gd name="connsiteY1-360" fmla="*/ 16673 h 685888"/>
              <a:gd name="connsiteX2-361" fmla="*/ 633532 w 644966"/>
              <a:gd name="connsiteY2-362" fmla="*/ 330492 h 685888"/>
              <a:gd name="connsiteX3-363" fmla="*/ 533677 w 644966"/>
              <a:gd name="connsiteY3-364" fmla="*/ 663933 h 685888"/>
              <a:gd name="connsiteX4-365" fmla="*/ 10874 w 644966"/>
              <a:gd name="connsiteY4-366" fmla="*/ 575801 h 685888"/>
              <a:gd name="connsiteX5-367" fmla="*/ 36507 w 644966"/>
              <a:gd name="connsiteY5-368" fmla="*/ 127576 h 685888"/>
              <a:gd name="connsiteX0-369" fmla="*/ 101940 w 642626"/>
              <a:gd name="connsiteY0-370" fmla="*/ 58090 h 654766"/>
              <a:gd name="connsiteX1-371" fmla="*/ 545294 w 642626"/>
              <a:gd name="connsiteY1-372" fmla="*/ 16673 h 654766"/>
              <a:gd name="connsiteX2-373" fmla="*/ 633532 w 642626"/>
              <a:gd name="connsiteY2-374" fmla="*/ 330492 h 654766"/>
              <a:gd name="connsiteX3-375" fmla="*/ 567513 w 642626"/>
              <a:gd name="connsiteY3-376" fmla="*/ 613179 h 654766"/>
              <a:gd name="connsiteX4-377" fmla="*/ 10874 w 642626"/>
              <a:gd name="connsiteY4-378" fmla="*/ 575801 h 654766"/>
              <a:gd name="connsiteX5-379" fmla="*/ 36507 w 642626"/>
              <a:gd name="connsiteY5-380" fmla="*/ 127576 h 654766"/>
              <a:gd name="connsiteX0-381" fmla="*/ 101940 w 642626"/>
              <a:gd name="connsiteY0-382" fmla="*/ 30477 h 627153"/>
              <a:gd name="connsiteX1-383" fmla="*/ 545294 w 642626"/>
              <a:gd name="connsiteY1-384" fmla="*/ 31354 h 627153"/>
              <a:gd name="connsiteX2-385" fmla="*/ 633532 w 642626"/>
              <a:gd name="connsiteY2-386" fmla="*/ 302879 h 627153"/>
              <a:gd name="connsiteX3-387" fmla="*/ 567513 w 642626"/>
              <a:gd name="connsiteY3-388" fmla="*/ 585566 h 627153"/>
              <a:gd name="connsiteX4-389" fmla="*/ 10874 w 642626"/>
              <a:gd name="connsiteY4-390" fmla="*/ 548188 h 627153"/>
              <a:gd name="connsiteX5-391" fmla="*/ 36507 w 642626"/>
              <a:gd name="connsiteY5-392" fmla="*/ 99963 h 627153"/>
              <a:gd name="connsiteX0-393" fmla="*/ 101940 w 641803"/>
              <a:gd name="connsiteY0-394" fmla="*/ 32533 h 629209"/>
              <a:gd name="connsiteX1-395" fmla="*/ 545294 w 641803"/>
              <a:gd name="connsiteY1-396" fmla="*/ 33410 h 629209"/>
              <a:gd name="connsiteX2-397" fmla="*/ 633532 w 641803"/>
              <a:gd name="connsiteY2-398" fmla="*/ 304935 h 629209"/>
              <a:gd name="connsiteX3-399" fmla="*/ 567513 w 641803"/>
              <a:gd name="connsiteY3-400" fmla="*/ 587622 h 629209"/>
              <a:gd name="connsiteX4-401" fmla="*/ 10874 w 641803"/>
              <a:gd name="connsiteY4-402" fmla="*/ 550244 h 629209"/>
              <a:gd name="connsiteX5-403" fmla="*/ 36507 w 641803"/>
              <a:gd name="connsiteY5-404" fmla="*/ 102019 h 629209"/>
              <a:gd name="connsiteX0-405" fmla="*/ 93785 w 633648"/>
              <a:gd name="connsiteY0-406" fmla="*/ 32533 h 629209"/>
              <a:gd name="connsiteX1-407" fmla="*/ 537139 w 633648"/>
              <a:gd name="connsiteY1-408" fmla="*/ 33410 h 629209"/>
              <a:gd name="connsiteX2-409" fmla="*/ 625377 w 633648"/>
              <a:gd name="connsiteY2-410" fmla="*/ 304935 h 629209"/>
              <a:gd name="connsiteX3-411" fmla="*/ 559358 w 633648"/>
              <a:gd name="connsiteY3-412" fmla="*/ 587622 h 629209"/>
              <a:gd name="connsiteX4-413" fmla="*/ 2719 w 633648"/>
              <a:gd name="connsiteY4-414" fmla="*/ 550244 h 629209"/>
              <a:gd name="connsiteX5-415" fmla="*/ 28352 w 633648"/>
              <a:gd name="connsiteY5-416" fmla="*/ 102019 h 629209"/>
              <a:gd name="connsiteX0-417" fmla="*/ 103603 w 643466"/>
              <a:gd name="connsiteY0-418" fmla="*/ 32533 h 629209"/>
              <a:gd name="connsiteX1-419" fmla="*/ 546957 w 643466"/>
              <a:gd name="connsiteY1-420" fmla="*/ 33410 h 629209"/>
              <a:gd name="connsiteX2-421" fmla="*/ 635195 w 643466"/>
              <a:gd name="connsiteY2-422" fmla="*/ 304935 h 629209"/>
              <a:gd name="connsiteX3-423" fmla="*/ 569176 w 643466"/>
              <a:gd name="connsiteY3-424" fmla="*/ 587622 h 629209"/>
              <a:gd name="connsiteX4-425" fmla="*/ 12537 w 643466"/>
              <a:gd name="connsiteY4-426" fmla="*/ 550244 h 629209"/>
              <a:gd name="connsiteX5-427" fmla="*/ 4334 w 643466"/>
              <a:gd name="connsiteY5-428" fmla="*/ 102019 h 629209"/>
              <a:gd name="connsiteX0-429" fmla="*/ 103603 w 643466"/>
              <a:gd name="connsiteY0-430" fmla="*/ 32533 h 613248"/>
              <a:gd name="connsiteX1-431" fmla="*/ 546957 w 643466"/>
              <a:gd name="connsiteY1-432" fmla="*/ 33410 h 613248"/>
              <a:gd name="connsiteX2-433" fmla="*/ 635195 w 643466"/>
              <a:gd name="connsiteY2-434" fmla="*/ 304935 h 613248"/>
              <a:gd name="connsiteX3-435" fmla="*/ 569176 w 643466"/>
              <a:gd name="connsiteY3-436" fmla="*/ 587622 h 613248"/>
              <a:gd name="connsiteX4-437" fmla="*/ 12537 w 643466"/>
              <a:gd name="connsiteY4-438" fmla="*/ 518643 h 613248"/>
              <a:gd name="connsiteX5-439" fmla="*/ 4334 w 643466"/>
              <a:gd name="connsiteY5-440" fmla="*/ 102019 h 613248"/>
              <a:gd name="connsiteX0-441" fmla="*/ 103603 w 622280"/>
              <a:gd name="connsiteY0-442" fmla="*/ 51723 h 632438"/>
              <a:gd name="connsiteX1-443" fmla="*/ 546957 w 622280"/>
              <a:gd name="connsiteY1-444" fmla="*/ 52600 h 632438"/>
              <a:gd name="connsiteX2-445" fmla="*/ 569176 w 622280"/>
              <a:gd name="connsiteY2-446" fmla="*/ 606812 h 632438"/>
              <a:gd name="connsiteX3-447" fmla="*/ 12537 w 622280"/>
              <a:gd name="connsiteY3-448" fmla="*/ 537833 h 632438"/>
              <a:gd name="connsiteX4-449" fmla="*/ 4334 w 622280"/>
              <a:gd name="connsiteY4-450" fmla="*/ 121209 h 632438"/>
              <a:gd name="connsiteX0-451" fmla="*/ 103603 w 640916"/>
              <a:gd name="connsiteY0-452" fmla="*/ 51277 h 628066"/>
              <a:gd name="connsiteX1-453" fmla="*/ 546957 w 640916"/>
              <a:gd name="connsiteY1-454" fmla="*/ 52154 h 628066"/>
              <a:gd name="connsiteX2-455" fmla="*/ 595444 w 640916"/>
              <a:gd name="connsiteY2-456" fmla="*/ 600046 h 628066"/>
              <a:gd name="connsiteX3-457" fmla="*/ 12537 w 640916"/>
              <a:gd name="connsiteY3-458" fmla="*/ 537387 h 628066"/>
              <a:gd name="connsiteX4-459" fmla="*/ 4334 w 640916"/>
              <a:gd name="connsiteY4-460" fmla="*/ 120763 h 628066"/>
              <a:gd name="connsiteX0-461" fmla="*/ 103603 w 629940"/>
              <a:gd name="connsiteY0-462" fmla="*/ 26437 h 603226"/>
              <a:gd name="connsiteX1-463" fmla="*/ 546957 w 629940"/>
              <a:gd name="connsiteY1-464" fmla="*/ 27314 h 603226"/>
              <a:gd name="connsiteX2-465" fmla="*/ 595444 w 629940"/>
              <a:gd name="connsiteY2-466" fmla="*/ 575206 h 603226"/>
              <a:gd name="connsiteX3-467" fmla="*/ 12537 w 629940"/>
              <a:gd name="connsiteY3-468" fmla="*/ 512547 h 603226"/>
              <a:gd name="connsiteX4-469" fmla="*/ 4334 w 629940"/>
              <a:gd name="connsiteY4-470" fmla="*/ 95923 h 603226"/>
              <a:gd name="connsiteX0-471" fmla="*/ 103603 w 651443"/>
              <a:gd name="connsiteY0-472" fmla="*/ 20041 h 614843"/>
              <a:gd name="connsiteX1-473" fmla="*/ 608249 w 651443"/>
              <a:gd name="connsiteY1-474" fmla="*/ 39879 h 614843"/>
              <a:gd name="connsiteX2-475" fmla="*/ 595444 w 651443"/>
              <a:gd name="connsiteY2-476" fmla="*/ 568810 h 614843"/>
              <a:gd name="connsiteX3-477" fmla="*/ 12537 w 651443"/>
              <a:gd name="connsiteY3-478" fmla="*/ 506151 h 614843"/>
              <a:gd name="connsiteX4-479" fmla="*/ 4334 w 651443"/>
              <a:gd name="connsiteY4-480" fmla="*/ 89527 h 614843"/>
              <a:gd name="connsiteX0-481" fmla="*/ 103603 w 640788"/>
              <a:gd name="connsiteY0-482" fmla="*/ 20041 h 614843"/>
              <a:gd name="connsiteX1-483" fmla="*/ 581981 w 640788"/>
              <a:gd name="connsiteY1-484" fmla="*/ 39879 h 614843"/>
              <a:gd name="connsiteX2-485" fmla="*/ 595444 w 640788"/>
              <a:gd name="connsiteY2-486" fmla="*/ 568810 h 614843"/>
              <a:gd name="connsiteX3-487" fmla="*/ 12537 w 640788"/>
              <a:gd name="connsiteY3-488" fmla="*/ 506151 h 614843"/>
              <a:gd name="connsiteX4-489" fmla="*/ 4334 w 640788"/>
              <a:gd name="connsiteY4-490" fmla="*/ 89527 h 614843"/>
              <a:gd name="connsiteX0-491" fmla="*/ 103603 w 673655"/>
              <a:gd name="connsiteY0-492" fmla="*/ 38763 h 618146"/>
              <a:gd name="connsiteX1-493" fmla="*/ 581981 w 673655"/>
              <a:gd name="connsiteY1-494" fmla="*/ 58601 h 618146"/>
              <a:gd name="connsiteX2-495" fmla="*/ 621713 w 673655"/>
              <a:gd name="connsiteY2-496" fmla="*/ 562250 h 618146"/>
              <a:gd name="connsiteX3-497" fmla="*/ 12537 w 673655"/>
              <a:gd name="connsiteY3-498" fmla="*/ 524873 h 618146"/>
              <a:gd name="connsiteX4-499" fmla="*/ 4334 w 673655"/>
              <a:gd name="connsiteY4-500" fmla="*/ 108249 h 618146"/>
              <a:gd name="connsiteX0-501" fmla="*/ 103603 w 654750"/>
              <a:gd name="connsiteY0-502" fmla="*/ 38763 h 605787"/>
              <a:gd name="connsiteX1-503" fmla="*/ 581981 w 654750"/>
              <a:gd name="connsiteY1-504" fmla="*/ 58601 h 605787"/>
              <a:gd name="connsiteX2-505" fmla="*/ 621713 w 654750"/>
              <a:gd name="connsiteY2-506" fmla="*/ 562250 h 605787"/>
              <a:gd name="connsiteX3-507" fmla="*/ 12537 w 654750"/>
              <a:gd name="connsiteY3-508" fmla="*/ 524873 h 605787"/>
              <a:gd name="connsiteX4-509" fmla="*/ 4334 w 654750"/>
              <a:gd name="connsiteY4-510" fmla="*/ 108249 h 605787"/>
              <a:gd name="connsiteX0-511" fmla="*/ 103603 w 643734"/>
              <a:gd name="connsiteY0-512" fmla="*/ 31800 h 598824"/>
              <a:gd name="connsiteX1-513" fmla="*/ 581981 w 643734"/>
              <a:gd name="connsiteY1-514" fmla="*/ 51638 h 598824"/>
              <a:gd name="connsiteX2-515" fmla="*/ 621713 w 643734"/>
              <a:gd name="connsiteY2-516" fmla="*/ 555287 h 598824"/>
              <a:gd name="connsiteX3-517" fmla="*/ 12537 w 643734"/>
              <a:gd name="connsiteY3-518" fmla="*/ 517910 h 598824"/>
              <a:gd name="connsiteX4-519" fmla="*/ 4334 w 643734"/>
              <a:gd name="connsiteY4-520" fmla="*/ 101286 h 598824"/>
              <a:gd name="connsiteX0-521" fmla="*/ 103603 w 643734"/>
              <a:gd name="connsiteY0-522" fmla="*/ 24551 h 591575"/>
              <a:gd name="connsiteX1-523" fmla="*/ 581981 w 643734"/>
              <a:gd name="connsiteY1-524" fmla="*/ 44389 h 591575"/>
              <a:gd name="connsiteX2-525" fmla="*/ 621713 w 643734"/>
              <a:gd name="connsiteY2-526" fmla="*/ 548038 h 591575"/>
              <a:gd name="connsiteX3-527" fmla="*/ 12537 w 643734"/>
              <a:gd name="connsiteY3-528" fmla="*/ 510661 h 591575"/>
              <a:gd name="connsiteX4-529" fmla="*/ 4334 w 643734"/>
              <a:gd name="connsiteY4-530" fmla="*/ 94037 h 591575"/>
              <a:gd name="connsiteX0-531" fmla="*/ 103603 w 643734"/>
              <a:gd name="connsiteY0-532" fmla="*/ 20135 h 587159"/>
              <a:gd name="connsiteX1-533" fmla="*/ 581981 w 643734"/>
              <a:gd name="connsiteY1-534" fmla="*/ 39973 h 587159"/>
              <a:gd name="connsiteX2-535" fmla="*/ 621713 w 643734"/>
              <a:gd name="connsiteY2-536" fmla="*/ 543622 h 587159"/>
              <a:gd name="connsiteX3-537" fmla="*/ 12537 w 643734"/>
              <a:gd name="connsiteY3-538" fmla="*/ 506245 h 587159"/>
              <a:gd name="connsiteX4-539" fmla="*/ 4334 w 643734"/>
              <a:gd name="connsiteY4-540" fmla="*/ 89621 h 587159"/>
              <a:gd name="connsiteX0-541" fmla="*/ 51067 w 657504"/>
              <a:gd name="connsiteY0-542" fmla="*/ 31623 h 592327"/>
              <a:gd name="connsiteX1-543" fmla="*/ 581981 w 657504"/>
              <a:gd name="connsiteY1-544" fmla="*/ 45141 h 592327"/>
              <a:gd name="connsiteX2-545" fmla="*/ 621713 w 657504"/>
              <a:gd name="connsiteY2-546" fmla="*/ 548790 h 592327"/>
              <a:gd name="connsiteX3-547" fmla="*/ 12537 w 657504"/>
              <a:gd name="connsiteY3-548" fmla="*/ 511413 h 592327"/>
              <a:gd name="connsiteX4-549" fmla="*/ 4334 w 657504"/>
              <a:gd name="connsiteY4-550" fmla="*/ 94789 h 592327"/>
              <a:gd name="connsiteX0-551" fmla="*/ 51067 w 676118"/>
              <a:gd name="connsiteY0-552" fmla="*/ 31623 h 604686"/>
              <a:gd name="connsiteX1-553" fmla="*/ 581981 w 676118"/>
              <a:gd name="connsiteY1-554" fmla="*/ 45141 h 604686"/>
              <a:gd name="connsiteX2-555" fmla="*/ 621713 w 676118"/>
              <a:gd name="connsiteY2-556" fmla="*/ 548790 h 604686"/>
              <a:gd name="connsiteX3-557" fmla="*/ 12537 w 676118"/>
              <a:gd name="connsiteY3-558" fmla="*/ 511413 h 604686"/>
              <a:gd name="connsiteX4-559" fmla="*/ 4334 w 676118"/>
              <a:gd name="connsiteY4-560" fmla="*/ 94789 h 604686"/>
              <a:gd name="connsiteX0-561" fmla="*/ 51067 w 659741"/>
              <a:gd name="connsiteY0-562" fmla="*/ 18182 h 591245"/>
              <a:gd name="connsiteX1-563" fmla="*/ 581981 w 659741"/>
              <a:gd name="connsiteY1-564" fmla="*/ 31700 h 591245"/>
              <a:gd name="connsiteX2-565" fmla="*/ 621713 w 659741"/>
              <a:gd name="connsiteY2-566" fmla="*/ 535349 h 591245"/>
              <a:gd name="connsiteX3-567" fmla="*/ 12537 w 659741"/>
              <a:gd name="connsiteY3-568" fmla="*/ 497972 h 591245"/>
              <a:gd name="connsiteX4-569" fmla="*/ 4334 w 659741"/>
              <a:gd name="connsiteY4-570" fmla="*/ 81348 h 591245"/>
              <a:gd name="connsiteX0-571" fmla="*/ 51067 w 671131"/>
              <a:gd name="connsiteY0-572" fmla="*/ 18182 h 591245"/>
              <a:gd name="connsiteX1-573" fmla="*/ 617005 w 671131"/>
              <a:gd name="connsiteY1-574" fmla="*/ 31700 h 591245"/>
              <a:gd name="connsiteX2-575" fmla="*/ 621713 w 671131"/>
              <a:gd name="connsiteY2-576" fmla="*/ 535349 h 591245"/>
              <a:gd name="connsiteX3-577" fmla="*/ 12537 w 671131"/>
              <a:gd name="connsiteY3-578" fmla="*/ 497972 h 591245"/>
              <a:gd name="connsiteX4-579" fmla="*/ 4334 w 671131"/>
              <a:gd name="connsiteY4-580" fmla="*/ 81348 h 591245"/>
              <a:gd name="connsiteX0-581" fmla="*/ 51067 w 648099"/>
              <a:gd name="connsiteY0-582" fmla="*/ 18182 h 578886"/>
              <a:gd name="connsiteX1-583" fmla="*/ 617005 w 648099"/>
              <a:gd name="connsiteY1-584" fmla="*/ 31700 h 578886"/>
              <a:gd name="connsiteX2-585" fmla="*/ 621713 w 648099"/>
              <a:gd name="connsiteY2-586" fmla="*/ 535349 h 578886"/>
              <a:gd name="connsiteX3-587" fmla="*/ 12537 w 648099"/>
              <a:gd name="connsiteY3-588" fmla="*/ 497972 h 578886"/>
              <a:gd name="connsiteX4-589" fmla="*/ 4334 w 648099"/>
              <a:gd name="connsiteY4-590" fmla="*/ 81348 h 578886"/>
              <a:gd name="connsiteX0-591" fmla="*/ 51067 w 648099"/>
              <a:gd name="connsiteY0-592" fmla="*/ 18182 h 565791"/>
              <a:gd name="connsiteX1-593" fmla="*/ 617005 w 648099"/>
              <a:gd name="connsiteY1-594" fmla="*/ 31700 h 565791"/>
              <a:gd name="connsiteX2-595" fmla="*/ 621713 w 648099"/>
              <a:gd name="connsiteY2-596" fmla="*/ 535349 h 565791"/>
              <a:gd name="connsiteX3-597" fmla="*/ 12537 w 648099"/>
              <a:gd name="connsiteY3-598" fmla="*/ 497972 h 565791"/>
              <a:gd name="connsiteX4-599" fmla="*/ 4334 w 648099"/>
              <a:gd name="connsiteY4-600" fmla="*/ 81348 h 565791"/>
            </a:gdLst>
            <a:ahLst/>
            <a:cxnLst>
              <a:cxn ang="0">
                <a:pos x="connsiteX0-591" y="connsiteY0-592"/>
              </a:cxn>
              <a:cxn ang="0">
                <a:pos x="connsiteX1-593" y="connsiteY1-594"/>
              </a:cxn>
              <a:cxn ang="0">
                <a:pos x="connsiteX2-595" y="connsiteY2-596"/>
              </a:cxn>
              <a:cxn ang="0">
                <a:pos x="connsiteX3-597" y="connsiteY3-598"/>
              </a:cxn>
              <a:cxn ang="0">
                <a:pos x="connsiteX4-599" y="connsiteY4-600"/>
              </a:cxn>
            </a:cxnLst>
            <a:rect l="l" t="t" r="r" b="b"/>
            <a:pathLst>
              <a:path w="648099" h="565791">
                <a:moveTo>
                  <a:pt x="51067" y="18182"/>
                </a:moveTo>
                <a:cubicBezTo>
                  <a:pt x="281003" y="7261"/>
                  <a:pt x="591945" y="-22893"/>
                  <a:pt x="617005" y="31700"/>
                </a:cubicBezTo>
                <a:cubicBezTo>
                  <a:pt x="642065" y="86293"/>
                  <a:pt x="669922" y="489239"/>
                  <a:pt x="621713" y="535349"/>
                </a:cubicBezTo>
                <a:cubicBezTo>
                  <a:pt x="573504" y="581459"/>
                  <a:pt x="32838" y="579874"/>
                  <a:pt x="12537" y="497972"/>
                </a:cubicBezTo>
                <a:cubicBezTo>
                  <a:pt x="992" y="378148"/>
                  <a:pt x="-4426" y="189998"/>
                  <a:pt x="4334" y="81348"/>
                </a:cubicBezTo>
              </a:path>
            </a:pathLst>
          </a:custGeom>
          <a:noFill/>
          <a:ln w="28575" cap="rnd">
            <a:solidFill>
              <a:srgbClr val="C00000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6" name="任意多边形 12">
            <a:extLst>
              <a:ext uri="{FF2B5EF4-FFF2-40B4-BE49-F238E27FC236}">
                <a16:creationId xmlns:a16="http://schemas.microsoft.com/office/drawing/2014/main" id="{9CCA981A-C235-4500-9617-C3D8C6A2FF12}"/>
              </a:ext>
            </a:extLst>
          </p:cNvPr>
          <p:cNvSpPr/>
          <p:nvPr/>
        </p:nvSpPr>
        <p:spPr>
          <a:xfrm flipV="1">
            <a:off x="1395728" y="894422"/>
            <a:ext cx="9870244" cy="45719"/>
          </a:xfrm>
          <a:custGeom>
            <a:avLst/>
            <a:gdLst>
              <a:gd name="connsiteX0" fmla="*/ 0 w 3513221"/>
              <a:gd name="connsiteY0" fmla="*/ 32084 h 64281"/>
              <a:gd name="connsiteX1" fmla="*/ 930442 w 3513221"/>
              <a:gd name="connsiteY1" fmla="*/ 16042 h 64281"/>
              <a:gd name="connsiteX2" fmla="*/ 1892968 w 3513221"/>
              <a:gd name="connsiteY2" fmla="*/ 64168 h 64281"/>
              <a:gd name="connsiteX3" fmla="*/ 3513221 w 3513221"/>
              <a:gd name="connsiteY3" fmla="*/ 0 h 6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13221" h="64281">
                <a:moveTo>
                  <a:pt x="0" y="32084"/>
                </a:moveTo>
                <a:cubicBezTo>
                  <a:pt x="307473" y="21389"/>
                  <a:pt x="614947" y="10695"/>
                  <a:pt x="930442" y="16042"/>
                </a:cubicBezTo>
                <a:cubicBezTo>
                  <a:pt x="1245937" y="21389"/>
                  <a:pt x="1462505" y="66842"/>
                  <a:pt x="1892968" y="64168"/>
                </a:cubicBezTo>
                <a:cubicBezTo>
                  <a:pt x="2323431" y="61494"/>
                  <a:pt x="2918326" y="30747"/>
                  <a:pt x="3513221" y="0"/>
                </a:cubicBezTo>
              </a:path>
            </a:pathLst>
          </a:custGeom>
          <a:noFill/>
          <a:ln w="25400" cap="rnd">
            <a:solidFill>
              <a:srgbClr val="C00000"/>
            </a:solidFill>
            <a:prstDash val="lg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48F6AFFA-59BB-4955-8EE4-CD3C02FA7742}"/>
              </a:ext>
            </a:extLst>
          </p:cNvPr>
          <p:cNvSpPr/>
          <p:nvPr/>
        </p:nvSpPr>
        <p:spPr bwMode="auto">
          <a:xfrm>
            <a:off x="745457" y="282503"/>
            <a:ext cx="664887" cy="507909"/>
          </a:xfrm>
          <a:custGeom>
            <a:avLst/>
            <a:gdLst>
              <a:gd name="T0" fmla="*/ 114 w 183"/>
              <a:gd name="T1" fmla="*/ 5 h 169"/>
              <a:gd name="T2" fmla="*/ 2 w 183"/>
              <a:gd name="T3" fmla="*/ 128 h 169"/>
              <a:gd name="T4" fmla="*/ 11 w 183"/>
              <a:gd name="T5" fmla="*/ 135 h 169"/>
              <a:gd name="T6" fmla="*/ 175 w 183"/>
              <a:gd name="T7" fmla="*/ 99 h 169"/>
              <a:gd name="T8" fmla="*/ 178 w 183"/>
              <a:gd name="T9" fmla="*/ 87 h 169"/>
              <a:gd name="T10" fmla="*/ 19 w 183"/>
              <a:gd name="T11" fmla="*/ 19 h 169"/>
              <a:gd name="T12" fmla="*/ 12 w 183"/>
              <a:gd name="T13" fmla="*/ 28 h 169"/>
              <a:gd name="T14" fmla="*/ 107 w 183"/>
              <a:gd name="T15" fmla="*/ 165 h 169"/>
              <a:gd name="T16" fmla="*/ 117 w 183"/>
              <a:gd name="T17" fmla="*/ 163 h 169"/>
              <a:gd name="T18" fmla="*/ 125 w 183"/>
              <a:gd name="T19" fmla="*/ 9 h 169"/>
              <a:gd name="T20" fmla="*/ 113 w 183"/>
              <a:gd name="T21" fmla="*/ 9 h 169"/>
              <a:gd name="T22" fmla="*/ 106 w 183"/>
              <a:gd name="T23" fmla="*/ 160 h 169"/>
              <a:gd name="T24" fmla="*/ 116 w 183"/>
              <a:gd name="T25" fmla="*/ 157 h 169"/>
              <a:gd name="T26" fmla="*/ 23 w 183"/>
              <a:gd name="T27" fmla="*/ 21 h 169"/>
              <a:gd name="T28" fmla="*/ 16 w 183"/>
              <a:gd name="T29" fmla="*/ 30 h 169"/>
              <a:gd name="T30" fmla="*/ 172 w 183"/>
              <a:gd name="T31" fmla="*/ 98 h 169"/>
              <a:gd name="T32" fmla="*/ 175 w 183"/>
              <a:gd name="T33" fmla="*/ 87 h 169"/>
              <a:gd name="T34" fmla="*/ 5 w 183"/>
              <a:gd name="T35" fmla="*/ 124 h 169"/>
              <a:gd name="T36" fmla="*/ 14 w 183"/>
              <a:gd name="T37" fmla="*/ 131 h 169"/>
              <a:gd name="T38" fmla="*/ 123 w 183"/>
              <a:gd name="T39" fmla="*/ 13 h 169"/>
              <a:gd name="T40" fmla="*/ 114 w 183"/>
              <a:gd name="T41" fmla="*/ 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3" h="169">
                <a:moveTo>
                  <a:pt x="114" y="5"/>
                </a:moveTo>
                <a:cubicBezTo>
                  <a:pt x="73" y="40"/>
                  <a:pt x="23" y="76"/>
                  <a:pt x="2" y="128"/>
                </a:cubicBezTo>
                <a:cubicBezTo>
                  <a:pt x="0" y="133"/>
                  <a:pt x="7" y="137"/>
                  <a:pt x="11" y="135"/>
                </a:cubicBezTo>
                <a:cubicBezTo>
                  <a:pt x="61" y="108"/>
                  <a:pt x="119" y="99"/>
                  <a:pt x="175" y="99"/>
                </a:cubicBezTo>
                <a:cubicBezTo>
                  <a:pt x="181" y="99"/>
                  <a:pt x="183" y="91"/>
                  <a:pt x="178" y="87"/>
                </a:cubicBezTo>
                <a:cubicBezTo>
                  <a:pt x="131" y="55"/>
                  <a:pt x="75" y="32"/>
                  <a:pt x="19" y="19"/>
                </a:cubicBezTo>
                <a:cubicBezTo>
                  <a:pt x="14" y="18"/>
                  <a:pt x="9" y="23"/>
                  <a:pt x="12" y="28"/>
                </a:cubicBezTo>
                <a:cubicBezTo>
                  <a:pt x="44" y="73"/>
                  <a:pt x="68" y="125"/>
                  <a:pt x="107" y="165"/>
                </a:cubicBezTo>
                <a:cubicBezTo>
                  <a:pt x="110" y="169"/>
                  <a:pt x="116" y="167"/>
                  <a:pt x="117" y="163"/>
                </a:cubicBezTo>
                <a:cubicBezTo>
                  <a:pt x="129" y="113"/>
                  <a:pt x="125" y="60"/>
                  <a:pt x="125" y="9"/>
                </a:cubicBezTo>
                <a:cubicBezTo>
                  <a:pt x="125" y="1"/>
                  <a:pt x="113" y="1"/>
                  <a:pt x="113" y="9"/>
                </a:cubicBezTo>
                <a:cubicBezTo>
                  <a:pt x="113" y="59"/>
                  <a:pt x="117" y="111"/>
                  <a:pt x="106" y="160"/>
                </a:cubicBezTo>
                <a:cubicBezTo>
                  <a:pt x="109" y="159"/>
                  <a:pt x="112" y="158"/>
                  <a:pt x="116" y="157"/>
                </a:cubicBezTo>
                <a:cubicBezTo>
                  <a:pt x="78" y="117"/>
                  <a:pt x="54" y="66"/>
                  <a:pt x="23" y="21"/>
                </a:cubicBezTo>
                <a:cubicBezTo>
                  <a:pt x="20" y="24"/>
                  <a:pt x="18" y="27"/>
                  <a:pt x="16" y="30"/>
                </a:cubicBezTo>
                <a:cubicBezTo>
                  <a:pt x="71" y="43"/>
                  <a:pt x="126" y="65"/>
                  <a:pt x="172" y="98"/>
                </a:cubicBezTo>
                <a:cubicBezTo>
                  <a:pt x="173" y="94"/>
                  <a:pt x="174" y="90"/>
                  <a:pt x="175" y="87"/>
                </a:cubicBezTo>
                <a:cubicBezTo>
                  <a:pt x="117" y="87"/>
                  <a:pt x="57" y="97"/>
                  <a:pt x="5" y="124"/>
                </a:cubicBezTo>
                <a:cubicBezTo>
                  <a:pt x="8" y="127"/>
                  <a:pt x="11" y="129"/>
                  <a:pt x="14" y="131"/>
                </a:cubicBezTo>
                <a:cubicBezTo>
                  <a:pt x="34" y="82"/>
                  <a:pt x="83" y="46"/>
                  <a:pt x="123" y="13"/>
                </a:cubicBezTo>
                <a:cubicBezTo>
                  <a:pt x="129" y="8"/>
                  <a:pt x="120" y="0"/>
                  <a:pt x="114" y="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12A572-882D-4A99-AD83-133D4465590A}"/>
              </a:ext>
            </a:extLst>
          </p:cNvPr>
          <p:cNvSpPr txBox="1"/>
          <p:nvPr/>
        </p:nvSpPr>
        <p:spPr>
          <a:xfrm>
            <a:off x="1704814" y="177788"/>
            <a:ext cx="9236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ĐƯỜNG TRUNG BÌNH CỦA TAM GIÁ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12153B9-A9A3-423D-93C3-8A14EC46CCFC}"/>
              </a:ext>
            </a:extLst>
          </p:cNvPr>
          <p:cNvSpPr txBox="1"/>
          <p:nvPr/>
        </p:nvSpPr>
        <p:spPr>
          <a:xfrm>
            <a:off x="5274909" y="1153084"/>
            <a:ext cx="60698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A9A1A1-17C4-4AD3-8CD0-D4BBF01DBE98}"/>
              </a:ext>
            </a:extLst>
          </p:cNvPr>
          <p:cNvSpPr txBox="1"/>
          <p:nvPr/>
        </p:nvSpPr>
        <p:spPr>
          <a:xfrm>
            <a:off x="5943600" y="4578583"/>
            <a:ext cx="5364114" cy="1384995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ố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F1C48E-2DD1-4ED9-AFB5-1F2F3F4170D7}"/>
              </a:ext>
            </a:extLst>
          </p:cNvPr>
          <p:cNvSpPr txBox="1"/>
          <p:nvPr/>
        </p:nvSpPr>
        <p:spPr>
          <a:xfrm>
            <a:off x="5919537" y="1991863"/>
            <a:ext cx="4780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F5582C9-8624-49EF-A2AE-5013EE008931}"/>
              </a:ext>
            </a:extLst>
          </p:cNvPr>
          <p:cNvSpPr txBox="1"/>
          <p:nvPr/>
        </p:nvSpPr>
        <p:spPr>
          <a:xfrm>
            <a:off x="5919537" y="2474024"/>
            <a:ext cx="4780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D200BDC-EE06-4E3A-8D87-9094597F855F}"/>
              </a:ext>
            </a:extLst>
          </p:cNvPr>
          <p:cNvSpPr txBox="1"/>
          <p:nvPr/>
        </p:nvSpPr>
        <p:spPr>
          <a:xfrm>
            <a:off x="5919537" y="3114686"/>
            <a:ext cx="55826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. </a:t>
            </a:r>
          </a:p>
        </p:txBody>
      </p:sp>
      <p:sp>
        <p:nvSpPr>
          <p:cNvPr id="9" name="AutoShape 2" descr="Lesson Worksheet:Triangle Midsegment Theorems | Nagwa">
            <a:extLst>
              <a:ext uri="{FF2B5EF4-FFF2-40B4-BE49-F238E27FC236}">
                <a16:creationId xmlns:a16="http://schemas.microsoft.com/office/drawing/2014/main" id="{169DFE64-0D3A-46AB-AC8F-98058E02243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E3411A8-737E-4BD3-B0CD-2C0453D0D1F4}"/>
              </a:ext>
            </a:extLst>
          </p:cNvPr>
          <p:cNvPicPr>
            <a:picLocks noChangeAspect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26029" y="1322363"/>
            <a:ext cx="4095150" cy="4996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973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3" grpId="0"/>
      <p:bldP spid="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31">
            <a:extLst>
              <a:ext uri="{FF2B5EF4-FFF2-40B4-BE49-F238E27FC236}">
                <a16:creationId xmlns:a16="http://schemas.microsoft.com/office/drawing/2014/main" id="{35B8BF10-8717-4A3F-BEF8-04D13C6BD665}"/>
              </a:ext>
            </a:extLst>
          </p:cNvPr>
          <p:cNvSpPr/>
          <p:nvPr/>
        </p:nvSpPr>
        <p:spPr>
          <a:xfrm>
            <a:off x="730161" y="177788"/>
            <a:ext cx="665567" cy="753934"/>
          </a:xfrm>
          <a:custGeom>
            <a:avLst/>
            <a:gdLst>
              <a:gd name="connsiteX0" fmla="*/ 0 w 656493"/>
              <a:gd name="connsiteY0" fmla="*/ 316523 h 633046"/>
              <a:gd name="connsiteX1" fmla="*/ 328247 w 656493"/>
              <a:gd name="connsiteY1" fmla="*/ 0 h 633046"/>
              <a:gd name="connsiteX2" fmla="*/ 656494 w 656493"/>
              <a:gd name="connsiteY2" fmla="*/ 316523 h 633046"/>
              <a:gd name="connsiteX3" fmla="*/ 328247 w 656493"/>
              <a:gd name="connsiteY3" fmla="*/ 633046 h 633046"/>
              <a:gd name="connsiteX4" fmla="*/ 0 w 656493"/>
              <a:gd name="connsiteY4" fmla="*/ 316523 h 633046"/>
              <a:gd name="connsiteX0-1" fmla="*/ 328247 w 656494"/>
              <a:gd name="connsiteY0-2" fmla="*/ 0 h 633046"/>
              <a:gd name="connsiteX1-3" fmla="*/ 656494 w 656494"/>
              <a:gd name="connsiteY1-4" fmla="*/ 316523 h 633046"/>
              <a:gd name="connsiteX2-5" fmla="*/ 328247 w 656494"/>
              <a:gd name="connsiteY2-6" fmla="*/ 633046 h 633046"/>
              <a:gd name="connsiteX3-7" fmla="*/ 0 w 656494"/>
              <a:gd name="connsiteY3-8" fmla="*/ 316523 h 633046"/>
              <a:gd name="connsiteX4-9" fmla="*/ 419687 w 656494"/>
              <a:gd name="connsiteY4-10" fmla="*/ 91440 h 633046"/>
              <a:gd name="connsiteX0-11" fmla="*/ 402964 w 731211"/>
              <a:gd name="connsiteY0-12" fmla="*/ 0 h 633046"/>
              <a:gd name="connsiteX1-13" fmla="*/ 731211 w 731211"/>
              <a:gd name="connsiteY1-14" fmla="*/ 316523 h 633046"/>
              <a:gd name="connsiteX2-15" fmla="*/ 402964 w 731211"/>
              <a:gd name="connsiteY2-16" fmla="*/ 633046 h 633046"/>
              <a:gd name="connsiteX3-17" fmla="*/ 74717 w 731211"/>
              <a:gd name="connsiteY3-18" fmla="*/ 316523 h 633046"/>
              <a:gd name="connsiteX4-19" fmla="*/ 161895 w 731211"/>
              <a:gd name="connsiteY4-20" fmla="*/ 152400 h 633046"/>
              <a:gd name="connsiteX0-21" fmla="*/ 353700 w 681947"/>
              <a:gd name="connsiteY0-22" fmla="*/ 0 h 633046"/>
              <a:gd name="connsiteX1-23" fmla="*/ 681947 w 681947"/>
              <a:gd name="connsiteY1-24" fmla="*/ 316523 h 633046"/>
              <a:gd name="connsiteX2-25" fmla="*/ 353700 w 681947"/>
              <a:gd name="connsiteY2-26" fmla="*/ 633046 h 633046"/>
              <a:gd name="connsiteX3-27" fmla="*/ 25453 w 681947"/>
              <a:gd name="connsiteY3-28" fmla="*/ 316523 h 633046"/>
              <a:gd name="connsiteX4-29" fmla="*/ 112631 w 681947"/>
              <a:gd name="connsiteY4-30" fmla="*/ 152400 h 633046"/>
              <a:gd name="connsiteX0-31" fmla="*/ 341249 w 669496"/>
              <a:gd name="connsiteY0-32" fmla="*/ 0 h 633046"/>
              <a:gd name="connsiteX1-33" fmla="*/ 669496 w 669496"/>
              <a:gd name="connsiteY1-34" fmla="*/ 316523 h 633046"/>
              <a:gd name="connsiteX2-35" fmla="*/ 341249 w 669496"/>
              <a:gd name="connsiteY2-36" fmla="*/ 633046 h 633046"/>
              <a:gd name="connsiteX3-37" fmla="*/ 13002 w 669496"/>
              <a:gd name="connsiteY3-38" fmla="*/ 316523 h 633046"/>
              <a:gd name="connsiteX4-39" fmla="*/ 100180 w 669496"/>
              <a:gd name="connsiteY4-40" fmla="*/ 152400 h 633046"/>
              <a:gd name="connsiteX0-41" fmla="*/ 347951 w 676198"/>
              <a:gd name="connsiteY0-42" fmla="*/ 0 h 633046"/>
              <a:gd name="connsiteX1-43" fmla="*/ 676198 w 676198"/>
              <a:gd name="connsiteY1-44" fmla="*/ 316523 h 633046"/>
              <a:gd name="connsiteX2-45" fmla="*/ 347951 w 676198"/>
              <a:gd name="connsiteY2-46" fmla="*/ 633046 h 633046"/>
              <a:gd name="connsiteX3-47" fmla="*/ 19704 w 676198"/>
              <a:gd name="connsiteY3-48" fmla="*/ 316523 h 633046"/>
              <a:gd name="connsiteX4-49" fmla="*/ 79173 w 676198"/>
              <a:gd name="connsiteY4-50" fmla="*/ 113607 h 633046"/>
              <a:gd name="connsiteX0-51" fmla="*/ 333371 w 661618"/>
              <a:gd name="connsiteY0-52" fmla="*/ 0 h 633046"/>
              <a:gd name="connsiteX1-53" fmla="*/ 661618 w 661618"/>
              <a:gd name="connsiteY1-54" fmla="*/ 316523 h 633046"/>
              <a:gd name="connsiteX2-55" fmla="*/ 333371 w 661618"/>
              <a:gd name="connsiteY2-56" fmla="*/ 633046 h 633046"/>
              <a:gd name="connsiteX3-57" fmla="*/ 5124 w 661618"/>
              <a:gd name="connsiteY3-58" fmla="*/ 316523 h 633046"/>
              <a:gd name="connsiteX4-59" fmla="*/ 64593 w 661618"/>
              <a:gd name="connsiteY4-60" fmla="*/ 113607 h 633046"/>
              <a:gd name="connsiteX0-61" fmla="*/ 178200 w 661618"/>
              <a:gd name="connsiteY0-62" fmla="*/ 0 h 583170"/>
              <a:gd name="connsiteX1-63" fmla="*/ 661618 w 661618"/>
              <a:gd name="connsiteY1-64" fmla="*/ 266647 h 583170"/>
              <a:gd name="connsiteX2-65" fmla="*/ 333371 w 661618"/>
              <a:gd name="connsiteY2-66" fmla="*/ 583170 h 583170"/>
              <a:gd name="connsiteX3-67" fmla="*/ 5124 w 661618"/>
              <a:gd name="connsiteY3-68" fmla="*/ 266647 h 583170"/>
              <a:gd name="connsiteX4-69" fmla="*/ 64593 w 661618"/>
              <a:gd name="connsiteY4-70" fmla="*/ 63731 h 583170"/>
              <a:gd name="connsiteX0-71" fmla="*/ 178200 w 662133"/>
              <a:gd name="connsiteY0-72" fmla="*/ 66578 h 649748"/>
              <a:gd name="connsiteX1-73" fmla="*/ 412660 w 662133"/>
              <a:gd name="connsiteY1-74" fmla="*/ 10947 h 649748"/>
              <a:gd name="connsiteX2-75" fmla="*/ 661618 w 662133"/>
              <a:gd name="connsiteY2-76" fmla="*/ 333225 h 649748"/>
              <a:gd name="connsiteX3-77" fmla="*/ 333371 w 662133"/>
              <a:gd name="connsiteY3-78" fmla="*/ 649748 h 649748"/>
              <a:gd name="connsiteX4-79" fmla="*/ 5124 w 662133"/>
              <a:gd name="connsiteY4-80" fmla="*/ 333225 h 649748"/>
              <a:gd name="connsiteX5" fmla="*/ 64593 w 662133"/>
              <a:gd name="connsiteY5" fmla="*/ 130309 h 649748"/>
              <a:gd name="connsiteX0-81" fmla="*/ 178200 w 662148"/>
              <a:gd name="connsiteY0-82" fmla="*/ 66578 h 649748"/>
              <a:gd name="connsiteX1-83" fmla="*/ 412660 w 662148"/>
              <a:gd name="connsiteY1-84" fmla="*/ 10947 h 649748"/>
              <a:gd name="connsiteX2-85" fmla="*/ 661618 w 662148"/>
              <a:gd name="connsiteY2-86" fmla="*/ 333225 h 649748"/>
              <a:gd name="connsiteX3-87" fmla="*/ 333371 w 662148"/>
              <a:gd name="connsiteY3-88" fmla="*/ 649748 h 649748"/>
              <a:gd name="connsiteX4-89" fmla="*/ 5124 w 662148"/>
              <a:gd name="connsiteY4-90" fmla="*/ 333225 h 649748"/>
              <a:gd name="connsiteX5-91" fmla="*/ 64593 w 662148"/>
              <a:gd name="connsiteY5-92" fmla="*/ 130309 h 649748"/>
              <a:gd name="connsiteX0-93" fmla="*/ 178200 w 662148"/>
              <a:gd name="connsiteY0-94" fmla="*/ 61032 h 644202"/>
              <a:gd name="connsiteX1-95" fmla="*/ 412660 w 662148"/>
              <a:gd name="connsiteY1-96" fmla="*/ 5401 h 644202"/>
              <a:gd name="connsiteX2-97" fmla="*/ 661618 w 662148"/>
              <a:gd name="connsiteY2-98" fmla="*/ 327679 h 644202"/>
              <a:gd name="connsiteX3-99" fmla="*/ 333371 w 662148"/>
              <a:gd name="connsiteY3-100" fmla="*/ 644202 h 644202"/>
              <a:gd name="connsiteX4-101" fmla="*/ 5124 w 662148"/>
              <a:gd name="connsiteY4-102" fmla="*/ 327679 h 644202"/>
              <a:gd name="connsiteX5-103" fmla="*/ 64593 w 662148"/>
              <a:gd name="connsiteY5-104" fmla="*/ 124763 h 644202"/>
              <a:gd name="connsiteX0-105" fmla="*/ 178200 w 662148"/>
              <a:gd name="connsiteY0-106" fmla="*/ 75865 h 659035"/>
              <a:gd name="connsiteX1-107" fmla="*/ 168819 w 662148"/>
              <a:gd name="connsiteY1-108" fmla="*/ 31317 h 659035"/>
              <a:gd name="connsiteX2-109" fmla="*/ 412660 w 662148"/>
              <a:gd name="connsiteY2-110" fmla="*/ 20234 h 659035"/>
              <a:gd name="connsiteX3-111" fmla="*/ 661618 w 662148"/>
              <a:gd name="connsiteY3-112" fmla="*/ 342512 h 659035"/>
              <a:gd name="connsiteX4-113" fmla="*/ 333371 w 662148"/>
              <a:gd name="connsiteY4-114" fmla="*/ 659035 h 659035"/>
              <a:gd name="connsiteX5-115" fmla="*/ 5124 w 662148"/>
              <a:gd name="connsiteY5-116" fmla="*/ 342512 h 659035"/>
              <a:gd name="connsiteX6" fmla="*/ 64593 w 662148"/>
              <a:gd name="connsiteY6" fmla="*/ 139596 h 659035"/>
              <a:gd name="connsiteX0-117" fmla="*/ 178200 w 662148"/>
              <a:gd name="connsiteY0-118" fmla="*/ 68901 h 652071"/>
              <a:gd name="connsiteX1-119" fmla="*/ 130026 w 662148"/>
              <a:gd name="connsiteY1-120" fmla="*/ 68688 h 652071"/>
              <a:gd name="connsiteX2-121" fmla="*/ 412660 w 662148"/>
              <a:gd name="connsiteY2-122" fmla="*/ 13270 h 652071"/>
              <a:gd name="connsiteX3-123" fmla="*/ 661618 w 662148"/>
              <a:gd name="connsiteY3-124" fmla="*/ 335548 h 652071"/>
              <a:gd name="connsiteX4-125" fmla="*/ 333371 w 662148"/>
              <a:gd name="connsiteY4-126" fmla="*/ 652071 h 652071"/>
              <a:gd name="connsiteX5-127" fmla="*/ 5124 w 662148"/>
              <a:gd name="connsiteY5-128" fmla="*/ 335548 h 652071"/>
              <a:gd name="connsiteX6-129" fmla="*/ 64593 w 662148"/>
              <a:gd name="connsiteY6-130" fmla="*/ 132632 h 652071"/>
              <a:gd name="connsiteX0-131" fmla="*/ 178200 w 662220"/>
              <a:gd name="connsiteY0-132" fmla="*/ 68901 h 652071"/>
              <a:gd name="connsiteX1-133" fmla="*/ 130026 w 662220"/>
              <a:gd name="connsiteY1-134" fmla="*/ 68688 h 652071"/>
              <a:gd name="connsiteX2-135" fmla="*/ 412660 w 662220"/>
              <a:gd name="connsiteY2-136" fmla="*/ 13270 h 652071"/>
              <a:gd name="connsiteX3-137" fmla="*/ 661618 w 662220"/>
              <a:gd name="connsiteY3-138" fmla="*/ 335548 h 652071"/>
              <a:gd name="connsiteX4-139" fmla="*/ 333371 w 662220"/>
              <a:gd name="connsiteY4-140" fmla="*/ 652071 h 652071"/>
              <a:gd name="connsiteX5-141" fmla="*/ 5124 w 662220"/>
              <a:gd name="connsiteY5-142" fmla="*/ 335548 h 652071"/>
              <a:gd name="connsiteX6-143" fmla="*/ 64593 w 662220"/>
              <a:gd name="connsiteY6-144" fmla="*/ 132632 h 652071"/>
              <a:gd name="connsiteX0-145" fmla="*/ 178200 w 662220"/>
              <a:gd name="connsiteY0-146" fmla="*/ 58449 h 641619"/>
              <a:gd name="connsiteX1-147" fmla="*/ 130026 w 662220"/>
              <a:gd name="connsiteY1-148" fmla="*/ 58236 h 641619"/>
              <a:gd name="connsiteX2-149" fmla="*/ 412660 w 662220"/>
              <a:gd name="connsiteY2-150" fmla="*/ 2818 h 641619"/>
              <a:gd name="connsiteX3-151" fmla="*/ 661618 w 662220"/>
              <a:gd name="connsiteY3-152" fmla="*/ 325096 h 641619"/>
              <a:gd name="connsiteX4-153" fmla="*/ 333371 w 662220"/>
              <a:gd name="connsiteY4-154" fmla="*/ 641619 h 641619"/>
              <a:gd name="connsiteX5-155" fmla="*/ 5124 w 662220"/>
              <a:gd name="connsiteY5-156" fmla="*/ 325096 h 641619"/>
              <a:gd name="connsiteX6-157" fmla="*/ 64593 w 662220"/>
              <a:gd name="connsiteY6-158" fmla="*/ 122180 h 641619"/>
              <a:gd name="connsiteX0-159" fmla="*/ 178200 w 662220"/>
              <a:gd name="connsiteY0-160" fmla="*/ 58449 h 641619"/>
              <a:gd name="connsiteX1-161" fmla="*/ 130026 w 662220"/>
              <a:gd name="connsiteY1-162" fmla="*/ 58236 h 641619"/>
              <a:gd name="connsiteX2-163" fmla="*/ 412660 w 662220"/>
              <a:gd name="connsiteY2-164" fmla="*/ 2818 h 641619"/>
              <a:gd name="connsiteX3-165" fmla="*/ 661618 w 662220"/>
              <a:gd name="connsiteY3-166" fmla="*/ 325096 h 641619"/>
              <a:gd name="connsiteX4-167" fmla="*/ 333371 w 662220"/>
              <a:gd name="connsiteY4-168" fmla="*/ 641619 h 641619"/>
              <a:gd name="connsiteX5-169" fmla="*/ 5124 w 662220"/>
              <a:gd name="connsiteY5-170" fmla="*/ 325096 h 641619"/>
              <a:gd name="connsiteX6-171" fmla="*/ 64593 w 662220"/>
              <a:gd name="connsiteY6-172" fmla="*/ 122180 h 641619"/>
              <a:gd name="connsiteX0-173" fmla="*/ 178200 w 662220"/>
              <a:gd name="connsiteY0-174" fmla="*/ 58449 h 641619"/>
              <a:gd name="connsiteX1-175" fmla="*/ 130026 w 662220"/>
              <a:gd name="connsiteY1-176" fmla="*/ 58236 h 641619"/>
              <a:gd name="connsiteX2-177" fmla="*/ 412660 w 662220"/>
              <a:gd name="connsiteY2-178" fmla="*/ 2818 h 641619"/>
              <a:gd name="connsiteX3-179" fmla="*/ 661618 w 662220"/>
              <a:gd name="connsiteY3-180" fmla="*/ 325096 h 641619"/>
              <a:gd name="connsiteX4-181" fmla="*/ 333371 w 662220"/>
              <a:gd name="connsiteY4-182" fmla="*/ 641619 h 641619"/>
              <a:gd name="connsiteX5-183" fmla="*/ 5124 w 662220"/>
              <a:gd name="connsiteY5-184" fmla="*/ 325096 h 641619"/>
              <a:gd name="connsiteX6-185" fmla="*/ 64593 w 662220"/>
              <a:gd name="connsiteY6-186" fmla="*/ 122180 h 641619"/>
              <a:gd name="connsiteX0-187" fmla="*/ 178200 w 662220"/>
              <a:gd name="connsiteY0-188" fmla="*/ 58449 h 641619"/>
              <a:gd name="connsiteX1-189" fmla="*/ 130026 w 662220"/>
              <a:gd name="connsiteY1-190" fmla="*/ 58236 h 641619"/>
              <a:gd name="connsiteX2-191" fmla="*/ 412660 w 662220"/>
              <a:gd name="connsiteY2-192" fmla="*/ 2818 h 641619"/>
              <a:gd name="connsiteX3-193" fmla="*/ 661618 w 662220"/>
              <a:gd name="connsiteY3-194" fmla="*/ 325096 h 641619"/>
              <a:gd name="connsiteX4-195" fmla="*/ 333371 w 662220"/>
              <a:gd name="connsiteY4-196" fmla="*/ 641619 h 641619"/>
              <a:gd name="connsiteX5-197" fmla="*/ 5124 w 662220"/>
              <a:gd name="connsiteY5-198" fmla="*/ 325096 h 641619"/>
              <a:gd name="connsiteX6-199" fmla="*/ 64593 w 662220"/>
              <a:gd name="connsiteY6-200" fmla="*/ 122180 h 641619"/>
              <a:gd name="connsiteX0-201" fmla="*/ 178200 w 662220"/>
              <a:gd name="connsiteY0-202" fmla="*/ 58449 h 641619"/>
              <a:gd name="connsiteX1-203" fmla="*/ 130026 w 662220"/>
              <a:gd name="connsiteY1-204" fmla="*/ 58236 h 641619"/>
              <a:gd name="connsiteX2-205" fmla="*/ 412660 w 662220"/>
              <a:gd name="connsiteY2-206" fmla="*/ 2818 h 641619"/>
              <a:gd name="connsiteX3-207" fmla="*/ 661618 w 662220"/>
              <a:gd name="connsiteY3-208" fmla="*/ 325096 h 641619"/>
              <a:gd name="connsiteX4-209" fmla="*/ 333371 w 662220"/>
              <a:gd name="connsiteY4-210" fmla="*/ 641619 h 641619"/>
              <a:gd name="connsiteX5-211" fmla="*/ 5124 w 662220"/>
              <a:gd name="connsiteY5-212" fmla="*/ 325096 h 641619"/>
              <a:gd name="connsiteX6-213" fmla="*/ 64593 w 662220"/>
              <a:gd name="connsiteY6-214" fmla="*/ 122180 h 641619"/>
              <a:gd name="connsiteX0-215" fmla="*/ 176252 w 660272"/>
              <a:gd name="connsiteY0-216" fmla="*/ 58449 h 641619"/>
              <a:gd name="connsiteX1-217" fmla="*/ 128078 w 660272"/>
              <a:gd name="connsiteY1-218" fmla="*/ 58236 h 641619"/>
              <a:gd name="connsiteX2-219" fmla="*/ 410712 w 660272"/>
              <a:gd name="connsiteY2-220" fmla="*/ 2818 h 641619"/>
              <a:gd name="connsiteX3-221" fmla="*/ 659670 w 660272"/>
              <a:gd name="connsiteY3-222" fmla="*/ 325096 h 641619"/>
              <a:gd name="connsiteX4-223" fmla="*/ 331423 w 660272"/>
              <a:gd name="connsiteY4-224" fmla="*/ 641619 h 641619"/>
              <a:gd name="connsiteX5-225" fmla="*/ 3176 w 660272"/>
              <a:gd name="connsiteY5-226" fmla="*/ 325096 h 641619"/>
              <a:gd name="connsiteX6-227" fmla="*/ 62645 w 660272"/>
              <a:gd name="connsiteY6-228" fmla="*/ 122180 h 641619"/>
              <a:gd name="connsiteX0-229" fmla="*/ 253837 w 660272"/>
              <a:gd name="connsiteY0-230" fmla="*/ 30740 h 641619"/>
              <a:gd name="connsiteX1-231" fmla="*/ 128078 w 660272"/>
              <a:gd name="connsiteY1-232" fmla="*/ 58236 h 641619"/>
              <a:gd name="connsiteX2-233" fmla="*/ 410712 w 660272"/>
              <a:gd name="connsiteY2-234" fmla="*/ 2818 h 641619"/>
              <a:gd name="connsiteX3-235" fmla="*/ 659670 w 660272"/>
              <a:gd name="connsiteY3-236" fmla="*/ 325096 h 641619"/>
              <a:gd name="connsiteX4-237" fmla="*/ 331423 w 660272"/>
              <a:gd name="connsiteY4-238" fmla="*/ 641619 h 641619"/>
              <a:gd name="connsiteX5-239" fmla="*/ 3176 w 660272"/>
              <a:gd name="connsiteY5-240" fmla="*/ 325096 h 641619"/>
              <a:gd name="connsiteX6-241" fmla="*/ 62645 w 660272"/>
              <a:gd name="connsiteY6-242" fmla="*/ 122180 h 641619"/>
              <a:gd name="connsiteX0-243" fmla="*/ 253837 w 660191"/>
              <a:gd name="connsiteY0-244" fmla="*/ 41069 h 651948"/>
              <a:gd name="connsiteX1-245" fmla="*/ 161329 w 660191"/>
              <a:gd name="connsiteY1-246" fmla="*/ 63023 h 651948"/>
              <a:gd name="connsiteX2-247" fmla="*/ 410712 w 660191"/>
              <a:gd name="connsiteY2-248" fmla="*/ 13147 h 651948"/>
              <a:gd name="connsiteX3-249" fmla="*/ 659670 w 660191"/>
              <a:gd name="connsiteY3-250" fmla="*/ 335425 h 651948"/>
              <a:gd name="connsiteX4-251" fmla="*/ 331423 w 660191"/>
              <a:gd name="connsiteY4-252" fmla="*/ 651948 h 651948"/>
              <a:gd name="connsiteX5-253" fmla="*/ 3176 w 660191"/>
              <a:gd name="connsiteY5-254" fmla="*/ 335425 h 651948"/>
              <a:gd name="connsiteX6-255" fmla="*/ 62645 w 660191"/>
              <a:gd name="connsiteY6-256" fmla="*/ 132509 h 651948"/>
              <a:gd name="connsiteX0-257" fmla="*/ 253837 w 660897"/>
              <a:gd name="connsiteY0-258" fmla="*/ 45475 h 656354"/>
              <a:gd name="connsiteX1-259" fmla="*/ 161329 w 660897"/>
              <a:gd name="connsiteY1-260" fmla="*/ 67429 h 656354"/>
              <a:gd name="connsiteX2-261" fmla="*/ 410712 w 660897"/>
              <a:gd name="connsiteY2-262" fmla="*/ 17553 h 656354"/>
              <a:gd name="connsiteX3-263" fmla="*/ 659670 w 660897"/>
              <a:gd name="connsiteY3-264" fmla="*/ 339831 h 656354"/>
              <a:gd name="connsiteX4-265" fmla="*/ 331423 w 660897"/>
              <a:gd name="connsiteY4-266" fmla="*/ 656354 h 656354"/>
              <a:gd name="connsiteX5-267" fmla="*/ 3176 w 660897"/>
              <a:gd name="connsiteY5-268" fmla="*/ 339831 h 656354"/>
              <a:gd name="connsiteX6-269" fmla="*/ 62645 w 660897"/>
              <a:gd name="connsiteY6-270" fmla="*/ 136915 h 656354"/>
              <a:gd name="connsiteX0-271" fmla="*/ 253837 w 660406"/>
              <a:gd name="connsiteY0-272" fmla="*/ 41070 h 651949"/>
              <a:gd name="connsiteX1-273" fmla="*/ 161329 w 660406"/>
              <a:gd name="connsiteY1-274" fmla="*/ 63024 h 651949"/>
              <a:gd name="connsiteX2-275" fmla="*/ 410712 w 660406"/>
              <a:gd name="connsiteY2-276" fmla="*/ 13148 h 651949"/>
              <a:gd name="connsiteX3-277" fmla="*/ 659670 w 660406"/>
              <a:gd name="connsiteY3-278" fmla="*/ 335426 h 651949"/>
              <a:gd name="connsiteX4-279" fmla="*/ 331423 w 660406"/>
              <a:gd name="connsiteY4-280" fmla="*/ 651949 h 651949"/>
              <a:gd name="connsiteX5-281" fmla="*/ 3176 w 660406"/>
              <a:gd name="connsiteY5-282" fmla="*/ 335426 h 651949"/>
              <a:gd name="connsiteX6-283" fmla="*/ 62645 w 660406"/>
              <a:gd name="connsiteY6-284" fmla="*/ 132510 h 651949"/>
              <a:gd name="connsiteX0-285" fmla="*/ 161329 w 660406"/>
              <a:gd name="connsiteY0-286" fmla="*/ 63024 h 651949"/>
              <a:gd name="connsiteX1-287" fmla="*/ 410712 w 660406"/>
              <a:gd name="connsiteY1-288" fmla="*/ 13148 h 651949"/>
              <a:gd name="connsiteX2-289" fmla="*/ 659670 w 660406"/>
              <a:gd name="connsiteY2-290" fmla="*/ 335426 h 651949"/>
              <a:gd name="connsiteX3-291" fmla="*/ 331423 w 660406"/>
              <a:gd name="connsiteY3-292" fmla="*/ 651949 h 651949"/>
              <a:gd name="connsiteX4-293" fmla="*/ 3176 w 660406"/>
              <a:gd name="connsiteY4-294" fmla="*/ 335426 h 651949"/>
              <a:gd name="connsiteX5-295" fmla="*/ 62645 w 660406"/>
              <a:gd name="connsiteY5-296" fmla="*/ 132510 h 651949"/>
              <a:gd name="connsiteX0-297" fmla="*/ 128078 w 660207"/>
              <a:gd name="connsiteY0-298" fmla="*/ 63024 h 651949"/>
              <a:gd name="connsiteX1-299" fmla="*/ 410712 w 660207"/>
              <a:gd name="connsiteY1-300" fmla="*/ 13148 h 651949"/>
              <a:gd name="connsiteX2-301" fmla="*/ 659670 w 660207"/>
              <a:gd name="connsiteY2-302" fmla="*/ 335426 h 651949"/>
              <a:gd name="connsiteX3-303" fmla="*/ 331423 w 660207"/>
              <a:gd name="connsiteY3-304" fmla="*/ 651949 h 651949"/>
              <a:gd name="connsiteX4-305" fmla="*/ 3176 w 660207"/>
              <a:gd name="connsiteY4-306" fmla="*/ 335426 h 651949"/>
              <a:gd name="connsiteX5-307" fmla="*/ 62645 w 660207"/>
              <a:gd name="connsiteY5-308" fmla="*/ 132510 h 651949"/>
              <a:gd name="connsiteX0-309" fmla="*/ 128078 w 660438"/>
              <a:gd name="connsiteY0-310" fmla="*/ 60888 h 649813"/>
              <a:gd name="connsiteX1-311" fmla="*/ 410712 w 660438"/>
              <a:gd name="connsiteY1-312" fmla="*/ 11012 h 649813"/>
              <a:gd name="connsiteX2-313" fmla="*/ 659670 w 660438"/>
              <a:gd name="connsiteY2-314" fmla="*/ 333290 h 649813"/>
              <a:gd name="connsiteX3-315" fmla="*/ 331423 w 660438"/>
              <a:gd name="connsiteY3-316" fmla="*/ 649813 h 649813"/>
              <a:gd name="connsiteX4-317" fmla="*/ 3176 w 660438"/>
              <a:gd name="connsiteY4-318" fmla="*/ 333290 h 649813"/>
              <a:gd name="connsiteX5-319" fmla="*/ 62645 w 660438"/>
              <a:gd name="connsiteY5-320" fmla="*/ 130374 h 649813"/>
              <a:gd name="connsiteX0-321" fmla="*/ 128078 w 660438"/>
              <a:gd name="connsiteY0-322" fmla="*/ 64927 h 653852"/>
              <a:gd name="connsiteX1-323" fmla="*/ 410712 w 660438"/>
              <a:gd name="connsiteY1-324" fmla="*/ 15051 h 653852"/>
              <a:gd name="connsiteX2-325" fmla="*/ 659670 w 660438"/>
              <a:gd name="connsiteY2-326" fmla="*/ 337329 h 653852"/>
              <a:gd name="connsiteX3-327" fmla="*/ 331423 w 660438"/>
              <a:gd name="connsiteY3-328" fmla="*/ 653852 h 653852"/>
              <a:gd name="connsiteX4-329" fmla="*/ 3176 w 660438"/>
              <a:gd name="connsiteY4-330" fmla="*/ 337329 h 653852"/>
              <a:gd name="connsiteX5-331" fmla="*/ 62645 w 660438"/>
              <a:gd name="connsiteY5-332" fmla="*/ 134413 h 653852"/>
              <a:gd name="connsiteX0-333" fmla="*/ 128078 w 687378"/>
              <a:gd name="connsiteY0-334" fmla="*/ 58090 h 647015"/>
              <a:gd name="connsiteX1-335" fmla="*/ 571432 w 687378"/>
              <a:gd name="connsiteY1-336" fmla="*/ 16673 h 647015"/>
              <a:gd name="connsiteX2-337" fmla="*/ 659670 w 687378"/>
              <a:gd name="connsiteY2-338" fmla="*/ 330492 h 647015"/>
              <a:gd name="connsiteX3-339" fmla="*/ 331423 w 687378"/>
              <a:gd name="connsiteY3-340" fmla="*/ 647015 h 647015"/>
              <a:gd name="connsiteX4-341" fmla="*/ 3176 w 687378"/>
              <a:gd name="connsiteY4-342" fmla="*/ 330492 h 647015"/>
              <a:gd name="connsiteX5-343" fmla="*/ 62645 w 687378"/>
              <a:gd name="connsiteY5-344" fmla="*/ 127576 h 647015"/>
              <a:gd name="connsiteX0-345" fmla="*/ 128078 w 677145"/>
              <a:gd name="connsiteY0-346" fmla="*/ 58090 h 663933"/>
              <a:gd name="connsiteX1-347" fmla="*/ 571432 w 677145"/>
              <a:gd name="connsiteY1-348" fmla="*/ 16673 h 663933"/>
              <a:gd name="connsiteX2-349" fmla="*/ 659670 w 677145"/>
              <a:gd name="connsiteY2-350" fmla="*/ 330492 h 663933"/>
              <a:gd name="connsiteX3-351" fmla="*/ 559815 w 677145"/>
              <a:gd name="connsiteY3-352" fmla="*/ 663933 h 663933"/>
              <a:gd name="connsiteX4-353" fmla="*/ 3176 w 677145"/>
              <a:gd name="connsiteY4-354" fmla="*/ 330492 h 663933"/>
              <a:gd name="connsiteX5-355" fmla="*/ 62645 w 677145"/>
              <a:gd name="connsiteY5-356" fmla="*/ 127576 h 663933"/>
              <a:gd name="connsiteX0-357" fmla="*/ 101940 w 644966"/>
              <a:gd name="connsiteY0-358" fmla="*/ 58090 h 685888"/>
              <a:gd name="connsiteX1-359" fmla="*/ 545294 w 644966"/>
              <a:gd name="connsiteY1-360" fmla="*/ 16673 h 685888"/>
              <a:gd name="connsiteX2-361" fmla="*/ 633532 w 644966"/>
              <a:gd name="connsiteY2-362" fmla="*/ 330492 h 685888"/>
              <a:gd name="connsiteX3-363" fmla="*/ 533677 w 644966"/>
              <a:gd name="connsiteY3-364" fmla="*/ 663933 h 685888"/>
              <a:gd name="connsiteX4-365" fmla="*/ 10874 w 644966"/>
              <a:gd name="connsiteY4-366" fmla="*/ 575801 h 685888"/>
              <a:gd name="connsiteX5-367" fmla="*/ 36507 w 644966"/>
              <a:gd name="connsiteY5-368" fmla="*/ 127576 h 685888"/>
              <a:gd name="connsiteX0-369" fmla="*/ 101940 w 642626"/>
              <a:gd name="connsiteY0-370" fmla="*/ 58090 h 654766"/>
              <a:gd name="connsiteX1-371" fmla="*/ 545294 w 642626"/>
              <a:gd name="connsiteY1-372" fmla="*/ 16673 h 654766"/>
              <a:gd name="connsiteX2-373" fmla="*/ 633532 w 642626"/>
              <a:gd name="connsiteY2-374" fmla="*/ 330492 h 654766"/>
              <a:gd name="connsiteX3-375" fmla="*/ 567513 w 642626"/>
              <a:gd name="connsiteY3-376" fmla="*/ 613179 h 654766"/>
              <a:gd name="connsiteX4-377" fmla="*/ 10874 w 642626"/>
              <a:gd name="connsiteY4-378" fmla="*/ 575801 h 654766"/>
              <a:gd name="connsiteX5-379" fmla="*/ 36507 w 642626"/>
              <a:gd name="connsiteY5-380" fmla="*/ 127576 h 654766"/>
              <a:gd name="connsiteX0-381" fmla="*/ 101940 w 642626"/>
              <a:gd name="connsiteY0-382" fmla="*/ 30477 h 627153"/>
              <a:gd name="connsiteX1-383" fmla="*/ 545294 w 642626"/>
              <a:gd name="connsiteY1-384" fmla="*/ 31354 h 627153"/>
              <a:gd name="connsiteX2-385" fmla="*/ 633532 w 642626"/>
              <a:gd name="connsiteY2-386" fmla="*/ 302879 h 627153"/>
              <a:gd name="connsiteX3-387" fmla="*/ 567513 w 642626"/>
              <a:gd name="connsiteY3-388" fmla="*/ 585566 h 627153"/>
              <a:gd name="connsiteX4-389" fmla="*/ 10874 w 642626"/>
              <a:gd name="connsiteY4-390" fmla="*/ 548188 h 627153"/>
              <a:gd name="connsiteX5-391" fmla="*/ 36507 w 642626"/>
              <a:gd name="connsiteY5-392" fmla="*/ 99963 h 627153"/>
              <a:gd name="connsiteX0-393" fmla="*/ 101940 w 641803"/>
              <a:gd name="connsiteY0-394" fmla="*/ 32533 h 629209"/>
              <a:gd name="connsiteX1-395" fmla="*/ 545294 w 641803"/>
              <a:gd name="connsiteY1-396" fmla="*/ 33410 h 629209"/>
              <a:gd name="connsiteX2-397" fmla="*/ 633532 w 641803"/>
              <a:gd name="connsiteY2-398" fmla="*/ 304935 h 629209"/>
              <a:gd name="connsiteX3-399" fmla="*/ 567513 w 641803"/>
              <a:gd name="connsiteY3-400" fmla="*/ 587622 h 629209"/>
              <a:gd name="connsiteX4-401" fmla="*/ 10874 w 641803"/>
              <a:gd name="connsiteY4-402" fmla="*/ 550244 h 629209"/>
              <a:gd name="connsiteX5-403" fmla="*/ 36507 w 641803"/>
              <a:gd name="connsiteY5-404" fmla="*/ 102019 h 629209"/>
              <a:gd name="connsiteX0-405" fmla="*/ 93785 w 633648"/>
              <a:gd name="connsiteY0-406" fmla="*/ 32533 h 629209"/>
              <a:gd name="connsiteX1-407" fmla="*/ 537139 w 633648"/>
              <a:gd name="connsiteY1-408" fmla="*/ 33410 h 629209"/>
              <a:gd name="connsiteX2-409" fmla="*/ 625377 w 633648"/>
              <a:gd name="connsiteY2-410" fmla="*/ 304935 h 629209"/>
              <a:gd name="connsiteX3-411" fmla="*/ 559358 w 633648"/>
              <a:gd name="connsiteY3-412" fmla="*/ 587622 h 629209"/>
              <a:gd name="connsiteX4-413" fmla="*/ 2719 w 633648"/>
              <a:gd name="connsiteY4-414" fmla="*/ 550244 h 629209"/>
              <a:gd name="connsiteX5-415" fmla="*/ 28352 w 633648"/>
              <a:gd name="connsiteY5-416" fmla="*/ 102019 h 629209"/>
              <a:gd name="connsiteX0-417" fmla="*/ 103603 w 643466"/>
              <a:gd name="connsiteY0-418" fmla="*/ 32533 h 629209"/>
              <a:gd name="connsiteX1-419" fmla="*/ 546957 w 643466"/>
              <a:gd name="connsiteY1-420" fmla="*/ 33410 h 629209"/>
              <a:gd name="connsiteX2-421" fmla="*/ 635195 w 643466"/>
              <a:gd name="connsiteY2-422" fmla="*/ 304935 h 629209"/>
              <a:gd name="connsiteX3-423" fmla="*/ 569176 w 643466"/>
              <a:gd name="connsiteY3-424" fmla="*/ 587622 h 629209"/>
              <a:gd name="connsiteX4-425" fmla="*/ 12537 w 643466"/>
              <a:gd name="connsiteY4-426" fmla="*/ 550244 h 629209"/>
              <a:gd name="connsiteX5-427" fmla="*/ 4334 w 643466"/>
              <a:gd name="connsiteY5-428" fmla="*/ 102019 h 629209"/>
              <a:gd name="connsiteX0-429" fmla="*/ 103603 w 643466"/>
              <a:gd name="connsiteY0-430" fmla="*/ 32533 h 613248"/>
              <a:gd name="connsiteX1-431" fmla="*/ 546957 w 643466"/>
              <a:gd name="connsiteY1-432" fmla="*/ 33410 h 613248"/>
              <a:gd name="connsiteX2-433" fmla="*/ 635195 w 643466"/>
              <a:gd name="connsiteY2-434" fmla="*/ 304935 h 613248"/>
              <a:gd name="connsiteX3-435" fmla="*/ 569176 w 643466"/>
              <a:gd name="connsiteY3-436" fmla="*/ 587622 h 613248"/>
              <a:gd name="connsiteX4-437" fmla="*/ 12537 w 643466"/>
              <a:gd name="connsiteY4-438" fmla="*/ 518643 h 613248"/>
              <a:gd name="connsiteX5-439" fmla="*/ 4334 w 643466"/>
              <a:gd name="connsiteY5-440" fmla="*/ 102019 h 613248"/>
              <a:gd name="connsiteX0-441" fmla="*/ 103603 w 622280"/>
              <a:gd name="connsiteY0-442" fmla="*/ 51723 h 632438"/>
              <a:gd name="connsiteX1-443" fmla="*/ 546957 w 622280"/>
              <a:gd name="connsiteY1-444" fmla="*/ 52600 h 632438"/>
              <a:gd name="connsiteX2-445" fmla="*/ 569176 w 622280"/>
              <a:gd name="connsiteY2-446" fmla="*/ 606812 h 632438"/>
              <a:gd name="connsiteX3-447" fmla="*/ 12537 w 622280"/>
              <a:gd name="connsiteY3-448" fmla="*/ 537833 h 632438"/>
              <a:gd name="connsiteX4-449" fmla="*/ 4334 w 622280"/>
              <a:gd name="connsiteY4-450" fmla="*/ 121209 h 632438"/>
              <a:gd name="connsiteX0-451" fmla="*/ 103603 w 640916"/>
              <a:gd name="connsiteY0-452" fmla="*/ 51277 h 628066"/>
              <a:gd name="connsiteX1-453" fmla="*/ 546957 w 640916"/>
              <a:gd name="connsiteY1-454" fmla="*/ 52154 h 628066"/>
              <a:gd name="connsiteX2-455" fmla="*/ 595444 w 640916"/>
              <a:gd name="connsiteY2-456" fmla="*/ 600046 h 628066"/>
              <a:gd name="connsiteX3-457" fmla="*/ 12537 w 640916"/>
              <a:gd name="connsiteY3-458" fmla="*/ 537387 h 628066"/>
              <a:gd name="connsiteX4-459" fmla="*/ 4334 w 640916"/>
              <a:gd name="connsiteY4-460" fmla="*/ 120763 h 628066"/>
              <a:gd name="connsiteX0-461" fmla="*/ 103603 w 629940"/>
              <a:gd name="connsiteY0-462" fmla="*/ 26437 h 603226"/>
              <a:gd name="connsiteX1-463" fmla="*/ 546957 w 629940"/>
              <a:gd name="connsiteY1-464" fmla="*/ 27314 h 603226"/>
              <a:gd name="connsiteX2-465" fmla="*/ 595444 w 629940"/>
              <a:gd name="connsiteY2-466" fmla="*/ 575206 h 603226"/>
              <a:gd name="connsiteX3-467" fmla="*/ 12537 w 629940"/>
              <a:gd name="connsiteY3-468" fmla="*/ 512547 h 603226"/>
              <a:gd name="connsiteX4-469" fmla="*/ 4334 w 629940"/>
              <a:gd name="connsiteY4-470" fmla="*/ 95923 h 603226"/>
              <a:gd name="connsiteX0-471" fmla="*/ 103603 w 651443"/>
              <a:gd name="connsiteY0-472" fmla="*/ 20041 h 614843"/>
              <a:gd name="connsiteX1-473" fmla="*/ 608249 w 651443"/>
              <a:gd name="connsiteY1-474" fmla="*/ 39879 h 614843"/>
              <a:gd name="connsiteX2-475" fmla="*/ 595444 w 651443"/>
              <a:gd name="connsiteY2-476" fmla="*/ 568810 h 614843"/>
              <a:gd name="connsiteX3-477" fmla="*/ 12537 w 651443"/>
              <a:gd name="connsiteY3-478" fmla="*/ 506151 h 614843"/>
              <a:gd name="connsiteX4-479" fmla="*/ 4334 w 651443"/>
              <a:gd name="connsiteY4-480" fmla="*/ 89527 h 614843"/>
              <a:gd name="connsiteX0-481" fmla="*/ 103603 w 640788"/>
              <a:gd name="connsiteY0-482" fmla="*/ 20041 h 614843"/>
              <a:gd name="connsiteX1-483" fmla="*/ 581981 w 640788"/>
              <a:gd name="connsiteY1-484" fmla="*/ 39879 h 614843"/>
              <a:gd name="connsiteX2-485" fmla="*/ 595444 w 640788"/>
              <a:gd name="connsiteY2-486" fmla="*/ 568810 h 614843"/>
              <a:gd name="connsiteX3-487" fmla="*/ 12537 w 640788"/>
              <a:gd name="connsiteY3-488" fmla="*/ 506151 h 614843"/>
              <a:gd name="connsiteX4-489" fmla="*/ 4334 w 640788"/>
              <a:gd name="connsiteY4-490" fmla="*/ 89527 h 614843"/>
              <a:gd name="connsiteX0-491" fmla="*/ 103603 w 673655"/>
              <a:gd name="connsiteY0-492" fmla="*/ 38763 h 618146"/>
              <a:gd name="connsiteX1-493" fmla="*/ 581981 w 673655"/>
              <a:gd name="connsiteY1-494" fmla="*/ 58601 h 618146"/>
              <a:gd name="connsiteX2-495" fmla="*/ 621713 w 673655"/>
              <a:gd name="connsiteY2-496" fmla="*/ 562250 h 618146"/>
              <a:gd name="connsiteX3-497" fmla="*/ 12537 w 673655"/>
              <a:gd name="connsiteY3-498" fmla="*/ 524873 h 618146"/>
              <a:gd name="connsiteX4-499" fmla="*/ 4334 w 673655"/>
              <a:gd name="connsiteY4-500" fmla="*/ 108249 h 618146"/>
              <a:gd name="connsiteX0-501" fmla="*/ 103603 w 654750"/>
              <a:gd name="connsiteY0-502" fmla="*/ 38763 h 605787"/>
              <a:gd name="connsiteX1-503" fmla="*/ 581981 w 654750"/>
              <a:gd name="connsiteY1-504" fmla="*/ 58601 h 605787"/>
              <a:gd name="connsiteX2-505" fmla="*/ 621713 w 654750"/>
              <a:gd name="connsiteY2-506" fmla="*/ 562250 h 605787"/>
              <a:gd name="connsiteX3-507" fmla="*/ 12537 w 654750"/>
              <a:gd name="connsiteY3-508" fmla="*/ 524873 h 605787"/>
              <a:gd name="connsiteX4-509" fmla="*/ 4334 w 654750"/>
              <a:gd name="connsiteY4-510" fmla="*/ 108249 h 605787"/>
              <a:gd name="connsiteX0-511" fmla="*/ 103603 w 643734"/>
              <a:gd name="connsiteY0-512" fmla="*/ 31800 h 598824"/>
              <a:gd name="connsiteX1-513" fmla="*/ 581981 w 643734"/>
              <a:gd name="connsiteY1-514" fmla="*/ 51638 h 598824"/>
              <a:gd name="connsiteX2-515" fmla="*/ 621713 w 643734"/>
              <a:gd name="connsiteY2-516" fmla="*/ 555287 h 598824"/>
              <a:gd name="connsiteX3-517" fmla="*/ 12537 w 643734"/>
              <a:gd name="connsiteY3-518" fmla="*/ 517910 h 598824"/>
              <a:gd name="connsiteX4-519" fmla="*/ 4334 w 643734"/>
              <a:gd name="connsiteY4-520" fmla="*/ 101286 h 598824"/>
              <a:gd name="connsiteX0-521" fmla="*/ 103603 w 643734"/>
              <a:gd name="connsiteY0-522" fmla="*/ 24551 h 591575"/>
              <a:gd name="connsiteX1-523" fmla="*/ 581981 w 643734"/>
              <a:gd name="connsiteY1-524" fmla="*/ 44389 h 591575"/>
              <a:gd name="connsiteX2-525" fmla="*/ 621713 w 643734"/>
              <a:gd name="connsiteY2-526" fmla="*/ 548038 h 591575"/>
              <a:gd name="connsiteX3-527" fmla="*/ 12537 w 643734"/>
              <a:gd name="connsiteY3-528" fmla="*/ 510661 h 591575"/>
              <a:gd name="connsiteX4-529" fmla="*/ 4334 w 643734"/>
              <a:gd name="connsiteY4-530" fmla="*/ 94037 h 591575"/>
              <a:gd name="connsiteX0-531" fmla="*/ 103603 w 643734"/>
              <a:gd name="connsiteY0-532" fmla="*/ 20135 h 587159"/>
              <a:gd name="connsiteX1-533" fmla="*/ 581981 w 643734"/>
              <a:gd name="connsiteY1-534" fmla="*/ 39973 h 587159"/>
              <a:gd name="connsiteX2-535" fmla="*/ 621713 w 643734"/>
              <a:gd name="connsiteY2-536" fmla="*/ 543622 h 587159"/>
              <a:gd name="connsiteX3-537" fmla="*/ 12537 w 643734"/>
              <a:gd name="connsiteY3-538" fmla="*/ 506245 h 587159"/>
              <a:gd name="connsiteX4-539" fmla="*/ 4334 w 643734"/>
              <a:gd name="connsiteY4-540" fmla="*/ 89621 h 587159"/>
              <a:gd name="connsiteX0-541" fmla="*/ 51067 w 657504"/>
              <a:gd name="connsiteY0-542" fmla="*/ 31623 h 592327"/>
              <a:gd name="connsiteX1-543" fmla="*/ 581981 w 657504"/>
              <a:gd name="connsiteY1-544" fmla="*/ 45141 h 592327"/>
              <a:gd name="connsiteX2-545" fmla="*/ 621713 w 657504"/>
              <a:gd name="connsiteY2-546" fmla="*/ 548790 h 592327"/>
              <a:gd name="connsiteX3-547" fmla="*/ 12537 w 657504"/>
              <a:gd name="connsiteY3-548" fmla="*/ 511413 h 592327"/>
              <a:gd name="connsiteX4-549" fmla="*/ 4334 w 657504"/>
              <a:gd name="connsiteY4-550" fmla="*/ 94789 h 592327"/>
              <a:gd name="connsiteX0-551" fmla="*/ 51067 w 676118"/>
              <a:gd name="connsiteY0-552" fmla="*/ 31623 h 604686"/>
              <a:gd name="connsiteX1-553" fmla="*/ 581981 w 676118"/>
              <a:gd name="connsiteY1-554" fmla="*/ 45141 h 604686"/>
              <a:gd name="connsiteX2-555" fmla="*/ 621713 w 676118"/>
              <a:gd name="connsiteY2-556" fmla="*/ 548790 h 604686"/>
              <a:gd name="connsiteX3-557" fmla="*/ 12537 w 676118"/>
              <a:gd name="connsiteY3-558" fmla="*/ 511413 h 604686"/>
              <a:gd name="connsiteX4-559" fmla="*/ 4334 w 676118"/>
              <a:gd name="connsiteY4-560" fmla="*/ 94789 h 604686"/>
              <a:gd name="connsiteX0-561" fmla="*/ 51067 w 659741"/>
              <a:gd name="connsiteY0-562" fmla="*/ 18182 h 591245"/>
              <a:gd name="connsiteX1-563" fmla="*/ 581981 w 659741"/>
              <a:gd name="connsiteY1-564" fmla="*/ 31700 h 591245"/>
              <a:gd name="connsiteX2-565" fmla="*/ 621713 w 659741"/>
              <a:gd name="connsiteY2-566" fmla="*/ 535349 h 591245"/>
              <a:gd name="connsiteX3-567" fmla="*/ 12537 w 659741"/>
              <a:gd name="connsiteY3-568" fmla="*/ 497972 h 591245"/>
              <a:gd name="connsiteX4-569" fmla="*/ 4334 w 659741"/>
              <a:gd name="connsiteY4-570" fmla="*/ 81348 h 591245"/>
              <a:gd name="connsiteX0-571" fmla="*/ 51067 w 671131"/>
              <a:gd name="connsiteY0-572" fmla="*/ 18182 h 591245"/>
              <a:gd name="connsiteX1-573" fmla="*/ 617005 w 671131"/>
              <a:gd name="connsiteY1-574" fmla="*/ 31700 h 591245"/>
              <a:gd name="connsiteX2-575" fmla="*/ 621713 w 671131"/>
              <a:gd name="connsiteY2-576" fmla="*/ 535349 h 591245"/>
              <a:gd name="connsiteX3-577" fmla="*/ 12537 w 671131"/>
              <a:gd name="connsiteY3-578" fmla="*/ 497972 h 591245"/>
              <a:gd name="connsiteX4-579" fmla="*/ 4334 w 671131"/>
              <a:gd name="connsiteY4-580" fmla="*/ 81348 h 591245"/>
              <a:gd name="connsiteX0-581" fmla="*/ 51067 w 648099"/>
              <a:gd name="connsiteY0-582" fmla="*/ 18182 h 578886"/>
              <a:gd name="connsiteX1-583" fmla="*/ 617005 w 648099"/>
              <a:gd name="connsiteY1-584" fmla="*/ 31700 h 578886"/>
              <a:gd name="connsiteX2-585" fmla="*/ 621713 w 648099"/>
              <a:gd name="connsiteY2-586" fmla="*/ 535349 h 578886"/>
              <a:gd name="connsiteX3-587" fmla="*/ 12537 w 648099"/>
              <a:gd name="connsiteY3-588" fmla="*/ 497972 h 578886"/>
              <a:gd name="connsiteX4-589" fmla="*/ 4334 w 648099"/>
              <a:gd name="connsiteY4-590" fmla="*/ 81348 h 578886"/>
              <a:gd name="connsiteX0-591" fmla="*/ 51067 w 648099"/>
              <a:gd name="connsiteY0-592" fmla="*/ 18182 h 565791"/>
              <a:gd name="connsiteX1-593" fmla="*/ 617005 w 648099"/>
              <a:gd name="connsiteY1-594" fmla="*/ 31700 h 565791"/>
              <a:gd name="connsiteX2-595" fmla="*/ 621713 w 648099"/>
              <a:gd name="connsiteY2-596" fmla="*/ 535349 h 565791"/>
              <a:gd name="connsiteX3-597" fmla="*/ 12537 w 648099"/>
              <a:gd name="connsiteY3-598" fmla="*/ 497972 h 565791"/>
              <a:gd name="connsiteX4-599" fmla="*/ 4334 w 648099"/>
              <a:gd name="connsiteY4-600" fmla="*/ 81348 h 565791"/>
            </a:gdLst>
            <a:ahLst/>
            <a:cxnLst>
              <a:cxn ang="0">
                <a:pos x="connsiteX0-591" y="connsiteY0-592"/>
              </a:cxn>
              <a:cxn ang="0">
                <a:pos x="connsiteX1-593" y="connsiteY1-594"/>
              </a:cxn>
              <a:cxn ang="0">
                <a:pos x="connsiteX2-595" y="connsiteY2-596"/>
              </a:cxn>
              <a:cxn ang="0">
                <a:pos x="connsiteX3-597" y="connsiteY3-598"/>
              </a:cxn>
              <a:cxn ang="0">
                <a:pos x="connsiteX4-599" y="connsiteY4-600"/>
              </a:cxn>
            </a:cxnLst>
            <a:rect l="l" t="t" r="r" b="b"/>
            <a:pathLst>
              <a:path w="648099" h="565791">
                <a:moveTo>
                  <a:pt x="51067" y="18182"/>
                </a:moveTo>
                <a:cubicBezTo>
                  <a:pt x="281003" y="7261"/>
                  <a:pt x="591945" y="-22893"/>
                  <a:pt x="617005" y="31700"/>
                </a:cubicBezTo>
                <a:cubicBezTo>
                  <a:pt x="642065" y="86293"/>
                  <a:pt x="669922" y="489239"/>
                  <a:pt x="621713" y="535349"/>
                </a:cubicBezTo>
                <a:cubicBezTo>
                  <a:pt x="573504" y="581459"/>
                  <a:pt x="32838" y="579874"/>
                  <a:pt x="12537" y="497972"/>
                </a:cubicBezTo>
                <a:cubicBezTo>
                  <a:pt x="992" y="378148"/>
                  <a:pt x="-4426" y="189998"/>
                  <a:pt x="4334" y="81348"/>
                </a:cubicBezTo>
              </a:path>
            </a:pathLst>
          </a:custGeom>
          <a:noFill/>
          <a:ln w="28575" cap="rnd">
            <a:solidFill>
              <a:srgbClr val="C00000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6" name="任意多边形 12">
            <a:extLst>
              <a:ext uri="{FF2B5EF4-FFF2-40B4-BE49-F238E27FC236}">
                <a16:creationId xmlns:a16="http://schemas.microsoft.com/office/drawing/2014/main" id="{9CCA981A-C235-4500-9617-C3D8C6A2FF12}"/>
              </a:ext>
            </a:extLst>
          </p:cNvPr>
          <p:cNvSpPr/>
          <p:nvPr/>
        </p:nvSpPr>
        <p:spPr>
          <a:xfrm flipV="1">
            <a:off x="1395728" y="894422"/>
            <a:ext cx="9870244" cy="45719"/>
          </a:xfrm>
          <a:custGeom>
            <a:avLst/>
            <a:gdLst>
              <a:gd name="connsiteX0" fmla="*/ 0 w 3513221"/>
              <a:gd name="connsiteY0" fmla="*/ 32084 h 64281"/>
              <a:gd name="connsiteX1" fmla="*/ 930442 w 3513221"/>
              <a:gd name="connsiteY1" fmla="*/ 16042 h 64281"/>
              <a:gd name="connsiteX2" fmla="*/ 1892968 w 3513221"/>
              <a:gd name="connsiteY2" fmla="*/ 64168 h 64281"/>
              <a:gd name="connsiteX3" fmla="*/ 3513221 w 3513221"/>
              <a:gd name="connsiteY3" fmla="*/ 0 h 6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13221" h="64281">
                <a:moveTo>
                  <a:pt x="0" y="32084"/>
                </a:moveTo>
                <a:cubicBezTo>
                  <a:pt x="307473" y="21389"/>
                  <a:pt x="614947" y="10695"/>
                  <a:pt x="930442" y="16042"/>
                </a:cubicBezTo>
                <a:cubicBezTo>
                  <a:pt x="1245937" y="21389"/>
                  <a:pt x="1462505" y="66842"/>
                  <a:pt x="1892968" y="64168"/>
                </a:cubicBezTo>
                <a:cubicBezTo>
                  <a:pt x="2323431" y="61494"/>
                  <a:pt x="2918326" y="30747"/>
                  <a:pt x="3513221" y="0"/>
                </a:cubicBezTo>
              </a:path>
            </a:pathLst>
          </a:custGeom>
          <a:noFill/>
          <a:ln w="25400" cap="rnd">
            <a:solidFill>
              <a:srgbClr val="C00000"/>
            </a:solidFill>
            <a:prstDash val="lg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48F6AFFA-59BB-4955-8EE4-CD3C02FA7742}"/>
              </a:ext>
            </a:extLst>
          </p:cNvPr>
          <p:cNvSpPr/>
          <p:nvPr/>
        </p:nvSpPr>
        <p:spPr bwMode="auto">
          <a:xfrm>
            <a:off x="745457" y="282503"/>
            <a:ext cx="664887" cy="507909"/>
          </a:xfrm>
          <a:custGeom>
            <a:avLst/>
            <a:gdLst>
              <a:gd name="T0" fmla="*/ 114 w 183"/>
              <a:gd name="T1" fmla="*/ 5 h 169"/>
              <a:gd name="T2" fmla="*/ 2 w 183"/>
              <a:gd name="T3" fmla="*/ 128 h 169"/>
              <a:gd name="T4" fmla="*/ 11 w 183"/>
              <a:gd name="T5" fmla="*/ 135 h 169"/>
              <a:gd name="T6" fmla="*/ 175 w 183"/>
              <a:gd name="T7" fmla="*/ 99 h 169"/>
              <a:gd name="T8" fmla="*/ 178 w 183"/>
              <a:gd name="T9" fmla="*/ 87 h 169"/>
              <a:gd name="T10" fmla="*/ 19 w 183"/>
              <a:gd name="T11" fmla="*/ 19 h 169"/>
              <a:gd name="T12" fmla="*/ 12 w 183"/>
              <a:gd name="T13" fmla="*/ 28 h 169"/>
              <a:gd name="T14" fmla="*/ 107 w 183"/>
              <a:gd name="T15" fmla="*/ 165 h 169"/>
              <a:gd name="T16" fmla="*/ 117 w 183"/>
              <a:gd name="T17" fmla="*/ 163 h 169"/>
              <a:gd name="T18" fmla="*/ 125 w 183"/>
              <a:gd name="T19" fmla="*/ 9 h 169"/>
              <a:gd name="T20" fmla="*/ 113 w 183"/>
              <a:gd name="T21" fmla="*/ 9 h 169"/>
              <a:gd name="T22" fmla="*/ 106 w 183"/>
              <a:gd name="T23" fmla="*/ 160 h 169"/>
              <a:gd name="T24" fmla="*/ 116 w 183"/>
              <a:gd name="T25" fmla="*/ 157 h 169"/>
              <a:gd name="T26" fmla="*/ 23 w 183"/>
              <a:gd name="T27" fmla="*/ 21 h 169"/>
              <a:gd name="T28" fmla="*/ 16 w 183"/>
              <a:gd name="T29" fmla="*/ 30 h 169"/>
              <a:gd name="T30" fmla="*/ 172 w 183"/>
              <a:gd name="T31" fmla="*/ 98 h 169"/>
              <a:gd name="T32" fmla="*/ 175 w 183"/>
              <a:gd name="T33" fmla="*/ 87 h 169"/>
              <a:gd name="T34" fmla="*/ 5 w 183"/>
              <a:gd name="T35" fmla="*/ 124 h 169"/>
              <a:gd name="T36" fmla="*/ 14 w 183"/>
              <a:gd name="T37" fmla="*/ 131 h 169"/>
              <a:gd name="T38" fmla="*/ 123 w 183"/>
              <a:gd name="T39" fmla="*/ 13 h 169"/>
              <a:gd name="T40" fmla="*/ 114 w 183"/>
              <a:gd name="T41" fmla="*/ 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3" h="169">
                <a:moveTo>
                  <a:pt x="114" y="5"/>
                </a:moveTo>
                <a:cubicBezTo>
                  <a:pt x="73" y="40"/>
                  <a:pt x="23" y="76"/>
                  <a:pt x="2" y="128"/>
                </a:cubicBezTo>
                <a:cubicBezTo>
                  <a:pt x="0" y="133"/>
                  <a:pt x="7" y="137"/>
                  <a:pt x="11" y="135"/>
                </a:cubicBezTo>
                <a:cubicBezTo>
                  <a:pt x="61" y="108"/>
                  <a:pt x="119" y="99"/>
                  <a:pt x="175" y="99"/>
                </a:cubicBezTo>
                <a:cubicBezTo>
                  <a:pt x="181" y="99"/>
                  <a:pt x="183" y="91"/>
                  <a:pt x="178" y="87"/>
                </a:cubicBezTo>
                <a:cubicBezTo>
                  <a:pt x="131" y="55"/>
                  <a:pt x="75" y="32"/>
                  <a:pt x="19" y="19"/>
                </a:cubicBezTo>
                <a:cubicBezTo>
                  <a:pt x="14" y="18"/>
                  <a:pt x="9" y="23"/>
                  <a:pt x="12" y="28"/>
                </a:cubicBezTo>
                <a:cubicBezTo>
                  <a:pt x="44" y="73"/>
                  <a:pt x="68" y="125"/>
                  <a:pt x="107" y="165"/>
                </a:cubicBezTo>
                <a:cubicBezTo>
                  <a:pt x="110" y="169"/>
                  <a:pt x="116" y="167"/>
                  <a:pt x="117" y="163"/>
                </a:cubicBezTo>
                <a:cubicBezTo>
                  <a:pt x="129" y="113"/>
                  <a:pt x="125" y="60"/>
                  <a:pt x="125" y="9"/>
                </a:cubicBezTo>
                <a:cubicBezTo>
                  <a:pt x="125" y="1"/>
                  <a:pt x="113" y="1"/>
                  <a:pt x="113" y="9"/>
                </a:cubicBezTo>
                <a:cubicBezTo>
                  <a:pt x="113" y="59"/>
                  <a:pt x="117" y="111"/>
                  <a:pt x="106" y="160"/>
                </a:cubicBezTo>
                <a:cubicBezTo>
                  <a:pt x="109" y="159"/>
                  <a:pt x="112" y="158"/>
                  <a:pt x="116" y="157"/>
                </a:cubicBezTo>
                <a:cubicBezTo>
                  <a:pt x="78" y="117"/>
                  <a:pt x="54" y="66"/>
                  <a:pt x="23" y="21"/>
                </a:cubicBezTo>
                <a:cubicBezTo>
                  <a:pt x="20" y="24"/>
                  <a:pt x="18" y="27"/>
                  <a:pt x="16" y="30"/>
                </a:cubicBezTo>
                <a:cubicBezTo>
                  <a:pt x="71" y="43"/>
                  <a:pt x="126" y="65"/>
                  <a:pt x="172" y="98"/>
                </a:cubicBezTo>
                <a:cubicBezTo>
                  <a:pt x="173" y="94"/>
                  <a:pt x="174" y="90"/>
                  <a:pt x="175" y="87"/>
                </a:cubicBezTo>
                <a:cubicBezTo>
                  <a:pt x="117" y="87"/>
                  <a:pt x="57" y="97"/>
                  <a:pt x="5" y="124"/>
                </a:cubicBezTo>
                <a:cubicBezTo>
                  <a:pt x="8" y="127"/>
                  <a:pt x="11" y="129"/>
                  <a:pt x="14" y="131"/>
                </a:cubicBezTo>
                <a:cubicBezTo>
                  <a:pt x="34" y="82"/>
                  <a:pt x="83" y="46"/>
                  <a:pt x="123" y="13"/>
                </a:cubicBezTo>
                <a:cubicBezTo>
                  <a:pt x="129" y="8"/>
                  <a:pt x="120" y="0"/>
                  <a:pt x="114" y="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12A572-882D-4A99-AD83-133D4465590A}"/>
              </a:ext>
            </a:extLst>
          </p:cNvPr>
          <p:cNvSpPr txBox="1"/>
          <p:nvPr/>
        </p:nvSpPr>
        <p:spPr>
          <a:xfrm>
            <a:off x="1704814" y="177788"/>
            <a:ext cx="9236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ĐƯỜNG TRUNG BÌNH CỦA TAM GIÁC</a:t>
            </a:r>
          </a:p>
        </p:txBody>
      </p:sp>
      <p:sp>
        <p:nvSpPr>
          <p:cNvPr id="14" name="Text Box 99">
            <a:extLst>
              <a:ext uri="{FF2B5EF4-FFF2-40B4-BE49-F238E27FC236}">
                <a16:creationId xmlns:a16="http://schemas.microsoft.com/office/drawing/2014/main" id="{6D2FD9A0-A144-46DB-BAF8-F48A0A46D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344" y="2523367"/>
            <a:ext cx="9870244" cy="1811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ỳ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ồi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ớc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D song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C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t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A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C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07D7F7A-1C1C-43EB-9D9B-DD11B35547F4}"/>
              </a:ext>
            </a:extLst>
          </p:cNvPr>
          <p:cNvSpPr txBox="1"/>
          <p:nvPr/>
        </p:nvSpPr>
        <p:spPr>
          <a:xfrm>
            <a:off x="1395728" y="1649691"/>
            <a:ext cx="3016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1:</a:t>
            </a:r>
          </a:p>
        </p:txBody>
      </p:sp>
    </p:spTree>
    <p:extLst>
      <p:ext uri="{BB962C8B-B14F-4D97-AF65-F5344CB8AC3E}">
        <p14:creationId xmlns:p14="http://schemas.microsoft.com/office/powerpoint/2010/main" val="18518184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31">
            <a:extLst>
              <a:ext uri="{FF2B5EF4-FFF2-40B4-BE49-F238E27FC236}">
                <a16:creationId xmlns:a16="http://schemas.microsoft.com/office/drawing/2014/main" id="{35B8BF10-8717-4A3F-BEF8-04D13C6BD665}"/>
              </a:ext>
            </a:extLst>
          </p:cNvPr>
          <p:cNvSpPr/>
          <p:nvPr/>
        </p:nvSpPr>
        <p:spPr>
          <a:xfrm>
            <a:off x="730161" y="177788"/>
            <a:ext cx="665567" cy="753934"/>
          </a:xfrm>
          <a:custGeom>
            <a:avLst/>
            <a:gdLst>
              <a:gd name="connsiteX0" fmla="*/ 0 w 656493"/>
              <a:gd name="connsiteY0" fmla="*/ 316523 h 633046"/>
              <a:gd name="connsiteX1" fmla="*/ 328247 w 656493"/>
              <a:gd name="connsiteY1" fmla="*/ 0 h 633046"/>
              <a:gd name="connsiteX2" fmla="*/ 656494 w 656493"/>
              <a:gd name="connsiteY2" fmla="*/ 316523 h 633046"/>
              <a:gd name="connsiteX3" fmla="*/ 328247 w 656493"/>
              <a:gd name="connsiteY3" fmla="*/ 633046 h 633046"/>
              <a:gd name="connsiteX4" fmla="*/ 0 w 656493"/>
              <a:gd name="connsiteY4" fmla="*/ 316523 h 633046"/>
              <a:gd name="connsiteX0-1" fmla="*/ 328247 w 656494"/>
              <a:gd name="connsiteY0-2" fmla="*/ 0 h 633046"/>
              <a:gd name="connsiteX1-3" fmla="*/ 656494 w 656494"/>
              <a:gd name="connsiteY1-4" fmla="*/ 316523 h 633046"/>
              <a:gd name="connsiteX2-5" fmla="*/ 328247 w 656494"/>
              <a:gd name="connsiteY2-6" fmla="*/ 633046 h 633046"/>
              <a:gd name="connsiteX3-7" fmla="*/ 0 w 656494"/>
              <a:gd name="connsiteY3-8" fmla="*/ 316523 h 633046"/>
              <a:gd name="connsiteX4-9" fmla="*/ 419687 w 656494"/>
              <a:gd name="connsiteY4-10" fmla="*/ 91440 h 633046"/>
              <a:gd name="connsiteX0-11" fmla="*/ 402964 w 731211"/>
              <a:gd name="connsiteY0-12" fmla="*/ 0 h 633046"/>
              <a:gd name="connsiteX1-13" fmla="*/ 731211 w 731211"/>
              <a:gd name="connsiteY1-14" fmla="*/ 316523 h 633046"/>
              <a:gd name="connsiteX2-15" fmla="*/ 402964 w 731211"/>
              <a:gd name="connsiteY2-16" fmla="*/ 633046 h 633046"/>
              <a:gd name="connsiteX3-17" fmla="*/ 74717 w 731211"/>
              <a:gd name="connsiteY3-18" fmla="*/ 316523 h 633046"/>
              <a:gd name="connsiteX4-19" fmla="*/ 161895 w 731211"/>
              <a:gd name="connsiteY4-20" fmla="*/ 152400 h 633046"/>
              <a:gd name="connsiteX0-21" fmla="*/ 353700 w 681947"/>
              <a:gd name="connsiteY0-22" fmla="*/ 0 h 633046"/>
              <a:gd name="connsiteX1-23" fmla="*/ 681947 w 681947"/>
              <a:gd name="connsiteY1-24" fmla="*/ 316523 h 633046"/>
              <a:gd name="connsiteX2-25" fmla="*/ 353700 w 681947"/>
              <a:gd name="connsiteY2-26" fmla="*/ 633046 h 633046"/>
              <a:gd name="connsiteX3-27" fmla="*/ 25453 w 681947"/>
              <a:gd name="connsiteY3-28" fmla="*/ 316523 h 633046"/>
              <a:gd name="connsiteX4-29" fmla="*/ 112631 w 681947"/>
              <a:gd name="connsiteY4-30" fmla="*/ 152400 h 633046"/>
              <a:gd name="connsiteX0-31" fmla="*/ 341249 w 669496"/>
              <a:gd name="connsiteY0-32" fmla="*/ 0 h 633046"/>
              <a:gd name="connsiteX1-33" fmla="*/ 669496 w 669496"/>
              <a:gd name="connsiteY1-34" fmla="*/ 316523 h 633046"/>
              <a:gd name="connsiteX2-35" fmla="*/ 341249 w 669496"/>
              <a:gd name="connsiteY2-36" fmla="*/ 633046 h 633046"/>
              <a:gd name="connsiteX3-37" fmla="*/ 13002 w 669496"/>
              <a:gd name="connsiteY3-38" fmla="*/ 316523 h 633046"/>
              <a:gd name="connsiteX4-39" fmla="*/ 100180 w 669496"/>
              <a:gd name="connsiteY4-40" fmla="*/ 152400 h 633046"/>
              <a:gd name="connsiteX0-41" fmla="*/ 347951 w 676198"/>
              <a:gd name="connsiteY0-42" fmla="*/ 0 h 633046"/>
              <a:gd name="connsiteX1-43" fmla="*/ 676198 w 676198"/>
              <a:gd name="connsiteY1-44" fmla="*/ 316523 h 633046"/>
              <a:gd name="connsiteX2-45" fmla="*/ 347951 w 676198"/>
              <a:gd name="connsiteY2-46" fmla="*/ 633046 h 633046"/>
              <a:gd name="connsiteX3-47" fmla="*/ 19704 w 676198"/>
              <a:gd name="connsiteY3-48" fmla="*/ 316523 h 633046"/>
              <a:gd name="connsiteX4-49" fmla="*/ 79173 w 676198"/>
              <a:gd name="connsiteY4-50" fmla="*/ 113607 h 633046"/>
              <a:gd name="connsiteX0-51" fmla="*/ 333371 w 661618"/>
              <a:gd name="connsiteY0-52" fmla="*/ 0 h 633046"/>
              <a:gd name="connsiteX1-53" fmla="*/ 661618 w 661618"/>
              <a:gd name="connsiteY1-54" fmla="*/ 316523 h 633046"/>
              <a:gd name="connsiteX2-55" fmla="*/ 333371 w 661618"/>
              <a:gd name="connsiteY2-56" fmla="*/ 633046 h 633046"/>
              <a:gd name="connsiteX3-57" fmla="*/ 5124 w 661618"/>
              <a:gd name="connsiteY3-58" fmla="*/ 316523 h 633046"/>
              <a:gd name="connsiteX4-59" fmla="*/ 64593 w 661618"/>
              <a:gd name="connsiteY4-60" fmla="*/ 113607 h 633046"/>
              <a:gd name="connsiteX0-61" fmla="*/ 178200 w 661618"/>
              <a:gd name="connsiteY0-62" fmla="*/ 0 h 583170"/>
              <a:gd name="connsiteX1-63" fmla="*/ 661618 w 661618"/>
              <a:gd name="connsiteY1-64" fmla="*/ 266647 h 583170"/>
              <a:gd name="connsiteX2-65" fmla="*/ 333371 w 661618"/>
              <a:gd name="connsiteY2-66" fmla="*/ 583170 h 583170"/>
              <a:gd name="connsiteX3-67" fmla="*/ 5124 w 661618"/>
              <a:gd name="connsiteY3-68" fmla="*/ 266647 h 583170"/>
              <a:gd name="connsiteX4-69" fmla="*/ 64593 w 661618"/>
              <a:gd name="connsiteY4-70" fmla="*/ 63731 h 583170"/>
              <a:gd name="connsiteX0-71" fmla="*/ 178200 w 662133"/>
              <a:gd name="connsiteY0-72" fmla="*/ 66578 h 649748"/>
              <a:gd name="connsiteX1-73" fmla="*/ 412660 w 662133"/>
              <a:gd name="connsiteY1-74" fmla="*/ 10947 h 649748"/>
              <a:gd name="connsiteX2-75" fmla="*/ 661618 w 662133"/>
              <a:gd name="connsiteY2-76" fmla="*/ 333225 h 649748"/>
              <a:gd name="connsiteX3-77" fmla="*/ 333371 w 662133"/>
              <a:gd name="connsiteY3-78" fmla="*/ 649748 h 649748"/>
              <a:gd name="connsiteX4-79" fmla="*/ 5124 w 662133"/>
              <a:gd name="connsiteY4-80" fmla="*/ 333225 h 649748"/>
              <a:gd name="connsiteX5" fmla="*/ 64593 w 662133"/>
              <a:gd name="connsiteY5" fmla="*/ 130309 h 649748"/>
              <a:gd name="connsiteX0-81" fmla="*/ 178200 w 662148"/>
              <a:gd name="connsiteY0-82" fmla="*/ 66578 h 649748"/>
              <a:gd name="connsiteX1-83" fmla="*/ 412660 w 662148"/>
              <a:gd name="connsiteY1-84" fmla="*/ 10947 h 649748"/>
              <a:gd name="connsiteX2-85" fmla="*/ 661618 w 662148"/>
              <a:gd name="connsiteY2-86" fmla="*/ 333225 h 649748"/>
              <a:gd name="connsiteX3-87" fmla="*/ 333371 w 662148"/>
              <a:gd name="connsiteY3-88" fmla="*/ 649748 h 649748"/>
              <a:gd name="connsiteX4-89" fmla="*/ 5124 w 662148"/>
              <a:gd name="connsiteY4-90" fmla="*/ 333225 h 649748"/>
              <a:gd name="connsiteX5-91" fmla="*/ 64593 w 662148"/>
              <a:gd name="connsiteY5-92" fmla="*/ 130309 h 649748"/>
              <a:gd name="connsiteX0-93" fmla="*/ 178200 w 662148"/>
              <a:gd name="connsiteY0-94" fmla="*/ 61032 h 644202"/>
              <a:gd name="connsiteX1-95" fmla="*/ 412660 w 662148"/>
              <a:gd name="connsiteY1-96" fmla="*/ 5401 h 644202"/>
              <a:gd name="connsiteX2-97" fmla="*/ 661618 w 662148"/>
              <a:gd name="connsiteY2-98" fmla="*/ 327679 h 644202"/>
              <a:gd name="connsiteX3-99" fmla="*/ 333371 w 662148"/>
              <a:gd name="connsiteY3-100" fmla="*/ 644202 h 644202"/>
              <a:gd name="connsiteX4-101" fmla="*/ 5124 w 662148"/>
              <a:gd name="connsiteY4-102" fmla="*/ 327679 h 644202"/>
              <a:gd name="connsiteX5-103" fmla="*/ 64593 w 662148"/>
              <a:gd name="connsiteY5-104" fmla="*/ 124763 h 644202"/>
              <a:gd name="connsiteX0-105" fmla="*/ 178200 w 662148"/>
              <a:gd name="connsiteY0-106" fmla="*/ 75865 h 659035"/>
              <a:gd name="connsiteX1-107" fmla="*/ 168819 w 662148"/>
              <a:gd name="connsiteY1-108" fmla="*/ 31317 h 659035"/>
              <a:gd name="connsiteX2-109" fmla="*/ 412660 w 662148"/>
              <a:gd name="connsiteY2-110" fmla="*/ 20234 h 659035"/>
              <a:gd name="connsiteX3-111" fmla="*/ 661618 w 662148"/>
              <a:gd name="connsiteY3-112" fmla="*/ 342512 h 659035"/>
              <a:gd name="connsiteX4-113" fmla="*/ 333371 w 662148"/>
              <a:gd name="connsiteY4-114" fmla="*/ 659035 h 659035"/>
              <a:gd name="connsiteX5-115" fmla="*/ 5124 w 662148"/>
              <a:gd name="connsiteY5-116" fmla="*/ 342512 h 659035"/>
              <a:gd name="connsiteX6" fmla="*/ 64593 w 662148"/>
              <a:gd name="connsiteY6" fmla="*/ 139596 h 659035"/>
              <a:gd name="connsiteX0-117" fmla="*/ 178200 w 662148"/>
              <a:gd name="connsiteY0-118" fmla="*/ 68901 h 652071"/>
              <a:gd name="connsiteX1-119" fmla="*/ 130026 w 662148"/>
              <a:gd name="connsiteY1-120" fmla="*/ 68688 h 652071"/>
              <a:gd name="connsiteX2-121" fmla="*/ 412660 w 662148"/>
              <a:gd name="connsiteY2-122" fmla="*/ 13270 h 652071"/>
              <a:gd name="connsiteX3-123" fmla="*/ 661618 w 662148"/>
              <a:gd name="connsiteY3-124" fmla="*/ 335548 h 652071"/>
              <a:gd name="connsiteX4-125" fmla="*/ 333371 w 662148"/>
              <a:gd name="connsiteY4-126" fmla="*/ 652071 h 652071"/>
              <a:gd name="connsiteX5-127" fmla="*/ 5124 w 662148"/>
              <a:gd name="connsiteY5-128" fmla="*/ 335548 h 652071"/>
              <a:gd name="connsiteX6-129" fmla="*/ 64593 w 662148"/>
              <a:gd name="connsiteY6-130" fmla="*/ 132632 h 652071"/>
              <a:gd name="connsiteX0-131" fmla="*/ 178200 w 662220"/>
              <a:gd name="connsiteY0-132" fmla="*/ 68901 h 652071"/>
              <a:gd name="connsiteX1-133" fmla="*/ 130026 w 662220"/>
              <a:gd name="connsiteY1-134" fmla="*/ 68688 h 652071"/>
              <a:gd name="connsiteX2-135" fmla="*/ 412660 w 662220"/>
              <a:gd name="connsiteY2-136" fmla="*/ 13270 h 652071"/>
              <a:gd name="connsiteX3-137" fmla="*/ 661618 w 662220"/>
              <a:gd name="connsiteY3-138" fmla="*/ 335548 h 652071"/>
              <a:gd name="connsiteX4-139" fmla="*/ 333371 w 662220"/>
              <a:gd name="connsiteY4-140" fmla="*/ 652071 h 652071"/>
              <a:gd name="connsiteX5-141" fmla="*/ 5124 w 662220"/>
              <a:gd name="connsiteY5-142" fmla="*/ 335548 h 652071"/>
              <a:gd name="connsiteX6-143" fmla="*/ 64593 w 662220"/>
              <a:gd name="connsiteY6-144" fmla="*/ 132632 h 652071"/>
              <a:gd name="connsiteX0-145" fmla="*/ 178200 w 662220"/>
              <a:gd name="connsiteY0-146" fmla="*/ 58449 h 641619"/>
              <a:gd name="connsiteX1-147" fmla="*/ 130026 w 662220"/>
              <a:gd name="connsiteY1-148" fmla="*/ 58236 h 641619"/>
              <a:gd name="connsiteX2-149" fmla="*/ 412660 w 662220"/>
              <a:gd name="connsiteY2-150" fmla="*/ 2818 h 641619"/>
              <a:gd name="connsiteX3-151" fmla="*/ 661618 w 662220"/>
              <a:gd name="connsiteY3-152" fmla="*/ 325096 h 641619"/>
              <a:gd name="connsiteX4-153" fmla="*/ 333371 w 662220"/>
              <a:gd name="connsiteY4-154" fmla="*/ 641619 h 641619"/>
              <a:gd name="connsiteX5-155" fmla="*/ 5124 w 662220"/>
              <a:gd name="connsiteY5-156" fmla="*/ 325096 h 641619"/>
              <a:gd name="connsiteX6-157" fmla="*/ 64593 w 662220"/>
              <a:gd name="connsiteY6-158" fmla="*/ 122180 h 641619"/>
              <a:gd name="connsiteX0-159" fmla="*/ 178200 w 662220"/>
              <a:gd name="connsiteY0-160" fmla="*/ 58449 h 641619"/>
              <a:gd name="connsiteX1-161" fmla="*/ 130026 w 662220"/>
              <a:gd name="connsiteY1-162" fmla="*/ 58236 h 641619"/>
              <a:gd name="connsiteX2-163" fmla="*/ 412660 w 662220"/>
              <a:gd name="connsiteY2-164" fmla="*/ 2818 h 641619"/>
              <a:gd name="connsiteX3-165" fmla="*/ 661618 w 662220"/>
              <a:gd name="connsiteY3-166" fmla="*/ 325096 h 641619"/>
              <a:gd name="connsiteX4-167" fmla="*/ 333371 w 662220"/>
              <a:gd name="connsiteY4-168" fmla="*/ 641619 h 641619"/>
              <a:gd name="connsiteX5-169" fmla="*/ 5124 w 662220"/>
              <a:gd name="connsiteY5-170" fmla="*/ 325096 h 641619"/>
              <a:gd name="connsiteX6-171" fmla="*/ 64593 w 662220"/>
              <a:gd name="connsiteY6-172" fmla="*/ 122180 h 641619"/>
              <a:gd name="connsiteX0-173" fmla="*/ 178200 w 662220"/>
              <a:gd name="connsiteY0-174" fmla="*/ 58449 h 641619"/>
              <a:gd name="connsiteX1-175" fmla="*/ 130026 w 662220"/>
              <a:gd name="connsiteY1-176" fmla="*/ 58236 h 641619"/>
              <a:gd name="connsiteX2-177" fmla="*/ 412660 w 662220"/>
              <a:gd name="connsiteY2-178" fmla="*/ 2818 h 641619"/>
              <a:gd name="connsiteX3-179" fmla="*/ 661618 w 662220"/>
              <a:gd name="connsiteY3-180" fmla="*/ 325096 h 641619"/>
              <a:gd name="connsiteX4-181" fmla="*/ 333371 w 662220"/>
              <a:gd name="connsiteY4-182" fmla="*/ 641619 h 641619"/>
              <a:gd name="connsiteX5-183" fmla="*/ 5124 w 662220"/>
              <a:gd name="connsiteY5-184" fmla="*/ 325096 h 641619"/>
              <a:gd name="connsiteX6-185" fmla="*/ 64593 w 662220"/>
              <a:gd name="connsiteY6-186" fmla="*/ 122180 h 641619"/>
              <a:gd name="connsiteX0-187" fmla="*/ 178200 w 662220"/>
              <a:gd name="connsiteY0-188" fmla="*/ 58449 h 641619"/>
              <a:gd name="connsiteX1-189" fmla="*/ 130026 w 662220"/>
              <a:gd name="connsiteY1-190" fmla="*/ 58236 h 641619"/>
              <a:gd name="connsiteX2-191" fmla="*/ 412660 w 662220"/>
              <a:gd name="connsiteY2-192" fmla="*/ 2818 h 641619"/>
              <a:gd name="connsiteX3-193" fmla="*/ 661618 w 662220"/>
              <a:gd name="connsiteY3-194" fmla="*/ 325096 h 641619"/>
              <a:gd name="connsiteX4-195" fmla="*/ 333371 w 662220"/>
              <a:gd name="connsiteY4-196" fmla="*/ 641619 h 641619"/>
              <a:gd name="connsiteX5-197" fmla="*/ 5124 w 662220"/>
              <a:gd name="connsiteY5-198" fmla="*/ 325096 h 641619"/>
              <a:gd name="connsiteX6-199" fmla="*/ 64593 w 662220"/>
              <a:gd name="connsiteY6-200" fmla="*/ 122180 h 641619"/>
              <a:gd name="connsiteX0-201" fmla="*/ 178200 w 662220"/>
              <a:gd name="connsiteY0-202" fmla="*/ 58449 h 641619"/>
              <a:gd name="connsiteX1-203" fmla="*/ 130026 w 662220"/>
              <a:gd name="connsiteY1-204" fmla="*/ 58236 h 641619"/>
              <a:gd name="connsiteX2-205" fmla="*/ 412660 w 662220"/>
              <a:gd name="connsiteY2-206" fmla="*/ 2818 h 641619"/>
              <a:gd name="connsiteX3-207" fmla="*/ 661618 w 662220"/>
              <a:gd name="connsiteY3-208" fmla="*/ 325096 h 641619"/>
              <a:gd name="connsiteX4-209" fmla="*/ 333371 w 662220"/>
              <a:gd name="connsiteY4-210" fmla="*/ 641619 h 641619"/>
              <a:gd name="connsiteX5-211" fmla="*/ 5124 w 662220"/>
              <a:gd name="connsiteY5-212" fmla="*/ 325096 h 641619"/>
              <a:gd name="connsiteX6-213" fmla="*/ 64593 w 662220"/>
              <a:gd name="connsiteY6-214" fmla="*/ 122180 h 641619"/>
              <a:gd name="connsiteX0-215" fmla="*/ 176252 w 660272"/>
              <a:gd name="connsiteY0-216" fmla="*/ 58449 h 641619"/>
              <a:gd name="connsiteX1-217" fmla="*/ 128078 w 660272"/>
              <a:gd name="connsiteY1-218" fmla="*/ 58236 h 641619"/>
              <a:gd name="connsiteX2-219" fmla="*/ 410712 w 660272"/>
              <a:gd name="connsiteY2-220" fmla="*/ 2818 h 641619"/>
              <a:gd name="connsiteX3-221" fmla="*/ 659670 w 660272"/>
              <a:gd name="connsiteY3-222" fmla="*/ 325096 h 641619"/>
              <a:gd name="connsiteX4-223" fmla="*/ 331423 w 660272"/>
              <a:gd name="connsiteY4-224" fmla="*/ 641619 h 641619"/>
              <a:gd name="connsiteX5-225" fmla="*/ 3176 w 660272"/>
              <a:gd name="connsiteY5-226" fmla="*/ 325096 h 641619"/>
              <a:gd name="connsiteX6-227" fmla="*/ 62645 w 660272"/>
              <a:gd name="connsiteY6-228" fmla="*/ 122180 h 641619"/>
              <a:gd name="connsiteX0-229" fmla="*/ 253837 w 660272"/>
              <a:gd name="connsiteY0-230" fmla="*/ 30740 h 641619"/>
              <a:gd name="connsiteX1-231" fmla="*/ 128078 w 660272"/>
              <a:gd name="connsiteY1-232" fmla="*/ 58236 h 641619"/>
              <a:gd name="connsiteX2-233" fmla="*/ 410712 w 660272"/>
              <a:gd name="connsiteY2-234" fmla="*/ 2818 h 641619"/>
              <a:gd name="connsiteX3-235" fmla="*/ 659670 w 660272"/>
              <a:gd name="connsiteY3-236" fmla="*/ 325096 h 641619"/>
              <a:gd name="connsiteX4-237" fmla="*/ 331423 w 660272"/>
              <a:gd name="connsiteY4-238" fmla="*/ 641619 h 641619"/>
              <a:gd name="connsiteX5-239" fmla="*/ 3176 w 660272"/>
              <a:gd name="connsiteY5-240" fmla="*/ 325096 h 641619"/>
              <a:gd name="connsiteX6-241" fmla="*/ 62645 w 660272"/>
              <a:gd name="connsiteY6-242" fmla="*/ 122180 h 641619"/>
              <a:gd name="connsiteX0-243" fmla="*/ 253837 w 660191"/>
              <a:gd name="connsiteY0-244" fmla="*/ 41069 h 651948"/>
              <a:gd name="connsiteX1-245" fmla="*/ 161329 w 660191"/>
              <a:gd name="connsiteY1-246" fmla="*/ 63023 h 651948"/>
              <a:gd name="connsiteX2-247" fmla="*/ 410712 w 660191"/>
              <a:gd name="connsiteY2-248" fmla="*/ 13147 h 651948"/>
              <a:gd name="connsiteX3-249" fmla="*/ 659670 w 660191"/>
              <a:gd name="connsiteY3-250" fmla="*/ 335425 h 651948"/>
              <a:gd name="connsiteX4-251" fmla="*/ 331423 w 660191"/>
              <a:gd name="connsiteY4-252" fmla="*/ 651948 h 651948"/>
              <a:gd name="connsiteX5-253" fmla="*/ 3176 w 660191"/>
              <a:gd name="connsiteY5-254" fmla="*/ 335425 h 651948"/>
              <a:gd name="connsiteX6-255" fmla="*/ 62645 w 660191"/>
              <a:gd name="connsiteY6-256" fmla="*/ 132509 h 651948"/>
              <a:gd name="connsiteX0-257" fmla="*/ 253837 w 660897"/>
              <a:gd name="connsiteY0-258" fmla="*/ 45475 h 656354"/>
              <a:gd name="connsiteX1-259" fmla="*/ 161329 w 660897"/>
              <a:gd name="connsiteY1-260" fmla="*/ 67429 h 656354"/>
              <a:gd name="connsiteX2-261" fmla="*/ 410712 w 660897"/>
              <a:gd name="connsiteY2-262" fmla="*/ 17553 h 656354"/>
              <a:gd name="connsiteX3-263" fmla="*/ 659670 w 660897"/>
              <a:gd name="connsiteY3-264" fmla="*/ 339831 h 656354"/>
              <a:gd name="connsiteX4-265" fmla="*/ 331423 w 660897"/>
              <a:gd name="connsiteY4-266" fmla="*/ 656354 h 656354"/>
              <a:gd name="connsiteX5-267" fmla="*/ 3176 w 660897"/>
              <a:gd name="connsiteY5-268" fmla="*/ 339831 h 656354"/>
              <a:gd name="connsiteX6-269" fmla="*/ 62645 w 660897"/>
              <a:gd name="connsiteY6-270" fmla="*/ 136915 h 656354"/>
              <a:gd name="connsiteX0-271" fmla="*/ 253837 w 660406"/>
              <a:gd name="connsiteY0-272" fmla="*/ 41070 h 651949"/>
              <a:gd name="connsiteX1-273" fmla="*/ 161329 w 660406"/>
              <a:gd name="connsiteY1-274" fmla="*/ 63024 h 651949"/>
              <a:gd name="connsiteX2-275" fmla="*/ 410712 w 660406"/>
              <a:gd name="connsiteY2-276" fmla="*/ 13148 h 651949"/>
              <a:gd name="connsiteX3-277" fmla="*/ 659670 w 660406"/>
              <a:gd name="connsiteY3-278" fmla="*/ 335426 h 651949"/>
              <a:gd name="connsiteX4-279" fmla="*/ 331423 w 660406"/>
              <a:gd name="connsiteY4-280" fmla="*/ 651949 h 651949"/>
              <a:gd name="connsiteX5-281" fmla="*/ 3176 w 660406"/>
              <a:gd name="connsiteY5-282" fmla="*/ 335426 h 651949"/>
              <a:gd name="connsiteX6-283" fmla="*/ 62645 w 660406"/>
              <a:gd name="connsiteY6-284" fmla="*/ 132510 h 651949"/>
              <a:gd name="connsiteX0-285" fmla="*/ 161329 w 660406"/>
              <a:gd name="connsiteY0-286" fmla="*/ 63024 h 651949"/>
              <a:gd name="connsiteX1-287" fmla="*/ 410712 w 660406"/>
              <a:gd name="connsiteY1-288" fmla="*/ 13148 h 651949"/>
              <a:gd name="connsiteX2-289" fmla="*/ 659670 w 660406"/>
              <a:gd name="connsiteY2-290" fmla="*/ 335426 h 651949"/>
              <a:gd name="connsiteX3-291" fmla="*/ 331423 w 660406"/>
              <a:gd name="connsiteY3-292" fmla="*/ 651949 h 651949"/>
              <a:gd name="connsiteX4-293" fmla="*/ 3176 w 660406"/>
              <a:gd name="connsiteY4-294" fmla="*/ 335426 h 651949"/>
              <a:gd name="connsiteX5-295" fmla="*/ 62645 w 660406"/>
              <a:gd name="connsiteY5-296" fmla="*/ 132510 h 651949"/>
              <a:gd name="connsiteX0-297" fmla="*/ 128078 w 660207"/>
              <a:gd name="connsiteY0-298" fmla="*/ 63024 h 651949"/>
              <a:gd name="connsiteX1-299" fmla="*/ 410712 w 660207"/>
              <a:gd name="connsiteY1-300" fmla="*/ 13148 h 651949"/>
              <a:gd name="connsiteX2-301" fmla="*/ 659670 w 660207"/>
              <a:gd name="connsiteY2-302" fmla="*/ 335426 h 651949"/>
              <a:gd name="connsiteX3-303" fmla="*/ 331423 w 660207"/>
              <a:gd name="connsiteY3-304" fmla="*/ 651949 h 651949"/>
              <a:gd name="connsiteX4-305" fmla="*/ 3176 w 660207"/>
              <a:gd name="connsiteY4-306" fmla="*/ 335426 h 651949"/>
              <a:gd name="connsiteX5-307" fmla="*/ 62645 w 660207"/>
              <a:gd name="connsiteY5-308" fmla="*/ 132510 h 651949"/>
              <a:gd name="connsiteX0-309" fmla="*/ 128078 w 660438"/>
              <a:gd name="connsiteY0-310" fmla="*/ 60888 h 649813"/>
              <a:gd name="connsiteX1-311" fmla="*/ 410712 w 660438"/>
              <a:gd name="connsiteY1-312" fmla="*/ 11012 h 649813"/>
              <a:gd name="connsiteX2-313" fmla="*/ 659670 w 660438"/>
              <a:gd name="connsiteY2-314" fmla="*/ 333290 h 649813"/>
              <a:gd name="connsiteX3-315" fmla="*/ 331423 w 660438"/>
              <a:gd name="connsiteY3-316" fmla="*/ 649813 h 649813"/>
              <a:gd name="connsiteX4-317" fmla="*/ 3176 w 660438"/>
              <a:gd name="connsiteY4-318" fmla="*/ 333290 h 649813"/>
              <a:gd name="connsiteX5-319" fmla="*/ 62645 w 660438"/>
              <a:gd name="connsiteY5-320" fmla="*/ 130374 h 649813"/>
              <a:gd name="connsiteX0-321" fmla="*/ 128078 w 660438"/>
              <a:gd name="connsiteY0-322" fmla="*/ 64927 h 653852"/>
              <a:gd name="connsiteX1-323" fmla="*/ 410712 w 660438"/>
              <a:gd name="connsiteY1-324" fmla="*/ 15051 h 653852"/>
              <a:gd name="connsiteX2-325" fmla="*/ 659670 w 660438"/>
              <a:gd name="connsiteY2-326" fmla="*/ 337329 h 653852"/>
              <a:gd name="connsiteX3-327" fmla="*/ 331423 w 660438"/>
              <a:gd name="connsiteY3-328" fmla="*/ 653852 h 653852"/>
              <a:gd name="connsiteX4-329" fmla="*/ 3176 w 660438"/>
              <a:gd name="connsiteY4-330" fmla="*/ 337329 h 653852"/>
              <a:gd name="connsiteX5-331" fmla="*/ 62645 w 660438"/>
              <a:gd name="connsiteY5-332" fmla="*/ 134413 h 653852"/>
              <a:gd name="connsiteX0-333" fmla="*/ 128078 w 687378"/>
              <a:gd name="connsiteY0-334" fmla="*/ 58090 h 647015"/>
              <a:gd name="connsiteX1-335" fmla="*/ 571432 w 687378"/>
              <a:gd name="connsiteY1-336" fmla="*/ 16673 h 647015"/>
              <a:gd name="connsiteX2-337" fmla="*/ 659670 w 687378"/>
              <a:gd name="connsiteY2-338" fmla="*/ 330492 h 647015"/>
              <a:gd name="connsiteX3-339" fmla="*/ 331423 w 687378"/>
              <a:gd name="connsiteY3-340" fmla="*/ 647015 h 647015"/>
              <a:gd name="connsiteX4-341" fmla="*/ 3176 w 687378"/>
              <a:gd name="connsiteY4-342" fmla="*/ 330492 h 647015"/>
              <a:gd name="connsiteX5-343" fmla="*/ 62645 w 687378"/>
              <a:gd name="connsiteY5-344" fmla="*/ 127576 h 647015"/>
              <a:gd name="connsiteX0-345" fmla="*/ 128078 w 677145"/>
              <a:gd name="connsiteY0-346" fmla="*/ 58090 h 663933"/>
              <a:gd name="connsiteX1-347" fmla="*/ 571432 w 677145"/>
              <a:gd name="connsiteY1-348" fmla="*/ 16673 h 663933"/>
              <a:gd name="connsiteX2-349" fmla="*/ 659670 w 677145"/>
              <a:gd name="connsiteY2-350" fmla="*/ 330492 h 663933"/>
              <a:gd name="connsiteX3-351" fmla="*/ 559815 w 677145"/>
              <a:gd name="connsiteY3-352" fmla="*/ 663933 h 663933"/>
              <a:gd name="connsiteX4-353" fmla="*/ 3176 w 677145"/>
              <a:gd name="connsiteY4-354" fmla="*/ 330492 h 663933"/>
              <a:gd name="connsiteX5-355" fmla="*/ 62645 w 677145"/>
              <a:gd name="connsiteY5-356" fmla="*/ 127576 h 663933"/>
              <a:gd name="connsiteX0-357" fmla="*/ 101940 w 644966"/>
              <a:gd name="connsiteY0-358" fmla="*/ 58090 h 685888"/>
              <a:gd name="connsiteX1-359" fmla="*/ 545294 w 644966"/>
              <a:gd name="connsiteY1-360" fmla="*/ 16673 h 685888"/>
              <a:gd name="connsiteX2-361" fmla="*/ 633532 w 644966"/>
              <a:gd name="connsiteY2-362" fmla="*/ 330492 h 685888"/>
              <a:gd name="connsiteX3-363" fmla="*/ 533677 w 644966"/>
              <a:gd name="connsiteY3-364" fmla="*/ 663933 h 685888"/>
              <a:gd name="connsiteX4-365" fmla="*/ 10874 w 644966"/>
              <a:gd name="connsiteY4-366" fmla="*/ 575801 h 685888"/>
              <a:gd name="connsiteX5-367" fmla="*/ 36507 w 644966"/>
              <a:gd name="connsiteY5-368" fmla="*/ 127576 h 685888"/>
              <a:gd name="connsiteX0-369" fmla="*/ 101940 w 642626"/>
              <a:gd name="connsiteY0-370" fmla="*/ 58090 h 654766"/>
              <a:gd name="connsiteX1-371" fmla="*/ 545294 w 642626"/>
              <a:gd name="connsiteY1-372" fmla="*/ 16673 h 654766"/>
              <a:gd name="connsiteX2-373" fmla="*/ 633532 w 642626"/>
              <a:gd name="connsiteY2-374" fmla="*/ 330492 h 654766"/>
              <a:gd name="connsiteX3-375" fmla="*/ 567513 w 642626"/>
              <a:gd name="connsiteY3-376" fmla="*/ 613179 h 654766"/>
              <a:gd name="connsiteX4-377" fmla="*/ 10874 w 642626"/>
              <a:gd name="connsiteY4-378" fmla="*/ 575801 h 654766"/>
              <a:gd name="connsiteX5-379" fmla="*/ 36507 w 642626"/>
              <a:gd name="connsiteY5-380" fmla="*/ 127576 h 654766"/>
              <a:gd name="connsiteX0-381" fmla="*/ 101940 w 642626"/>
              <a:gd name="connsiteY0-382" fmla="*/ 30477 h 627153"/>
              <a:gd name="connsiteX1-383" fmla="*/ 545294 w 642626"/>
              <a:gd name="connsiteY1-384" fmla="*/ 31354 h 627153"/>
              <a:gd name="connsiteX2-385" fmla="*/ 633532 w 642626"/>
              <a:gd name="connsiteY2-386" fmla="*/ 302879 h 627153"/>
              <a:gd name="connsiteX3-387" fmla="*/ 567513 w 642626"/>
              <a:gd name="connsiteY3-388" fmla="*/ 585566 h 627153"/>
              <a:gd name="connsiteX4-389" fmla="*/ 10874 w 642626"/>
              <a:gd name="connsiteY4-390" fmla="*/ 548188 h 627153"/>
              <a:gd name="connsiteX5-391" fmla="*/ 36507 w 642626"/>
              <a:gd name="connsiteY5-392" fmla="*/ 99963 h 627153"/>
              <a:gd name="connsiteX0-393" fmla="*/ 101940 w 641803"/>
              <a:gd name="connsiteY0-394" fmla="*/ 32533 h 629209"/>
              <a:gd name="connsiteX1-395" fmla="*/ 545294 w 641803"/>
              <a:gd name="connsiteY1-396" fmla="*/ 33410 h 629209"/>
              <a:gd name="connsiteX2-397" fmla="*/ 633532 w 641803"/>
              <a:gd name="connsiteY2-398" fmla="*/ 304935 h 629209"/>
              <a:gd name="connsiteX3-399" fmla="*/ 567513 w 641803"/>
              <a:gd name="connsiteY3-400" fmla="*/ 587622 h 629209"/>
              <a:gd name="connsiteX4-401" fmla="*/ 10874 w 641803"/>
              <a:gd name="connsiteY4-402" fmla="*/ 550244 h 629209"/>
              <a:gd name="connsiteX5-403" fmla="*/ 36507 w 641803"/>
              <a:gd name="connsiteY5-404" fmla="*/ 102019 h 629209"/>
              <a:gd name="connsiteX0-405" fmla="*/ 93785 w 633648"/>
              <a:gd name="connsiteY0-406" fmla="*/ 32533 h 629209"/>
              <a:gd name="connsiteX1-407" fmla="*/ 537139 w 633648"/>
              <a:gd name="connsiteY1-408" fmla="*/ 33410 h 629209"/>
              <a:gd name="connsiteX2-409" fmla="*/ 625377 w 633648"/>
              <a:gd name="connsiteY2-410" fmla="*/ 304935 h 629209"/>
              <a:gd name="connsiteX3-411" fmla="*/ 559358 w 633648"/>
              <a:gd name="connsiteY3-412" fmla="*/ 587622 h 629209"/>
              <a:gd name="connsiteX4-413" fmla="*/ 2719 w 633648"/>
              <a:gd name="connsiteY4-414" fmla="*/ 550244 h 629209"/>
              <a:gd name="connsiteX5-415" fmla="*/ 28352 w 633648"/>
              <a:gd name="connsiteY5-416" fmla="*/ 102019 h 629209"/>
              <a:gd name="connsiteX0-417" fmla="*/ 103603 w 643466"/>
              <a:gd name="connsiteY0-418" fmla="*/ 32533 h 629209"/>
              <a:gd name="connsiteX1-419" fmla="*/ 546957 w 643466"/>
              <a:gd name="connsiteY1-420" fmla="*/ 33410 h 629209"/>
              <a:gd name="connsiteX2-421" fmla="*/ 635195 w 643466"/>
              <a:gd name="connsiteY2-422" fmla="*/ 304935 h 629209"/>
              <a:gd name="connsiteX3-423" fmla="*/ 569176 w 643466"/>
              <a:gd name="connsiteY3-424" fmla="*/ 587622 h 629209"/>
              <a:gd name="connsiteX4-425" fmla="*/ 12537 w 643466"/>
              <a:gd name="connsiteY4-426" fmla="*/ 550244 h 629209"/>
              <a:gd name="connsiteX5-427" fmla="*/ 4334 w 643466"/>
              <a:gd name="connsiteY5-428" fmla="*/ 102019 h 629209"/>
              <a:gd name="connsiteX0-429" fmla="*/ 103603 w 643466"/>
              <a:gd name="connsiteY0-430" fmla="*/ 32533 h 613248"/>
              <a:gd name="connsiteX1-431" fmla="*/ 546957 w 643466"/>
              <a:gd name="connsiteY1-432" fmla="*/ 33410 h 613248"/>
              <a:gd name="connsiteX2-433" fmla="*/ 635195 w 643466"/>
              <a:gd name="connsiteY2-434" fmla="*/ 304935 h 613248"/>
              <a:gd name="connsiteX3-435" fmla="*/ 569176 w 643466"/>
              <a:gd name="connsiteY3-436" fmla="*/ 587622 h 613248"/>
              <a:gd name="connsiteX4-437" fmla="*/ 12537 w 643466"/>
              <a:gd name="connsiteY4-438" fmla="*/ 518643 h 613248"/>
              <a:gd name="connsiteX5-439" fmla="*/ 4334 w 643466"/>
              <a:gd name="connsiteY5-440" fmla="*/ 102019 h 613248"/>
              <a:gd name="connsiteX0-441" fmla="*/ 103603 w 622280"/>
              <a:gd name="connsiteY0-442" fmla="*/ 51723 h 632438"/>
              <a:gd name="connsiteX1-443" fmla="*/ 546957 w 622280"/>
              <a:gd name="connsiteY1-444" fmla="*/ 52600 h 632438"/>
              <a:gd name="connsiteX2-445" fmla="*/ 569176 w 622280"/>
              <a:gd name="connsiteY2-446" fmla="*/ 606812 h 632438"/>
              <a:gd name="connsiteX3-447" fmla="*/ 12537 w 622280"/>
              <a:gd name="connsiteY3-448" fmla="*/ 537833 h 632438"/>
              <a:gd name="connsiteX4-449" fmla="*/ 4334 w 622280"/>
              <a:gd name="connsiteY4-450" fmla="*/ 121209 h 632438"/>
              <a:gd name="connsiteX0-451" fmla="*/ 103603 w 640916"/>
              <a:gd name="connsiteY0-452" fmla="*/ 51277 h 628066"/>
              <a:gd name="connsiteX1-453" fmla="*/ 546957 w 640916"/>
              <a:gd name="connsiteY1-454" fmla="*/ 52154 h 628066"/>
              <a:gd name="connsiteX2-455" fmla="*/ 595444 w 640916"/>
              <a:gd name="connsiteY2-456" fmla="*/ 600046 h 628066"/>
              <a:gd name="connsiteX3-457" fmla="*/ 12537 w 640916"/>
              <a:gd name="connsiteY3-458" fmla="*/ 537387 h 628066"/>
              <a:gd name="connsiteX4-459" fmla="*/ 4334 w 640916"/>
              <a:gd name="connsiteY4-460" fmla="*/ 120763 h 628066"/>
              <a:gd name="connsiteX0-461" fmla="*/ 103603 w 629940"/>
              <a:gd name="connsiteY0-462" fmla="*/ 26437 h 603226"/>
              <a:gd name="connsiteX1-463" fmla="*/ 546957 w 629940"/>
              <a:gd name="connsiteY1-464" fmla="*/ 27314 h 603226"/>
              <a:gd name="connsiteX2-465" fmla="*/ 595444 w 629940"/>
              <a:gd name="connsiteY2-466" fmla="*/ 575206 h 603226"/>
              <a:gd name="connsiteX3-467" fmla="*/ 12537 w 629940"/>
              <a:gd name="connsiteY3-468" fmla="*/ 512547 h 603226"/>
              <a:gd name="connsiteX4-469" fmla="*/ 4334 w 629940"/>
              <a:gd name="connsiteY4-470" fmla="*/ 95923 h 603226"/>
              <a:gd name="connsiteX0-471" fmla="*/ 103603 w 651443"/>
              <a:gd name="connsiteY0-472" fmla="*/ 20041 h 614843"/>
              <a:gd name="connsiteX1-473" fmla="*/ 608249 w 651443"/>
              <a:gd name="connsiteY1-474" fmla="*/ 39879 h 614843"/>
              <a:gd name="connsiteX2-475" fmla="*/ 595444 w 651443"/>
              <a:gd name="connsiteY2-476" fmla="*/ 568810 h 614843"/>
              <a:gd name="connsiteX3-477" fmla="*/ 12537 w 651443"/>
              <a:gd name="connsiteY3-478" fmla="*/ 506151 h 614843"/>
              <a:gd name="connsiteX4-479" fmla="*/ 4334 w 651443"/>
              <a:gd name="connsiteY4-480" fmla="*/ 89527 h 614843"/>
              <a:gd name="connsiteX0-481" fmla="*/ 103603 w 640788"/>
              <a:gd name="connsiteY0-482" fmla="*/ 20041 h 614843"/>
              <a:gd name="connsiteX1-483" fmla="*/ 581981 w 640788"/>
              <a:gd name="connsiteY1-484" fmla="*/ 39879 h 614843"/>
              <a:gd name="connsiteX2-485" fmla="*/ 595444 w 640788"/>
              <a:gd name="connsiteY2-486" fmla="*/ 568810 h 614843"/>
              <a:gd name="connsiteX3-487" fmla="*/ 12537 w 640788"/>
              <a:gd name="connsiteY3-488" fmla="*/ 506151 h 614843"/>
              <a:gd name="connsiteX4-489" fmla="*/ 4334 w 640788"/>
              <a:gd name="connsiteY4-490" fmla="*/ 89527 h 614843"/>
              <a:gd name="connsiteX0-491" fmla="*/ 103603 w 673655"/>
              <a:gd name="connsiteY0-492" fmla="*/ 38763 h 618146"/>
              <a:gd name="connsiteX1-493" fmla="*/ 581981 w 673655"/>
              <a:gd name="connsiteY1-494" fmla="*/ 58601 h 618146"/>
              <a:gd name="connsiteX2-495" fmla="*/ 621713 w 673655"/>
              <a:gd name="connsiteY2-496" fmla="*/ 562250 h 618146"/>
              <a:gd name="connsiteX3-497" fmla="*/ 12537 w 673655"/>
              <a:gd name="connsiteY3-498" fmla="*/ 524873 h 618146"/>
              <a:gd name="connsiteX4-499" fmla="*/ 4334 w 673655"/>
              <a:gd name="connsiteY4-500" fmla="*/ 108249 h 618146"/>
              <a:gd name="connsiteX0-501" fmla="*/ 103603 w 654750"/>
              <a:gd name="connsiteY0-502" fmla="*/ 38763 h 605787"/>
              <a:gd name="connsiteX1-503" fmla="*/ 581981 w 654750"/>
              <a:gd name="connsiteY1-504" fmla="*/ 58601 h 605787"/>
              <a:gd name="connsiteX2-505" fmla="*/ 621713 w 654750"/>
              <a:gd name="connsiteY2-506" fmla="*/ 562250 h 605787"/>
              <a:gd name="connsiteX3-507" fmla="*/ 12537 w 654750"/>
              <a:gd name="connsiteY3-508" fmla="*/ 524873 h 605787"/>
              <a:gd name="connsiteX4-509" fmla="*/ 4334 w 654750"/>
              <a:gd name="connsiteY4-510" fmla="*/ 108249 h 605787"/>
              <a:gd name="connsiteX0-511" fmla="*/ 103603 w 643734"/>
              <a:gd name="connsiteY0-512" fmla="*/ 31800 h 598824"/>
              <a:gd name="connsiteX1-513" fmla="*/ 581981 w 643734"/>
              <a:gd name="connsiteY1-514" fmla="*/ 51638 h 598824"/>
              <a:gd name="connsiteX2-515" fmla="*/ 621713 w 643734"/>
              <a:gd name="connsiteY2-516" fmla="*/ 555287 h 598824"/>
              <a:gd name="connsiteX3-517" fmla="*/ 12537 w 643734"/>
              <a:gd name="connsiteY3-518" fmla="*/ 517910 h 598824"/>
              <a:gd name="connsiteX4-519" fmla="*/ 4334 w 643734"/>
              <a:gd name="connsiteY4-520" fmla="*/ 101286 h 598824"/>
              <a:gd name="connsiteX0-521" fmla="*/ 103603 w 643734"/>
              <a:gd name="connsiteY0-522" fmla="*/ 24551 h 591575"/>
              <a:gd name="connsiteX1-523" fmla="*/ 581981 w 643734"/>
              <a:gd name="connsiteY1-524" fmla="*/ 44389 h 591575"/>
              <a:gd name="connsiteX2-525" fmla="*/ 621713 w 643734"/>
              <a:gd name="connsiteY2-526" fmla="*/ 548038 h 591575"/>
              <a:gd name="connsiteX3-527" fmla="*/ 12537 w 643734"/>
              <a:gd name="connsiteY3-528" fmla="*/ 510661 h 591575"/>
              <a:gd name="connsiteX4-529" fmla="*/ 4334 w 643734"/>
              <a:gd name="connsiteY4-530" fmla="*/ 94037 h 591575"/>
              <a:gd name="connsiteX0-531" fmla="*/ 103603 w 643734"/>
              <a:gd name="connsiteY0-532" fmla="*/ 20135 h 587159"/>
              <a:gd name="connsiteX1-533" fmla="*/ 581981 w 643734"/>
              <a:gd name="connsiteY1-534" fmla="*/ 39973 h 587159"/>
              <a:gd name="connsiteX2-535" fmla="*/ 621713 w 643734"/>
              <a:gd name="connsiteY2-536" fmla="*/ 543622 h 587159"/>
              <a:gd name="connsiteX3-537" fmla="*/ 12537 w 643734"/>
              <a:gd name="connsiteY3-538" fmla="*/ 506245 h 587159"/>
              <a:gd name="connsiteX4-539" fmla="*/ 4334 w 643734"/>
              <a:gd name="connsiteY4-540" fmla="*/ 89621 h 587159"/>
              <a:gd name="connsiteX0-541" fmla="*/ 51067 w 657504"/>
              <a:gd name="connsiteY0-542" fmla="*/ 31623 h 592327"/>
              <a:gd name="connsiteX1-543" fmla="*/ 581981 w 657504"/>
              <a:gd name="connsiteY1-544" fmla="*/ 45141 h 592327"/>
              <a:gd name="connsiteX2-545" fmla="*/ 621713 w 657504"/>
              <a:gd name="connsiteY2-546" fmla="*/ 548790 h 592327"/>
              <a:gd name="connsiteX3-547" fmla="*/ 12537 w 657504"/>
              <a:gd name="connsiteY3-548" fmla="*/ 511413 h 592327"/>
              <a:gd name="connsiteX4-549" fmla="*/ 4334 w 657504"/>
              <a:gd name="connsiteY4-550" fmla="*/ 94789 h 592327"/>
              <a:gd name="connsiteX0-551" fmla="*/ 51067 w 676118"/>
              <a:gd name="connsiteY0-552" fmla="*/ 31623 h 604686"/>
              <a:gd name="connsiteX1-553" fmla="*/ 581981 w 676118"/>
              <a:gd name="connsiteY1-554" fmla="*/ 45141 h 604686"/>
              <a:gd name="connsiteX2-555" fmla="*/ 621713 w 676118"/>
              <a:gd name="connsiteY2-556" fmla="*/ 548790 h 604686"/>
              <a:gd name="connsiteX3-557" fmla="*/ 12537 w 676118"/>
              <a:gd name="connsiteY3-558" fmla="*/ 511413 h 604686"/>
              <a:gd name="connsiteX4-559" fmla="*/ 4334 w 676118"/>
              <a:gd name="connsiteY4-560" fmla="*/ 94789 h 604686"/>
              <a:gd name="connsiteX0-561" fmla="*/ 51067 w 659741"/>
              <a:gd name="connsiteY0-562" fmla="*/ 18182 h 591245"/>
              <a:gd name="connsiteX1-563" fmla="*/ 581981 w 659741"/>
              <a:gd name="connsiteY1-564" fmla="*/ 31700 h 591245"/>
              <a:gd name="connsiteX2-565" fmla="*/ 621713 w 659741"/>
              <a:gd name="connsiteY2-566" fmla="*/ 535349 h 591245"/>
              <a:gd name="connsiteX3-567" fmla="*/ 12537 w 659741"/>
              <a:gd name="connsiteY3-568" fmla="*/ 497972 h 591245"/>
              <a:gd name="connsiteX4-569" fmla="*/ 4334 w 659741"/>
              <a:gd name="connsiteY4-570" fmla="*/ 81348 h 591245"/>
              <a:gd name="connsiteX0-571" fmla="*/ 51067 w 671131"/>
              <a:gd name="connsiteY0-572" fmla="*/ 18182 h 591245"/>
              <a:gd name="connsiteX1-573" fmla="*/ 617005 w 671131"/>
              <a:gd name="connsiteY1-574" fmla="*/ 31700 h 591245"/>
              <a:gd name="connsiteX2-575" fmla="*/ 621713 w 671131"/>
              <a:gd name="connsiteY2-576" fmla="*/ 535349 h 591245"/>
              <a:gd name="connsiteX3-577" fmla="*/ 12537 w 671131"/>
              <a:gd name="connsiteY3-578" fmla="*/ 497972 h 591245"/>
              <a:gd name="connsiteX4-579" fmla="*/ 4334 w 671131"/>
              <a:gd name="connsiteY4-580" fmla="*/ 81348 h 591245"/>
              <a:gd name="connsiteX0-581" fmla="*/ 51067 w 648099"/>
              <a:gd name="connsiteY0-582" fmla="*/ 18182 h 578886"/>
              <a:gd name="connsiteX1-583" fmla="*/ 617005 w 648099"/>
              <a:gd name="connsiteY1-584" fmla="*/ 31700 h 578886"/>
              <a:gd name="connsiteX2-585" fmla="*/ 621713 w 648099"/>
              <a:gd name="connsiteY2-586" fmla="*/ 535349 h 578886"/>
              <a:gd name="connsiteX3-587" fmla="*/ 12537 w 648099"/>
              <a:gd name="connsiteY3-588" fmla="*/ 497972 h 578886"/>
              <a:gd name="connsiteX4-589" fmla="*/ 4334 w 648099"/>
              <a:gd name="connsiteY4-590" fmla="*/ 81348 h 578886"/>
              <a:gd name="connsiteX0-591" fmla="*/ 51067 w 648099"/>
              <a:gd name="connsiteY0-592" fmla="*/ 18182 h 565791"/>
              <a:gd name="connsiteX1-593" fmla="*/ 617005 w 648099"/>
              <a:gd name="connsiteY1-594" fmla="*/ 31700 h 565791"/>
              <a:gd name="connsiteX2-595" fmla="*/ 621713 w 648099"/>
              <a:gd name="connsiteY2-596" fmla="*/ 535349 h 565791"/>
              <a:gd name="connsiteX3-597" fmla="*/ 12537 w 648099"/>
              <a:gd name="connsiteY3-598" fmla="*/ 497972 h 565791"/>
              <a:gd name="connsiteX4-599" fmla="*/ 4334 w 648099"/>
              <a:gd name="connsiteY4-600" fmla="*/ 81348 h 565791"/>
            </a:gdLst>
            <a:ahLst/>
            <a:cxnLst>
              <a:cxn ang="0">
                <a:pos x="connsiteX0-591" y="connsiteY0-592"/>
              </a:cxn>
              <a:cxn ang="0">
                <a:pos x="connsiteX1-593" y="connsiteY1-594"/>
              </a:cxn>
              <a:cxn ang="0">
                <a:pos x="connsiteX2-595" y="connsiteY2-596"/>
              </a:cxn>
              <a:cxn ang="0">
                <a:pos x="connsiteX3-597" y="connsiteY3-598"/>
              </a:cxn>
              <a:cxn ang="0">
                <a:pos x="connsiteX4-599" y="connsiteY4-600"/>
              </a:cxn>
            </a:cxnLst>
            <a:rect l="l" t="t" r="r" b="b"/>
            <a:pathLst>
              <a:path w="648099" h="565791">
                <a:moveTo>
                  <a:pt x="51067" y="18182"/>
                </a:moveTo>
                <a:cubicBezTo>
                  <a:pt x="281003" y="7261"/>
                  <a:pt x="591945" y="-22893"/>
                  <a:pt x="617005" y="31700"/>
                </a:cubicBezTo>
                <a:cubicBezTo>
                  <a:pt x="642065" y="86293"/>
                  <a:pt x="669922" y="489239"/>
                  <a:pt x="621713" y="535349"/>
                </a:cubicBezTo>
                <a:cubicBezTo>
                  <a:pt x="573504" y="581459"/>
                  <a:pt x="32838" y="579874"/>
                  <a:pt x="12537" y="497972"/>
                </a:cubicBezTo>
                <a:cubicBezTo>
                  <a:pt x="992" y="378148"/>
                  <a:pt x="-4426" y="189998"/>
                  <a:pt x="4334" y="81348"/>
                </a:cubicBezTo>
              </a:path>
            </a:pathLst>
          </a:custGeom>
          <a:noFill/>
          <a:ln w="28575" cap="rnd">
            <a:solidFill>
              <a:srgbClr val="C00000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6" name="任意多边形 12">
            <a:extLst>
              <a:ext uri="{FF2B5EF4-FFF2-40B4-BE49-F238E27FC236}">
                <a16:creationId xmlns:a16="http://schemas.microsoft.com/office/drawing/2014/main" id="{9CCA981A-C235-4500-9617-C3D8C6A2FF12}"/>
              </a:ext>
            </a:extLst>
          </p:cNvPr>
          <p:cNvSpPr/>
          <p:nvPr/>
        </p:nvSpPr>
        <p:spPr>
          <a:xfrm flipV="1">
            <a:off x="1395728" y="894422"/>
            <a:ext cx="9870244" cy="45719"/>
          </a:xfrm>
          <a:custGeom>
            <a:avLst/>
            <a:gdLst>
              <a:gd name="connsiteX0" fmla="*/ 0 w 3513221"/>
              <a:gd name="connsiteY0" fmla="*/ 32084 h 64281"/>
              <a:gd name="connsiteX1" fmla="*/ 930442 w 3513221"/>
              <a:gd name="connsiteY1" fmla="*/ 16042 h 64281"/>
              <a:gd name="connsiteX2" fmla="*/ 1892968 w 3513221"/>
              <a:gd name="connsiteY2" fmla="*/ 64168 h 64281"/>
              <a:gd name="connsiteX3" fmla="*/ 3513221 w 3513221"/>
              <a:gd name="connsiteY3" fmla="*/ 0 h 6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13221" h="64281">
                <a:moveTo>
                  <a:pt x="0" y="32084"/>
                </a:moveTo>
                <a:cubicBezTo>
                  <a:pt x="307473" y="21389"/>
                  <a:pt x="614947" y="10695"/>
                  <a:pt x="930442" y="16042"/>
                </a:cubicBezTo>
                <a:cubicBezTo>
                  <a:pt x="1245937" y="21389"/>
                  <a:pt x="1462505" y="66842"/>
                  <a:pt x="1892968" y="64168"/>
                </a:cubicBezTo>
                <a:cubicBezTo>
                  <a:pt x="2323431" y="61494"/>
                  <a:pt x="2918326" y="30747"/>
                  <a:pt x="3513221" y="0"/>
                </a:cubicBezTo>
              </a:path>
            </a:pathLst>
          </a:custGeom>
          <a:noFill/>
          <a:ln w="25400" cap="rnd">
            <a:solidFill>
              <a:srgbClr val="C00000"/>
            </a:solidFill>
            <a:prstDash val="lg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48F6AFFA-59BB-4955-8EE4-CD3C02FA7742}"/>
              </a:ext>
            </a:extLst>
          </p:cNvPr>
          <p:cNvSpPr/>
          <p:nvPr/>
        </p:nvSpPr>
        <p:spPr bwMode="auto">
          <a:xfrm>
            <a:off x="745457" y="282503"/>
            <a:ext cx="664887" cy="507909"/>
          </a:xfrm>
          <a:custGeom>
            <a:avLst/>
            <a:gdLst>
              <a:gd name="T0" fmla="*/ 114 w 183"/>
              <a:gd name="T1" fmla="*/ 5 h 169"/>
              <a:gd name="T2" fmla="*/ 2 w 183"/>
              <a:gd name="T3" fmla="*/ 128 h 169"/>
              <a:gd name="T4" fmla="*/ 11 w 183"/>
              <a:gd name="T5" fmla="*/ 135 h 169"/>
              <a:gd name="T6" fmla="*/ 175 w 183"/>
              <a:gd name="T7" fmla="*/ 99 h 169"/>
              <a:gd name="T8" fmla="*/ 178 w 183"/>
              <a:gd name="T9" fmla="*/ 87 h 169"/>
              <a:gd name="T10" fmla="*/ 19 w 183"/>
              <a:gd name="T11" fmla="*/ 19 h 169"/>
              <a:gd name="T12" fmla="*/ 12 w 183"/>
              <a:gd name="T13" fmla="*/ 28 h 169"/>
              <a:gd name="T14" fmla="*/ 107 w 183"/>
              <a:gd name="T15" fmla="*/ 165 h 169"/>
              <a:gd name="T16" fmla="*/ 117 w 183"/>
              <a:gd name="T17" fmla="*/ 163 h 169"/>
              <a:gd name="T18" fmla="*/ 125 w 183"/>
              <a:gd name="T19" fmla="*/ 9 h 169"/>
              <a:gd name="T20" fmla="*/ 113 w 183"/>
              <a:gd name="T21" fmla="*/ 9 h 169"/>
              <a:gd name="T22" fmla="*/ 106 w 183"/>
              <a:gd name="T23" fmla="*/ 160 h 169"/>
              <a:gd name="T24" fmla="*/ 116 w 183"/>
              <a:gd name="T25" fmla="*/ 157 h 169"/>
              <a:gd name="T26" fmla="*/ 23 w 183"/>
              <a:gd name="T27" fmla="*/ 21 h 169"/>
              <a:gd name="T28" fmla="*/ 16 w 183"/>
              <a:gd name="T29" fmla="*/ 30 h 169"/>
              <a:gd name="T30" fmla="*/ 172 w 183"/>
              <a:gd name="T31" fmla="*/ 98 h 169"/>
              <a:gd name="T32" fmla="*/ 175 w 183"/>
              <a:gd name="T33" fmla="*/ 87 h 169"/>
              <a:gd name="T34" fmla="*/ 5 w 183"/>
              <a:gd name="T35" fmla="*/ 124 h 169"/>
              <a:gd name="T36" fmla="*/ 14 w 183"/>
              <a:gd name="T37" fmla="*/ 131 h 169"/>
              <a:gd name="T38" fmla="*/ 123 w 183"/>
              <a:gd name="T39" fmla="*/ 13 h 169"/>
              <a:gd name="T40" fmla="*/ 114 w 183"/>
              <a:gd name="T41" fmla="*/ 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3" h="169">
                <a:moveTo>
                  <a:pt x="114" y="5"/>
                </a:moveTo>
                <a:cubicBezTo>
                  <a:pt x="73" y="40"/>
                  <a:pt x="23" y="76"/>
                  <a:pt x="2" y="128"/>
                </a:cubicBezTo>
                <a:cubicBezTo>
                  <a:pt x="0" y="133"/>
                  <a:pt x="7" y="137"/>
                  <a:pt x="11" y="135"/>
                </a:cubicBezTo>
                <a:cubicBezTo>
                  <a:pt x="61" y="108"/>
                  <a:pt x="119" y="99"/>
                  <a:pt x="175" y="99"/>
                </a:cubicBezTo>
                <a:cubicBezTo>
                  <a:pt x="181" y="99"/>
                  <a:pt x="183" y="91"/>
                  <a:pt x="178" y="87"/>
                </a:cubicBezTo>
                <a:cubicBezTo>
                  <a:pt x="131" y="55"/>
                  <a:pt x="75" y="32"/>
                  <a:pt x="19" y="19"/>
                </a:cubicBezTo>
                <a:cubicBezTo>
                  <a:pt x="14" y="18"/>
                  <a:pt x="9" y="23"/>
                  <a:pt x="12" y="28"/>
                </a:cubicBezTo>
                <a:cubicBezTo>
                  <a:pt x="44" y="73"/>
                  <a:pt x="68" y="125"/>
                  <a:pt x="107" y="165"/>
                </a:cubicBezTo>
                <a:cubicBezTo>
                  <a:pt x="110" y="169"/>
                  <a:pt x="116" y="167"/>
                  <a:pt x="117" y="163"/>
                </a:cubicBezTo>
                <a:cubicBezTo>
                  <a:pt x="129" y="113"/>
                  <a:pt x="125" y="60"/>
                  <a:pt x="125" y="9"/>
                </a:cubicBezTo>
                <a:cubicBezTo>
                  <a:pt x="125" y="1"/>
                  <a:pt x="113" y="1"/>
                  <a:pt x="113" y="9"/>
                </a:cubicBezTo>
                <a:cubicBezTo>
                  <a:pt x="113" y="59"/>
                  <a:pt x="117" y="111"/>
                  <a:pt x="106" y="160"/>
                </a:cubicBezTo>
                <a:cubicBezTo>
                  <a:pt x="109" y="159"/>
                  <a:pt x="112" y="158"/>
                  <a:pt x="116" y="157"/>
                </a:cubicBezTo>
                <a:cubicBezTo>
                  <a:pt x="78" y="117"/>
                  <a:pt x="54" y="66"/>
                  <a:pt x="23" y="21"/>
                </a:cubicBezTo>
                <a:cubicBezTo>
                  <a:pt x="20" y="24"/>
                  <a:pt x="18" y="27"/>
                  <a:pt x="16" y="30"/>
                </a:cubicBezTo>
                <a:cubicBezTo>
                  <a:pt x="71" y="43"/>
                  <a:pt x="126" y="65"/>
                  <a:pt x="172" y="98"/>
                </a:cubicBezTo>
                <a:cubicBezTo>
                  <a:pt x="173" y="94"/>
                  <a:pt x="174" y="90"/>
                  <a:pt x="175" y="87"/>
                </a:cubicBezTo>
                <a:cubicBezTo>
                  <a:pt x="117" y="87"/>
                  <a:pt x="57" y="97"/>
                  <a:pt x="5" y="124"/>
                </a:cubicBezTo>
                <a:cubicBezTo>
                  <a:pt x="8" y="127"/>
                  <a:pt x="11" y="129"/>
                  <a:pt x="14" y="131"/>
                </a:cubicBezTo>
                <a:cubicBezTo>
                  <a:pt x="34" y="82"/>
                  <a:pt x="83" y="46"/>
                  <a:pt x="123" y="13"/>
                </a:cubicBezTo>
                <a:cubicBezTo>
                  <a:pt x="129" y="8"/>
                  <a:pt x="120" y="0"/>
                  <a:pt x="114" y="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12A572-882D-4A99-AD83-133D4465590A}"/>
              </a:ext>
            </a:extLst>
          </p:cNvPr>
          <p:cNvSpPr txBox="1"/>
          <p:nvPr/>
        </p:nvSpPr>
        <p:spPr>
          <a:xfrm>
            <a:off x="1704814" y="177788"/>
            <a:ext cx="9236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ĐƯỜNG TRUNG BÌNH CỦA TAM GIÁC</a:t>
            </a:r>
          </a:p>
        </p:txBody>
      </p:sp>
      <p:sp>
        <p:nvSpPr>
          <p:cNvPr id="10" name="Line 15">
            <a:extLst>
              <a:ext uri="{FF2B5EF4-FFF2-40B4-BE49-F238E27FC236}">
                <a16:creationId xmlns:a16="http://schemas.microsoft.com/office/drawing/2014/main" id="{13F9754F-18E3-44EA-A8E6-87CFD07E7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329" y="3174895"/>
            <a:ext cx="2359156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C6BF1A9B-4F7D-484D-9C76-3CDEB0216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8792" y="2767114"/>
            <a:ext cx="1204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E</a:t>
            </a:r>
          </a:p>
        </p:txBody>
      </p:sp>
      <p:grpSp>
        <p:nvGrpSpPr>
          <p:cNvPr id="13" name="Group 18">
            <a:extLst>
              <a:ext uri="{FF2B5EF4-FFF2-40B4-BE49-F238E27FC236}">
                <a16:creationId xmlns:a16="http://schemas.microsoft.com/office/drawing/2014/main" id="{2F8073BA-7ED5-496A-8E1A-E10CDA8813F6}"/>
              </a:ext>
            </a:extLst>
          </p:cNvPr>
          <p:cNvGrpSpPr>
            <a:grpSpLocks/>
          </p:cNvGrpSpPr>
          <p:nvPr/>
        </p:nvGrpSpPr>
        <p:grpSpPr bwMode="auto">
          <a:xfrm>
            <a:off x="6581122" y="1751643"/>
            <a:ext cx="4684850" cy="2826675"/>
            <a:chOff x="3552" y="1200"/>
            <a:chExt cx="1680" cy="1104"/>
          </a:xfrm>
        </p:grpSpPr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1E14AB47-6B41-4CD2-863C-79EE9AB08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304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9C8C4993-92EE-46B0-8EF8-47E8146B4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200"/>
              <a:ext cx="124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284E94C0-C430-4B04-96BD-EBD5D677FE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200"/>
              <a:ext cx="432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Text Box 22">
            <a:extLst>
              <a:ext uri="{FF2B5EF4-FFF2-40B4-BE49-F238E27FC236}">
                <a16:creationId xmlns:a16="http://schemas.microsoft.com/office/drawing/2014/main" id="{3A602079-A144-418A-9981-A25E66BD8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3914" y="1305004"/>
            <a:ext cx="12046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A</a:t>
            </a:r>
          </a:p>
        </p:txBody>
      </p:sp>
      <p:sp>
        <p:nvSpPr>
          <p:cNvPr id="15" name="Text Box 23">
            <a:extLst>
              <a:ext uri="{FF2B5EF4-FFF2-40B4-BE49-F238E27FC236}">
                <a16:creationId xmlns:a16="http://schemas.microsoft.com/office/drawing/2014/main" id="{DE74C1F6-2D02-4361-830A-B635D6FB3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2743" y="4231311"/>
            <a:ext cx="12046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C</a:t>
            </a:r>
          </a:p>
        </p:txBody>
      </p:sp>
      <p:sp>
        <p:nvSpPr>
          <p:cNvPr id="16" name="Text Box 24">
            <a:extLst>
              <a:ext uri="{FF2B5EF4-FFF2-40B4-BE49-F238E27FC236}">
                <a16:creationId xmlns:a16="http://schemas.microsoft.com/office/drawing/2014/main" id="{FE584938-C258-4C30-AD28-807D7ABA2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4544" y="4454969"/>
            <a:ext cx="12046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B</a:t>
            </a:r>
          </a:p>
        </p:txBody>
      </p:sp>
      <p:grpSp>
        <p:nvGrpSpPr>
          <p:cNvPr id="20" name="Group 25">
            <a:extLst>
              <a:ext uri="{FF2B5EF4-FFF2-40B4-BE49-F238E27FC236}">
                <a16:creationId xmlns:a16="http://schemas.microsoft.com/office/drawing/2014/main" id="{59C6FCD1-EA55-44B1-B537-87C8F583465C}"/>
              </a:ext>
            </a:extLst>
          </p:cNvPr>
          <p:cNvGrpSpPr>
            <a:grpSpLocks/>
          </p:cNvGrpSpPr>
          <p:nvPr/>
        </p:nvGrpSpPr>
        <p:grpSpPr bwMode="auto">
          <a:xfrm>
            <a:off x="6664546" y="2524821"/>
            <a:ext cx="1204675" cy="1351888"/>
            <a:chOff x="3594" y="1497"/>
            <a:chExt cx="432" cy="528"/>
          </a:xfrm>
        </p:grpSpPr>
        <p:grpSp>
          <p:nvGrpSpPr>
            <p:cNvPr id="21" name="Group 26">
              <a:extLst>
                <a:ext uri="{FF2B5EF4-FFF2-40B4-BE49-F238E27FC236}">
                  <a16:creationId xmlns:a16="http://schemas.microsoft.com/office/drawing/2014/main" id="{C7A9AA4F-C18D-482C-9A54-B4ADD056D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4" y="1674"/>
              <a:ext cx="432" cy="204"/>
              <a:chOff x="3210" y="1626"/>
              <a:chExt cx="432" cy="204"/>
            </a:xfrm>
          </p:grpSpPr>
          <p:sp>
            <p:nvSpPr>
              <p:cNvPr id="24" name="Text Box 27">
                <a:extLst>
                  <a:ext uri="{FF2B5EF4-FFF2-40B4-BE49-F238E27FC236}">
                    <a16:creationId xmlns:a16="http://schemas.microsoft.com/office/drawing/2014/main" id="{6C5872E3-D793-40E1-BE8C-82DA57CBDF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0" y="1626"/>
                <a:ext cx="432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D</a:t>
                </a:r>
              </a:p>
            </p:txBody>
          </p:sp>
          <p:sp>
            <p:nvSpPr>
              <p:cNvPr id="25" name="Oval 28">
                <a:extLst>
                  <a:ext uri="{FF2B5EF4-FFF2-40B4-BE49-F238E27FC236}">
                    <a16:creationId xmlns:a16="http://schemas.microsoft.com/office/drawing/2014/main" id="{B1F9B7ED-F05B-4832-8963-AFE1D41F8B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68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0CFA59C5-BE97-4BF0-8192-B4F1F71971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0" y="1497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0">
              <a:extLst>
                <a:ext uri="{FF2B5EF4-FFF2-40B4-BE49-F238E27FC236}">
                  <a16:creationId xmlns:a16="http://schemas.microsoft.com/office/drawing/2014/main" id="{CEF4A0F9-E404-4A4F-BE89-5CDE868EDA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0" y="1977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Oval 34">
            <a:extLst>
              <a:ext uri="{FF2B5EF4-FFF2-40B4-BE49-F238E27FC236}">
                <a16:creationId xmlns:a16="http://schemas.microsoft.com/office/drawing/2014/main" id="{AAE8BD36-07CF-4587-9823-E0CC4C45E6E7}"/>
              </a:ext>
            </a:extLst>
          </p:cNvPr>
          <p:cNvSpPr/>
          <p:nvPr/>
        </p:nvSpPr>
        <p:spPr>
          <a:xfrm>
            <a:off x="9530116" y="3100773"/>
            <a:ext cx="59611" cy="151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7FB2B84-90DB-4C96-9D09-24B4CCAE7527}"/>
              </a:ext>
            </a:extLst>
          </p:cNvPr>
          <p:cNvSpPr txBox="1"/>
          <p:nvPr/>
        </p:nvSpPr>
        <p:spPr>
          <a:xfrm>
            <a:off x="1077900" y="1085263"/>
            <a:ext cx="28242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443ED9-BE57-4E6E-BC2C-704C2AD09E0A}"/>
              </a:ext>
            </a:extLst>
          </p:cNvPr>
          <p:cNvSpPr txBox="1"/>
          <p:nvPr/>
        </p:nvSpPr>
        <p:spPr>
          <a:xfrm>
            <a:off x="970725" y="2302330"/>
            <a:ext cx="5191873" cy="1815882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31" name="Text Box 31">
            <a:extLst>
              <a:ext uri="{FF2B5EF4-FFF2-40B4-BE49-F238E27FC236}">
                <a16:creationId xmlns:a16="http://schemas.microsoft.com/office/drawing/2014/main" id="{17D77B63-2CDD-42DD-BEA3-B4A4CA005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589" y="5997135"/>
            <a:ext cx="46579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 </a:t>
            </a:r>
            <a:r>
              <a:rPr lang="en-US" altLang="en-US" sz="28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28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altLang="en-US" sz="28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28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28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.</a:t>
            </a:r>
          </a:p>
        </p:txBody>
      </p:sp>
      <p:grpSp>
        <p:nvGrpSpPr>
          <p:cNvPr id="32" name="Group 35">
            <a:extLst>
              <a:ext uri="{FF2B5EF4-FFF2-40B4-BE49-F238E27FC236}">
                <a16:creationId xmlns:a16="http://schemas.microsoft.com/office/drawing/2014/main" id="{49F4D1FE-B8FE-40A6-BB47-64DB62A2A298}"/>
              </a:ext>
            </a:extLst>
          </p:cNvPr>
          <p:cNvGrpSpPr>
            <a:grpSpLocks/>
          </p:cNvGrpSpPr>
          <p:nvPr/>
        </p:nvGrpSpPr>
        <p:grpSpPr bwMode="auto">
          <a:xfrm>
            <a:off x="6648490" y="5401822"/>
            <a:ext cx="4687888" cy="523875"/>
            <a:chOff x="2880" y="216"/>
            <a:chExt cx="2953" cy="330"/>
          </a:xfrm>
        </p:grpSpPr>
        <p:sp>
          <p:nvSpPr>
            <p:cNvPr id="33" name="Text Box 36">
              <a:extLst>
                <a:ext uri="{FF2B5EF4-FFF2-40B4-BE49-F238E27FC236}">
                  <a16:creationId xmlns:a16="http://schemas.microsoft.com/office/drawing/2014/main" id="{D0BC6DC2-C356-493C-B73B-3050BAC36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16"/>
              <a:ext cx="27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BC , AD = DB , DE // BC </a:t>
              </a:r>
            </a:p>
          </p:txBody>
        </p:sp>
        <p:graphicFrame>
          <p:nvGraphicFramePr>
            <p:cNvPr id="34" name="Object 37">
              <a:extLst>
                <a:ext uri="{FF2B5EF4-FFF2-40B4-BE49-F238E27FC236}">
                  <a16:creationId xmlns:a16="http://schemas.microsoft.com/office/drawing/2014/main" id="{4114A6F0-1982-4B46-B938-136232CC24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40"/>
            <a:ext cx="24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579" imgH="164957" progId="Equation.DSMT4">
                    <p:embed/>
                  </p:oleObj>
                </mc:Choice>
                <mc:Fallback>
                  <p:oleObj name="Equation" r:id="rId2" imgW="139579" imgH="164957" progId="Equation.DSMT4">
                    <p:embed/>
                    <p:pic>
                      <p:nvPicPr>
                        <p:cNvPr id="6210" name="Object 37">
                          <a:extLst>
                            <a:ext uri="{FF2B5EF4-FFF2-40B4-BE49-F238E27FC236}">
                              <a16:creationId xmlns:a16="http://schemas.microsoft.com/office/drawing/2014/main" id="{9CD137A6-BCD9-45BE-8281-B2483D424D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0"/>
                          <a:ext cx="24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D3B8A256-88D7-4E7F-ACB9-837105789E5B}"/>
              </a:ext>
            </a:extLst>
          </p:cNvPr>
          <p:cNvGrpSpPr/>
          <p:nvPr/>
        </p:nvGrpSpPr>
        <p:grpSpPr>
          <a:xfrm>
            <a:off x="5763583" y="5470085"/>
            <a:ext cx="6070013" cy="1062970"/>
            <a:chOff x="745457" y="5328034"/>
            <a:chExt cx="6070013" cy="1062970"/>
          </a:xfrm>
        </p:grpSpPr>
        <p:sp>
          <p:nvSpPr>
            <p:cNvPr id="36" name="Text Box 44">
              <a:extLst>
                <a:ext uri="{FF2B5EF4-FFF2-40B4-BE49-F238E27FC236}">
                  <a16:creationId xmlns:a16="http://schemas.microsoft.com/office/drawing/2014/main" id="{06D7EB1D-6A26-4EE5-A19D-7D315F70BA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457" y="5328034"/>
              <a:ext cx="88490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T</a:t>
              </a:r>
            </a:p>
          </p:txBody>
        </p:sp>
        <p:sp>
          <p:nvSpPr>
            <p:cNvPr id="37" name="Text Box 45">
              <a:extLst>
                <a:ext uri="{FF2B5EF4-FFF2-40B4-BE49-F238E27FC236}">
                  <a16:creationId xmlns:a16="http://schemas.microsoft.com/office/drawing/2014/main" id="{A1C9AFDF-D313-4434-8DFF-002EDD1DA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607" y="5867784"/>
              <a:ext cx="84680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L</a:t>
              </a:r>
            </a:p>
          </p:txBody>
        </p:sp>
        <p:sp>
          <p:nvSpPr>
            <p:cNvPr id="38" name="Line 46">
              <a:extLst>
                <a:ext uri="{FF2B5EF4-FFF2-40B4-BE49-F238E27FC236}">
                  <a16:creationId xmlns:a16="http://schemas.microsoft.com/office/drawing/2014/main" id="{64481C40-1E25-451B-B44F-BEEAD8DBA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5618" y="5336452"/>
              <a:ext cx="1" cy="10418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Line 47">
              <a:extLst>
                <a:ext uri="{FF2B5EF4-FFF2-40B4-BE49-F238E27FC236}">
                  <a16:creationId xmlns:a16="http://schemas.microsoft.com/office/drawing/2014/main" id="{6497F408-E544-4392-AE3F-6DA207907C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2608" y="5842383"/>
              <a:ext cx="6012862" cy="88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0" name="Line 15">
            <a:extLst>
              <a:ext uri="{FF2B5EF4-FFF2-40B4-BE49-F238E27FC236}">
                <a16:creationId xmlns:a16="http://schemas.microsoft.com/office/drawing/2014/main" id="{460548C6-BCF0-45AD-80A5-DE6CAA6CEA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6311" y="3213006"/>
            <a:ext cx="1730505" cy="138514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0E1E1571-8FAF-4426-9C03-EB6F89E616A9}"/>
              </a:ext>
            </a:extLst>
          </p:cNvPr>
          <p:cNvSpPr/>
          <p:nvPr/>
        </p:nvSpPr>
        <p:spPr>
          <a:xfrm>
            <a:off x="8870530" y="4523057"/>
            <a:ext cx="59611" cy="151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 Box 16">
            <a:extLst>
              <a:ext uri="{FF2B5EF4-FFF2-40B4-BE49-F238E27FC236}">
                <a16:creationId xmlns:a16="http://schemas.microsoft.com/office/drawing/2014/main" id="{4AAF53C1-BD27-4158-826E-A2794E188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3393" y="4513592"/>
            <a:ext cx="1204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18263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35" grpId="0" animBg="1"/>
      <p:bldP spid="2" grpId="0" animBg="1"/>
      <p:bldP spid="31" grpId="0"/>
      <p:bldP spid="40" grpId="0" animBg="1"/>
      <p:bldP spid="41" grpId="0" animBg="1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31">
            <a:extLst>
              <a:ext uri="{FF2B5EF4-FFF2-40B4-BE49-F238E27FC236}">
                <a16:creationId xmlns:a16="http://schemas.microsoft.com/office/drawing/2014/main" id="{35B8BF10-8717-4A3F-BEF8-04D13C6BD665}"/>
              </a:ext>
            </a:extLst>
          </p:cNvPr>
          <p:cNvSpPr/>
          <p:nvPr/>
        </p:nvSpPr>
        <p:spPr>
          <a:xfrm>
            <a:off x="730161" y="177788"/>
            <a:ext cx="665567" cy="753934"/>
          </a:xfrm>
          <a:custGeom>
            <a:avLst/>
            <a:gdLst>
              <a:gd name="connsiteX0" fmla="*/ 0 w 656493"/>
              <a:gd name="connsiteY0" fmla="*/ 316523 h 633046"/>
              <a:gd name="connsiteX1" fmla="*/ 328247 w 656493"/>
              <a:gd name="connsiteY1" fmla="*/ 0 h 633046"/>
              <a:gd name="connsiteX2" fmla="*/ 656494 w 656493"/>
              <a:gd name="connsiteY2" fmla="*/ 316523 h 633046"/>
              <a:gd name="connsiteX3" fmla="*/ 328247 w 656493"/>
              <a:gd name="connsiteY3" fmla="*/ 633046 h 633046"/>
              <a:gd name="connsiteX4" fmla="*/ 0 w 656493"/>
              <a:gd name="connsiteY4" fmla="*/ 316523 h 633046"/>
              <a:gd name="connsiteX0-1" fmla="*/ 328247 w 656494"/>
              <a:gd name="connsiteY0-2" fmla="*/ 0 h 633046"/>
              <a:gd name="connsiteX1-3" fmla="*/ 656494 w 656494"/>
              <a:gd name="connsiteY1-4" fmla="*/ 316523 h 633046"/>
              <a:gd name="connsiteX2-5" fmla="*/ 328247 w 656494"/>
              <a:gd name="connsiteY2-6" fmla="*/ 633046 h 633046"/>
              <a:gd name="connsiteX3-7" fmla="*/ 0 w 656494"/>
              <a:gd name="connsiteY3-8" fmla="*/ 316523 h 633046"/>
              <a:gd name="connsiteX4-9" fmla="*/ 419687 w 656494"/>
              <a:gd name="connsiteY4-10" fmla="*/ 91440 h 633046"/>
              <a:gd name="connsiteX0-11" fmla="*/ 402964 w 731211"/>
              <a:gd name="connsiteY0-12" fmla="*/ 0 h 633046"/>
              <a:gd name="connsiteX1-13" fmla="*/ 731211 w 731211"/>
              <a:gd name="connsiteY1-14" fmla="*/ 316523 h 633046"/>
              <a:gd name="connsiteX2-15" fmla="*/ 402964 w 731211"/>
              <a:gd name="connsiteY2-16" fmla="*/ 633046 h 633046"/>
              <a:gd name="connsiteX3-17" fmla="*/ 74717 w 731211"/>
              <a:gd name="connsiteY3-18" fmla="*/ 316523 h 633046"/>
              <a:gd name="connsiteX4-19" fmla="*/ 161895 w 731211"/>
              <a:gd name="connsiteY4-20" fmla="*/ 152400 h 633046"/>
              <a:gd name="connsiteX0-21" fmla="*/ 353700 w 681947"/>
              <a:gd name="connsiteY0-22" fmla="*/ 0 h 633046"/>
              <a:gd name="connsiteX1-23" fmla="*/ 681947 w 681947"/>
              <a:gd name="connsiteY1-24" fmla="*/ 316523 h 633046"/>
              <a:gd name="connsiteX2-25" fmla="*/ 353700 w 681947"/>
              <a:gd name="connsiteY2-26" fmla="*/ 633046 h 633046"/>
              <a:gd name="connsiteX3-27" fmla="*/ 25453 w 681947"/>
              <a:gd name="connsiteY3-28" fmla="*/ 316523 h 633046"/>
              <a:gd name="connsiteX4-29" fmla="*/ 112631 w 681947"/>
              <a:gd name="connsiteY4-30" fmla="*/ 152400 h 633046"/>
              <a:gd name="connsiteX0-31" fmla="*/ 341249 w 669496"/>
              <a:gd name="connsiteY0-32" fmla="*/ 0 h 633046"/>
              <a:gd name="connsiteX1-33" fmla="*/ 669496 w 669496"/>
              <a:gd name="connsiteY1-34" fmla="*/ 316523 h 633046"/>
              <a:gd name="connsiteX2-35" fmla="*/ 341249 w 669496"/>
              <a:gd name="connsiteY2-36" fmla="*/ 633046 h 633046"/>
              <a:gd name="connsiteX3-37" fmla="*/ 13002 w 669496"/>
              <a:gd name="connsiteY3-38" fmla="*/ 316523 h 633046"/>
              <a:gd name="connsiteX4-39" fmla="*/ 100180 w 669496"/>
              <a:gd name="connsiteY4-40" fmla="*/ 152400 h 633046"/>
              <a:gd name="connsiteX0-41" fmla="*/ 347951 w 676198"/>
              <a:gd name="connsiteY0-42" fmla="*/ 0 h 633046"/>
              <a:gd name="connsiteX1-43" fmla="*/ 676198 w 676198"/>
              <a:gd name="connsiteY1-44" fmla="*/ 316523 h 633046"/>
              <a:gd name="connsiteX2-45" fmla="*/ 347951 w 676198"/>
              <a:gd name="connsiteY2-46" fmla="*/ 633046 h 633046"/>
              <a:gd name="connsiteX3-47" fmla="*/ 19704 w 676198"/>
              <a:gd name="connsiteY3-48" fmla="*/ 316523 h 633046"/>
              <a:gd name="connsiteX4-49" fmla="*/ 79173 w 676198"/>
              <a:gd name="connsiteY4-50" fmla="*/ 113607 h 633046"/>
              <a:gd name="connsiteX0-51" fmla="*/ 333371 w 661618"/>
              <a:gd name="connsiteY0-52" fmla="*/ 0 h 633046"/>
              <a:gd name="connsiteX1-53" fmla="*/ 661618 w 661618"/>
              <a:gd name="connsiteY1-54" fmla="*/ 316523 h 633046"/>
              <a:gd name="connsiteX2-55" fmla="*/ 333371 w 661618"/>
              <a:gd name="connsiteY2-56" fmla="*/ 633046 h 633046"/>
              <a:gd name="connsiteX3-57" fmla="*/ 5124 w 661618"/>
              <a:gd name="connsiteY3-58" fmla="*/ 316523 h 633046"/>
              <a:gd name="connsiteX4-59" fmla="*/ 64593 w 661618"/>
              <a:gd name="connsiteY4-60" fmla="*/ 113607 h 633046"/>
              <a:gd name="connsiteX0-61" fmla="*/ 178200 w 661618"/>
              <a:gd name="connsiteY0-62" fmla="*/ 0 h 583170"/>
              <a:gd name="connsiteX1-63" fmla="*/ 661618 w 661618"/>
              <a:gd name="connsiteY1-64" fmla="*/ 266647 h 583170"/>
              <a:gd name="connsiteX2-65" fmla="*/ 333371 w 661618"/>
              <a:gd name="connsiteY2-66" fmla="*/ 583170 h 583170"/>
              <a:gd name="connsiteX3-67" fmla="*/ 5124 w 661618"/>
              <a:gd name="connsiteY3-68" fmla="*/ 266647 h 583170"/>
              <a:gd name="connsiteX4-69" fmla="*/ 64593 w 661618"/>
              <a:gd name="connsiteY4-70" fmla="*/ 63731 h 583170"/>
              <a:gd name="connsiteX0-71" fmla="*/ 178200 w 662133"/>
              <a:gd name="connsiteY0-72" fmla="*/ 66578 h 649748"/>
              <a:gd name="connsiteX1-73" fmla="*/ 412660 w 662133"/>
              <a:gd name="connsiteY1-74" fmla="*/ 10947 h 649748"/>
              <a:gd name="connsiteX2-75" fmla="*/ 661618 w 662133"/>
              <a:gd name="connsiteY2-76" fmla="*/ 333225 h 649748"/>
              <a:gd name="connsiteX3-77" fmla="*/ 333371 w 662133"/>
              <a:gd name="connsiteY3-78" fmla="*/ 649748 h 649748"/>
              <a:gd name="connsiteX4-79" fmla="*/ 5124 w 662133"/>
              <a:gd name="connsiteY4-80" fmla="*/ 333225 h 649748"/>
              <a:gd name="connsiteX5" fmla="*/ 64593 w 662133"/>
              <a:gd name="connsiteY5" fmla="*/ 130309 h 649748"/>
              <a:gd name="connsiteX0-81" fmla="*/ 178200 w 662148"/>
              <a:gd name="connsiteY0-82" fmla="*/ 66578 h 649748"/>
              <a:gd name="connsiteX1-83" fmla="*/ 412660 w 662148"/>
              <a:gd name="connsiteY1-84" fmla="*/ 10947 h 649748"/>
              <a:gd name="connsiteX2-85" fmla="*/ 661618 w 662148"/>
              <a:gd name="connsiteY2-86" fmla="*/ 333225 h 649748"/>
              <a:gd name="connsiteX3-87" fmla="*/ 333371 w 662148"/>
              <a:gd name="connsiteY3-88" fmla="*/ 649748 h 649748"/>
              <a:gd name="connsiteX4-89" fmla="*/ 5124 w 662148"/>
              <a:gd name="connsiteY4-90" fmla="*/ 333225 h 649748"/>
              <a:gd name="connsiteX5-91" fmla="*/ 64593 w 662148"/>
              <a:gd name="connsiteY5-92" fmla="*/ 130309 h 649748"/>
              <a:gd name="connsiteX0-93" fmla="*/ 178200 w 662148"/>
              <a:gd name="connsiteY0-94" fmla="*/ 61032 h 644202"/>
              <a:gd name="connsiteX1-95" fmla="*/ 412660 w 662148"/>
              <a:gd name="connsiteY1-96" fmla="*/ 5401 h 644202"/>
              <a:gd name="connsiteX2-97" fmla="*/ 661618 w 662148"/>
              <a:gd name="connsiteY2-98" fmla="*/ 327679 h 644202"/>
              <a:gd name="connsiteX3-99" fmla="*/ 333371 w 662148"/>
              <a:gd name="connsiteY3-100" fmla="*/ 644202 h 644202"/>
              <a:gd name="connsiteX4-101" fmla="*/ 5124 w 662148"/>
              <a:gd name="connsiteY4-102" fmla="*/ 327679 h 644202"/>
              <a:gd name="connsiteX5-103" fmla="*/ 64593 w 662148"/>
              <a:gd name="connsiteY5-104" fmla="*/ 124763 h 644202"/>
              <a:gd name="connsiteX0-105" fmla="*/ 178200 w 662148"/>
              <a:gd name="connsiteY0-106" fmla="*/ 75865 h 659035"/>
              <a:gd name="connsiteX1-107" fmla="*/ 168819 w 662148"/>
              <a:gd name="connsiteY1-108" fmla="*/ 31317 h 659035"/>
              <a:gd name="connsiteX2-109" fmla="*/ 412660 w 662148"/>
              <a:gd name="connsiteY2-110" fmla="*/ 20234 h 659035"/>
              <a:gd name="connsiteX3-111" fmla="*/ 661618 w 662148"/>
              <a:gd name="connsiteY3-112" fmla="*/ 342512 h 659035"/>
              <a:gd name="connsiteX4-113" fmla="*/ 333371 w 662148"/>
              <a:gd name="connsiteY4-114" fmla="*/ 659035 h 659035"/>
              <a:gd name="connsiteX5-115" fmla="*/ 5124 w 662148"/>
              <a:gd name="connsiteY5-116" fmla="*/ 342512 h 659035"/>
              <a:gd name="connsiteX6" fmla="*/ 64593 w 662148"/>
              <a:gd name="connsiteY6" fmla="*/ 139596 h 659035"/>
              <a:gd name="connsiteX0-117" fmla="*/ 178200 w 662148"/>
              <a:gd name="connsiteY0-118" fmla="*/ 68901 h 652071"/>
              <a:gd name="connsiteX1-119" fmla="*/ 130026 w 662148"/>
              <a:gd name="connsiteY1-120" fmla="*/ 68688 h 652071"/>
              <a:gd name="connsiteX2-121" fmla="*/ 412660 w 662148"/>
              <a:gd name="connsiteY2-122" fmla="*/ 13270 h 652071"/>
              <a:gd name="connsiteX3-123" fmla="*/ 661618 w 662148"/>
              <a:gd name="connsiteY3-124" fmla="*/ 335548 h 652071"/>
              <a:gd name="connsiteX4-125" fmla="*/ 333371 w 662148"/>
              <a:gd name="connsiteY4-126" fmla="*/ 652071 h 652071"/>
              <a:gd name="connsiteX5-127" fmla="*/ 5124 w 662148"/>
              <a:gd name="connsiteY5-128" fmla="*/ 335548 h 652071"/>
              <a:gd name="connsiteX6-129" fmla="*/ 64593 w 662148"/>
              <a:gd name="connsiteY6-130" fmla="*/ 132632 h 652071"/>
              <a:gd name="connsiteX0-131" fmla="*/ 178200 w 662220"/>
              <a:gd name="connsiteY0-132" fmla="*/ 68901 h 652071"/>
              <a:gd name="connsiteX1-133" fmla="*/ 130026 w 662220"/>
              <a:gd name="connsiteY1-134" fmla="*/ 68688 h 652071"/>
              <a:gd name="connsiteX2-135" fmla="*/ 412660 w 662220"/>
              <a:gd name="connsiteY2-136" fmla="*/ 13270 h 652071"/>
              <a:gd name="connsiteX3-137" fmla="*/ 661618 w 662220"/>
              <a:gd name="connsiteY3-138" fmla="*/ 335548 h 652071"/>
              <a:gd name="connsiteX4-139" fmla="*/ 333371 w 662220"/>
              <a:gd name="connsiteY4-140" fmla="*/ 652071 h 652071"/>
              <a:gd name="connsiteX5-141" fmla="*/ 5124 w 662220"/>
              <a:gd name="connsiteY5-142" fmla="*/ 335548 h 652071"/>
              <a:gd name="connsiteX6-143" fmla="*/ 64593 w 662220"/>
              <a:gd name="connsiteY6-144" fmla="*/ 132632 h 652071"/>
              <a:gd name="connsiteX0-145" fmla="*/ 178200 w 662220"/>
              <a:gd name="connsiteY0-146" fmla="*/ 58449 h 641619"/>
              <a:gd name="connsiteX1-147" fmla="*/ 130026 w 662220"/>
              <a:gd name="connsiteY1-148" fmla="*/ 58236 h 641619"/>
              <a:gd name="connsiteX2-149" fmla="*/ 412660 w 662220"/>
              <a:gd name="connsiteY2-150" fmla="*/ 2818 h 641619"/>
              <a:gd name="connsiteX3-151" fmla="*/ 661618 w 662220"/>
              <a:gd name="connsiteY3-152" fmla="*/ 325096 h 641619"/>
              <a:gd name="connsiteX4-153" fmla="*/ 333371 w 662220"/>
              <a:gd name="connsiteY4-154" fmla="*/ 641619 h 641619"/>
              <a:gd name="connsiteX5-155" fmla="*/ 5124 w 662220"/>
              <a:gd name="connsiteY5-156" fmla="*/ 325096 h 641619"/>
              <a:gd name="connsiteX6-157" fmla="*/ 64593 w 662220"/>
              <a:gd name="connsiteY6-158" fmla="*/ 122180 h 641619"/>
              <a:gd name="connsiteX0-159" fmla="*/ 178200 w 662220"/>
              <a:gd name="connsiteY0-160" fmla="*/ 58449 h 641619"/>
              <a:gd name="connsiteX1-161" fmla="*/ 130026 w 662220"/>
              <a:gd name="connsiteY1-162" fmla="*/ 58236 h 641619"/>
              <a:gd name="connsiteX2-163" fmla="*/ 412660 w 662220"/>
              <a:gd name="connsiteY2-164" fmla="*/ 2818 h 641619"/>
              <a:gd name="connsiteX3-165" fmla="*/ 661618 w 662220"/>
              <a:gd name="connsiteY3-166" fmla="*/ 325096 h 641619"/>
              <a:gd name="connsiteX4-167" fmla="*/ 333371 w 662220"/>
              <a:gd name="connsiteY4-168" fmla="*/ 641619 h 641619"/>
              <a:gd name="connsiteX5-169" fmla="*/ 5124 w 662220"/>
              <a:gd name="connsiteY5-170" fmla="*/ 325096 h 641619"/>
              <a:gd name="connsiteX6-171" fmla="*/ 64593 w 662220"/>
              <a:gd name="connsiteY6-172" fmla="*/ 122180 h 641619"/>
              <a:gd name="connsiteX0-173" fmla="*/ 178200 w 662220"/>
              <a:gd name="connsiteY0-174" fmla="*/ 58449 h 641619"/>
              <a:gd name="connsiteX1-175" fmla="*/ 130026 w 662220"/>
              <a:gd name="connsiteY1-176" fmla="*/ 58236 h 641619"/>
              <a:gd name="connsiteX2-177" fmla="*/ 412660 w 662220"/>
              <a:gd name="connsiteY2-178" fmla="*/ 2818 h 641619"/>
              <a:gd name="connsiteX3-179" fmla="*/ 661618 w 662220"/>
              <a:gd name="connsiteY3-180" fmla="*/ 325096 h 641619"/>
              <a:gd name="connsiteX4-181" fmla="*/ 333371 w 662220"/>
              <a:gd name="connsiteY4-182" fmla="*/ 641619 h 641619"/>
              <a:gd name="connsiteX5-183" fmla="*/ 5124 w 662220"/>
              <a:gd name="connsiteY5-184" fmla="*/ 325096 h 641619"/>
              <a:gd name="connsiteX6-185" fmla="*/ 64593 w 662220"/>
              <a:gd name="connsiteY6-186" fmla="*/ 122180 h 641619"/>
              <a:gd name="connsiteX0-187" fmla="*/ 178200 w 662220"/>
              <a:gd name="connsiteY0-188" fmla="*/ 58449 h 641619"/>
              <a:gd name="connsiteX1-189" fmla="*/ 130026 w 662220"/>
              <a:gd name="connsiteY1-190" fmla="*/ 58236 h 641619"/>
              <a:gd name="connsiteX2-191" fmla="*/ 412660 w 662220"/>
              <a:gd name="connsiteY2-192" fmla="*/ 2818 h 641619"/>
              <a:gd name="connsiteX3-193" fmla="*/ 661618 w 662220"/>
              <a:gd name="connsiteY3-194" fmla="*/ 325096 h 641619"/>
              <a:gd name="connsiteX4-195" fmla="*/ 333371 w 662220"/>
              <a:gd name="connsiteY4-196" fmla="*/ 641619 h 641619"/>
              <a:gd name="connsiteX5-197" fmla="*/ 5124 w 662220"/>
              <a:gd name="connsiteY5-198" fmla="*/ 325096 h 641619"/>
              <a:gd name="connsiteX6-199" fmla="*/ 64593 w 662220"/>
              <a:gd name="connsiteY6-200" fmla="*/ 122180 h 641619"/>
              <a:gd name="connsiteX0-201" fmla="*/ 178200 w 662220"/>
              <a:gd name="connsiteY0-202" fmla="*/ 58449 h 641619"/>
              <a:gd name="connsiteX1-203" fmla="*/ 130026 w 662220"/>
              <a:gd name="connsiteY1-204" fmla="*/ 58236 h 641619"/>
              <a:gd name="connsiteX2-205" fmla="*/ 412660 w 662220"/>
              <a:gd name="connsiteY2-206" fmla="*/ 2818 h 641619"/>
              <a:gd name="connsiteX3-207" fmla="*/ 661618 w 662220"/>
              <a:gd name="connsiteY3-208" fmla="*/ 325096 h 641619"/>
              <a:gd name="connsiteX4-209" fmla="*/ 333371 w 662220"/>
              <a:gd name="connsiteY4-210" fmla="*/ 641619 h 641619"/>
              <a:gd name="connsiteX5-211" fmla="*/ 5124 w 662220"/>
              <a:gd name="connsiteY5-212" fmla="*/ 325096 h 641619"/>
              <a:gd name="connsiteX6-213" fmla="*/ 64593 w 662220"/>
              <a:gd name="connsiteY6-214" fmla="*/ 122180 h 641619"/>
              <a:gd name="connsiteX0-215" fmla="*/ 176252 w 660272"/>
              <a:gd name="connsiteY0-216" fmla="*/ 58449 h 641619"/>
              <a:gd name="connsiteX1-217" fmla="*/ 128078 w 660272"/>
              <a:gd name="connsiteY1-218" fmla="*/ 58236 h 641619"/>
              <a:gd name="connsiteX2-219" fmla="*/ 410712 w 660272"/>
              <a:gd name="connsiteY2-220" fmla="*/ 2818 h 641619"/>
              <a:gd name="connsiteX3-221" fmla="*/ 659670 w 660272"/>
              <a:gd name="connsiteY3-222" fmla="*/ 325096 h 641619"/>
              <a:gd name="connsiteX4-223" fmla="*/ 331423 w 660272"/>
              <a:gd name="connsiteY4-224" fmla="*/ 641619 h 641619"/>
              <a:gd name="connsiteX5-225" fmla="*/ 3176 w 660272"/>
              <a:gd name="connsiteY5-226" fmla="*/ 325096 h 641619"/>
              <a:gd name="connsiteX6-227" fmla="*/ 62645 w 660272"/>
              <a:gd name="connsiteY6-228" fmla="*/ 122180 h 641619"/>
              <a:gd name="connsiteX0-229" fmla="*/ 253837 w 660272"/>
              <a:gd name="connsiteY0-230" fmla="*/ 30740 h 641619"/>
              <a:gd name="connsiteX1-231" fmla="*/ 128078 w 660272"/>
              <a:gd name="connsiteY1-232" fmla="*/ 58236 h 641619"/>
              <a:gd name="connsiteX2-233" fmla="*/ 410712 w 660272"/>
              <a:gd name="connsiteY2-234" fmla="*/ 2818 h 641619"/>
              <a:gd name="connsiteX3-235" fmla="*/ 659670 w 660272"/>
              <a:gd name="connsiteY3-236" fmla="*/ 325096 h 641619"/>
              <a:gd name="connsiteX4-237" fmla="*/ 331423 w 660272"/>
              <a:gd name="connsiteY4-238" fmla="*/ 641619 h 641619"/>
              <a:gd name="connsiteX5-239" fmla="*/ 3176 w 660272"/>
              <a:gd name="connsiteY5-240" fmla="*/ 325096 h 641619"/>
              <a:gd name="connsiteX6-241" fmla="*/ 62645 w 660272"/>
              <a:gd name="connsiteY6-242" fmla="*/ 122180 h 641619"/>
              <a:gd name="connsiteX0-243" fmla="*/ 253837 w 660191"/>
              <a:gd name="connsiteY0-244" fmla="*/ 41069 h 651948"/>
              <a:gd name="connsiteX1-245" fmla="*/ 161329 w 660191"/>
              <a:gd name="connsiteY1-246" fmla="*/ 63023 h 651948"/>
              <a:gd name="connsiteX2-247" fmla="*/ 410712 w 660191"/>
              <a:gd name="connsiteY2-248" fmla="*/ 13147 h 651948"/>
              <a:gd name="connsiteX3-249" fmla="*/ 659670 w 660191"/>
              <a:gd name="connsiteY3-250" fmla="*/ 335425 h 651948"/>
              <a:gd name="connsiteX4-251" fmla="*/ 331423 w 660191"/>
              <a:gd name="connsiteY4-252" fmla="*/ 651948 h 651948"/>
              <a:gd name="connsiteX5-253" fmla="*/ 3176 w 660191"/>
              <a:gd name="connsiteY5-254" fmla="*/ 335425 h 651948"/>
              <a:gd name="connsiteX6-255" fmla="*/ 62645 w 660191"/>
              <a:gd name="connsiteY6-256" fmla="*/ 132509 h 651948"/>
              <a:gd name="connsiteX0-257" fmla="*/ 253837 w 660897"/>
              <a:gd name="connsiteY0-258" fmla="*/ 45475 h 656354"/>
              <a:gd name="connsiteX1-259" fmla="*/ 161329 w 660897"/>
              <a:gd name="connsiteY1-260" fmla="*/ 67429 h 656354"/>
              <a:gd name="connsiteX2-261" fmla="*/ 410712 w 660897"/>
              <a:gd name="connsiteY2-262" fmla="*/ 17553 h 656354"/>
              <a:gd name="connsiteX3-263" fmla="*/ 659670 w 660897"/>
              <a:gd name="connsiteY3-264" fmla="*/ 339831 h 656354"/>
              <a:gd name="connsiteX4-265" fmla="*/ 331423 w 660897"/>
              <a:gd name="connsiteY4-266" fmla="*/ 656354 h 656354"/>
              <a:gd name="connsiteX5-267" fmla="*/ 3176 w 660897"/>
              <a:gd name="connsiteY5-268" fmla="*/ 339831 h 656354"/>
              <a:gd name="connsiteX6-269" fmla="*/ 62645 w 660897"/>
              <a:gd name="connsiteY6-270" fmla="*/ 136915 h 656354"/>
              <a:gd name="connsiteX0-271" fmla="*/ 253837 w 660406"/>
              <a:gd name="connsiteY0-272" fmla="*/ 41070 h 651949"/>
              <a:gd name="connsiteX1-273" fmla="*/ 161329 w 660406"/>
              <a:gd name="connsiteY1-274" fmla="*/ 63024 h 651949"/>
              <a:gd name="connsiteX2-275" fmla="*/ 410712 w 660406"/>
              <a:gd name="connsiteY2-276" fmla="*/ 13148 h 651949"/>
              <a:gd name="connsiteX3-277" fmla="*/ 659670 w 660406"/>
              <a:gd name="connsiteY3-278" fmla="*/ 335426 h 651949"/>
              <a:gd name="connsiteX4-279" fmla="*/ 331423 w 660406"/>
              <a:gd name="connsiteY4-280" fmla="*/ 651949 h 651949"/>
              <a:gd name="connsiteX5-281" fmla="*/ 3176 w 660406"/>
              <a:gd name="connsiteY5-282" fmla="*/ 335426 h 651949"/>
              <a:gd name="connsiteX6-283" fmla="*/ 62645 w 660406"/>
              <a:gd name="connsiteY6-284" fmla="*/ 132510 h 651949"/>
              <a:gd name="connsiteX0-285" fmla="*/ 161329 w 660406"/>
              <a:gd name="connsiteY0-286" fmla="*/ 63024 h 651949"/>
              <a:gd name="connsiteX1-287" fmla="*/ 410712 w 660406"/>
              <a:gd name="connsiteY1-288" fmla="*/ 13148 h 651949"/>
              <a:gd name="connsiteX2-289" fmla="*/ 659670 w 660406"/>
              <a:gd name="connsiteY2-290" fmla="*/ 335426 h 651949"/>
              <a:gd name="connsiteX3-291" fmla="*/ 331423 w 660406"/>
              <a:gd name="connsiteY3-292" fmla="*/ 651949 h 651949"/>
              <a:gd name="connsiteX4-293" fmla="*/ 3176 w 660406"/>
              <a:gd name="connsiteY4-294" fmla="*/ 335426 h 651949"/>
              <a:gd name="connsiteX5-295" fmla="*/ 62645 w 660406"/>
              <a:gd name="connsiteY5-296" fmla="*/ 132510 h 651949"/>
              <a:gd name="connsiteX0-297" fmla="*/ 128078 w 660207"/>
              <a:gd name="connsiteY0-298" fmla="*/ 63024 h 651949"/>
              <a:gd name="connsiteX1-299" fmla="*/ 410712 w 660207"/>
              <a:gd name="connsiteY1-300" fmla="*/ 13148 h 651949"/>
              <a:gd name="connsiteX2-301" fmla="*/ 659670 w 660207"/>
              <a:gd name="connsiteY2-302" fmla="*/ 335426 h 651949"/>
              <a:gd name="connsiteX3-303" fmla="*/ 331423 w 660207"/>
              <a:gd name="connsiteY3-304" fmla="*/ 651949 h 651949"/>
              <a:gd name="connsiteX4-305" fmla="*/ 3176 w 660207"/>
              <a:gd name="connsiteY4-306" fmla="*/ 335426 h 651949"/>
              <a:gd name="connsiteX5-307" fmla="*/ 62645 w 660207"/>
              <a:gd name="connsiteY5-308" fmla="*/ 132510 h 651949"/>
              <a:gd name="connsiteX0-309" fmla="*/ 128078 w 660438"/>
              <a:gd name="connsiteY0-310" fmla="*/ 60888 h 649813"/>
              <a:gd name="connsiteX1-311" fmla="*/ 410712 w 660438"/>
              <a:gd name="connsiteY1-312" fmla="*/ 11012 h 649813"/>
              <a:gd name="connsiteX2-313" fmla="*/ 659670 w 660438"/>
              <a:gd name="connsiteY2-314" fmla="*/ 333290 h 649813"/>
              <a:gd name="connsiteX3-315" fmla="*/ 331423 w 660438"/>
              <a:gd name="connsiteY3-316" fmla="*/ 649813 h 649813"/>
              <a:gd name="connsiteX4-317" fmla="*/ 3176 w 660438"/>
              <a:gd name="connsiteY4-318" fmla="*/ 333290 h 649813"/>
              <a:gd name="connsiteX5-319" fmla="*/ 62645 w 660438"/>
              <a:gd name="connsiteY5-320" fmla="*/ 130374 h 649813"/>
              <a:gd name="connsiteX0-321" fmla="*/ 128078 w 660438"/>
              <a:gd name="connsiteY0-322" fmla="*/ 64927 h 653852"/>
              <a:gd name="connsiteX1-323" fmla="*/ 410712 w 660438"/>
              <a:gd name="connsiteY1-324" fmla="*/ 15051 h 653852"/>
              <a:gd name="connsiteX2-325" fmla="*/ 659670 w 660438"/>
              <a:gd name="connsiteY2-326" fmla="*/ 337329 h 653852"/>
              <a:gd name="connsiteX3-327" fmla="*/ 331423 w 660438"/>
              <a:gd name="connsiteY3-328" fmla="*/ 653852 h 653852"/>
              <a:gd name="connsiteX4-329" fmla="*/ 3176 w 660438"/>
              <a:gd name="connsiteY4-330" fmla="*/ 337329 h 653852"/>
              <a:gd name="connsiteX5-331" fmla="*/ 62645 w 660438"/>
              <a:gd name="connsiteY5-332" fmla="*/ 134413 h 653852"/>
              <a:gd name="connsiteX0-333" fmla="*/ 128078 w 687378"/>
              <a:gd name="connsiteY0-334" fmla="*/ 58090 h 647015"/>
              <a:gd name="connsiteX1-335" fmla="*/ 571432 w 687378"/>
              <a:gd name="connsiteY1-336" fmla="*/ 16673 h 647015"/>
              <a:gd name="connsiteX2-337" fmla="*/ 659670 w 687378"/>
              <a:gd name="connsiteY2-338" fmla="*/ 330492 h 647015"/>
              <a:gd name="connsiteX3-339" fmla="*/ 331423 w 687378"/>
              <a:gd name="connsiteY3-340" fmla="*/ 647015 h 647015"/>
              <a:gd name="connsiteX4-341" fmla="*/ 3176 w 687378"/>
              <a:gd name="connsiteY4-342" fmla="*/ 330492 h 647015"/>
              <a:gd name="connsiteX5-343" fmla="*/ 62645 w 687378"/>
              <a:gd name="connsiteY5-344" fmla="*/ 127576 h 647015"/>
              <a:gd name="connsiteX0-345" fmla="*/ 128078 w 677145"/>
              <a:gd name="connsiteY0-346" fmla="*/ 58090 h 663933"/>
              <a:gd name="connsiteX1-347" fmla="*/ 571432 w 677145"/>
              <a:gd name="connsiteY1-348" fmla="*/ 16673 h 663933"/>
              <a:gd name="connsiteX2-349" fmla="*/ 659670 w 677145"/>
              <a:gd name="connsiteY2-350" fmla="*/ 330492 h 663933"/>
              <a:gd name="connsiteX3-351" fmla="*/ 559815 w 677145"/>
              <a:gd name="connsiteY3-352" fmla="*/ 663933 h 663933"/>
              <a:gd name="connsiteX4-353" fmla="*/ 3176 w 677145"/>
              <a:gd name="connsiteY4-354" fmla="*/ 330492 h 663933"/>
              <a:gd name="connsiteX5-355" fmla="*/ 62645 w 677145"/>
              <a:gd name="connsiteY5-356" fmla="*/ 127576 h 663933"/>
              <a:gd name="connsiteX0-357" fmla="*/ 101940 w 644966"/>
              <a:gd name="connsiteY0-358" fmla="*/ 58090 h 685888"/>
              <a:gd name="connsiteX1-359" fmla="*/ 545294 w 644966"/>
              <a:gd name="connsiteY1-360" fmla="*/ 16673 h 685888"/>
              <a:gd name="connsiteX2-361" fmla="*/ 633532 w 644966"/>
              <a:gd name="connsiteY2-362" fmla="*/ 330492 h 685888"/>
              <a:gd name="connsiteX3-363" fmla="*/ 533677 w 644966"/>
              <a:gd name="connsiteY3-364" fmla="*/ 663933 h 685888"/>
              <a:gd name="connsiteX4-365" fmla="*/ 10874 w 644966"/>
              <a:gd name="connsiteY4-366" fmla="*/ 575801 h 685888"/>
              <a:gd name="connsiteX5-367" fmla="*/ 36507 w 644966"/>
              <a:gd name="connsiteY5-368" fmla="*/ 127576 h 685888"/>
              <a:gd name="connsiteX0-369" fmla="*/ 101940 w 642626"/>
              <a:gd name="connsiteY0-370" fmla="*/ 58090 h 654766"/>
              <a:gd name="connsiteX1-371" fmla="*/ 545294 w 642626"/>
              <a:gd name="connsiteY1-372" fmla="*/ 16673 h 654766"/>
              <a:gd name="connsiteX2-373" fmla="*/ 633532 w 642626"/>
              <a:gd name="connsiteY2-374" fmla="*/ 330492 h 654766"/>
              <a:gd name="connsiteX3-375" fmla="*/ 567513 w 642626"/>
              <a:gd name="connsiteY3-376" fmla="*/ 613179 h 654766"/>
              <a:gd name="connsiteX4-377" fmla="*/ 10874 w 642626"/>
              <a:gd name="connsiteY4-378" fmla="*/ 575801 h 654766"/>
              <a:gd name="connsiteX5-379" fmla="*/ 36507 w 642626"/>
              <a:gd name="connsiteY5-380" fmla="*/ 127576 h 654766"/>
              <a:gd name="connsiteX0-381" fmla="*/ 101940 w 642626"/>
              <a:gd name="connsiteY0-382" fmla="*/ 30477 h 627153"/>
              <a:gd name="connsiteX1-383" fmla="*/ 545294 w 642626"/>
              <a:gd name="connsiteY1-384" fmla="*/ 31354 h 627153"/>
              <a:gd name="connsiteX2-385" fmla="*/ 633532 w 642626"/>
              <a:gd name="connsiteY2-386" fmla="*/ 302879 h 627153"/>
              <a:gd name="connsiteX3-387" fmla="*/ 567513 w 642626"/>
              <a:gd name="connsiteY3-388" fmla="*/ 585566 h 627153"/>
              <a:gd name="connsiteX4-389" fmla="*/ 10874 w 642626"/>
              <a:gd name="connsiteY4-390" fmla="*/ 548188 h 627153"/>
              <a:gd name="connsiteX5-391" fmla="*/ 36507 w 642626"/>
              <a:gd name="connsiteY5-392" fmla="*/ 99963 h 627153"/>
              <a:gd name="connsiteX0-393" fmla="*/ 101940 w 641803"/>
              <a:gd name="connsiteY0-394" fmla="*/ 32533 h 629209"/>
              <a:gd name="connsiteX1-395" fmla="*/ 545294 w 641803"/>
              <a:gd name="connsiteY1-396" fmla="*/ 33410 h 629209"/>
              <a:gd name="connsiteX2-397" fmla="*/ 633532 w 641803"/>
              <a:gd name="connsiteY2-398" fmla="*/ 304935 h 629209"/>
              <a:gd name="connsiteX3-399" fmla="*/ 567513 w 641803"/>
              <a:gd name="connsiteY3-400" fmla="*/ 587622 h 629209"/>
              <a:gd name="connsiteX4-401" fmla="*/ 10874 w 641803"/>
              <a:gd name="connsiteY4-402" fmla="*/ 550244 h 629209"/>
              <a:gd name="connsiteX5-403" fmla="*/ 36507 w 641803"/>
              <a:gd name="connsiteY5-404" fmla="*/ 102019 h 629209"/>
              <a:gd name="connsiteX0-405" fmla="*/ 93785 w 633648"/>
              <a:gd name="connsiteY0-406" fmla="*/ 32533 h 629209"/>
              <a:gd name="connsiteX1-407" fmla="*/ 537139 w 633648"/>
              <a:gd name="connsiteY1-408" fmla="*/ 33410 h 629209"/>
              <a:gd name="connsiteX2-409" fmla="*/ 625377 w 633648"/>
              <a:gd name="connsiteY2-410" fmla="*/ 304935 h 629209"/>
              <a:gd name="connsiteX3-411" fmla="*/ 559358 w 633648"/>
              <a:gd name="connsiteY3-412" fmla="*/ 587622 h 629209"/>
              <a:gd name="connsiteX4-413" fmla="*/ 2719 w 633648"/>
              <a:gd name="connsiteY4-414" fmla="*/ 550244 h 629209"/>
              <a:gd name="connsiteX5-415" fmla="*/ 28352 w 633648"/>
              <a:gd name="connsiteY5-416" fmla="*/ 102019 h 629209"/>
              <a:gd name="connsiteX0-417" fmla="*/ 103603 w 643466"/>
              <a:gd name="connsiteY0-418" fmla="*/ 32533 h 629209"/>
              <a:gd name="connsiteX1-419" fmla="*/ 546957 w 643466"/>
              <a:gd name="connsiteY1-420" fmla="*/ 33410 h 629209"/>
              <a:gd name="connsiteX2-421" fmla="*/ 635195 w 643466"/>
              <a:gd name="connsiteY2-422" fmla="*/ 304935 h 629209"/>
              <a:gd name="connsiteX3-423" fmla="*/ 569176 w 643466"/>
              <a:gd name="connsiteY3-424" fmla="*/ 587622 h 629209"/>
              <a:gd name="connsiteX4-425" fmla="*/ 12537 w 643466"/>
              <a:gd name="connsiteY4-426" fmla="*/ 550244 h 629209"/>
              <a:gd name="connsiteX5-427" fmla="*/ 4334 w 643466"/>
              <a:gd name="connsiteY5-428" fmla="*/ 102019 h 629209"/>
              <a:gd name="connsiteX0-429" fmla="*/ 103603 w 643466"/>
              <a:gd name="connsiteY0-430" fmla="*/ 32533 h 613248"/>
              <a:gd name="connsiteX1-431" fmla="*/ 546957 w 643466"/>
              <a:gd name="connsiteY1-432" fmla="*/ 33410 h 613248"/>
              <a:gd name="connsiteX2-433" fmla="*/ 635195 w 643466"/>
              <a:gd name="connsiteY2-434" fmla="*/ 304935 h 613248"/>
              <a:gd name="connsiteX3-435" fmla="*/ 569176 w 643466"/>
              <a:gd name="connsiteY3-436" fmla="*/ 587622 h 613248"/>
              <a:gd name="connsiteX4-437" fmla="*/ 12537 w 643466"/>
              <a:gd name="connsiteY4-438" fmla="*/ 518643 h 613248"/>
              <a:gd name="connsiteX5-439" fmla="*/ 4334 w 643466"/>
              <a:gd name="connsiteY5-440" fmla="*/ 102019 h 613248"/>
              <a:gd name="connsiteX0-441" fmla="*/ 103603 w 622280"/>
              <a:gd name="connsiteY0-442" fmla="*/ 51723 h 632438"/>
              <a:gd name="connsiteX1-443" fmla="*/ 546957 w 622280"/>
              <a:gd name="connsiteY1-444" fmla="*/ 52600 h 632438"/>
              <a:gd name="connsiteX2-445" fmla="*/ 569176 w 622280"/>
              <a:gd name="connsiteY2-446" fmla="*/ 606812 h 632438"/>
              <a:gd name="connsiteX3-447" fmla="*/ 12537 w 622280"/>
              <a:gd name="connsiteY3-448" fmla="*/ 537833 h 632438"/>
              <a:gd name="connsiteX4-449" fmla="*/ 4334 w 622280"/>
              <a:gd name="connsiteY4-450" fmla="*/ 121209 h 632438"/>
              <a:gd name="connsiteX0-451" fmla="*/ 103603 w 640916"/>
              <a:gd name="connsiteY0-452" fmla="*/ 51277 h 628066"/>
              <a:gd name="connsiteX1-453" fmla="*/ 546957 w 640916"/>
              <a:gd name="connsiteY1-454" fmla="*/ 52154 h 628066"/>
              <a:gd name="connsiteX2-455" fmla="*/ 595444 w 640916"/>
              <a:gd name="connsiteY2-456" fmla="*/ 600046 h 628066"/>
              <a:gd name="connsiteX3-457" fmla="*/ 12537 w 640916"/>
              <a:gd name="connsiteY3-458" fmla="*/ 537387 h 628066"/>
              <a:gd name="connsiteX4-459" fmla="*/ 4334 w 640916"/>
              <a:gd name="connsiteY4-460" fmla="*/ 120763 h 628066"/>
              <a:gd name="connsiteX0-461" fmla="*/ 103603 w 629940"/>
              <a:gd name="connsiteY0-462" fmla="*/ 26437 h 603226"/>
              <a:gd name="connsiteX1-463" fmla="*/ 546957 w 629940"/>
              <a:gd name="connsiteY1-464" fmla="*/ 27314 h 603226"/>
              <a:gd name="connsiteX2-465" fmla="*/ 595444 w 629940"/>
              <a:gd name="connsiteY2-466" fmla="*/ 575206 h 603226"/>
              <a:gd name="connsiteX3-467" fmla="*/ 12537 w 629940"/>
              <a:gd name="connsiteY3-468" fmla="*/ 512547 h 603226"/>
              <a:gd name="connsiteX4-469" fmla="*/ 4334 w 629940"/>
              <a:gd name="connsiteY4-470" fmla="*/ 95923 h 603226"/>
              <a:gd name="connsiteX0-471" fmla="*/ 103603 w 651443"/>
              <a:gd name="connsiteY0-472" fmla="*/ 20041 h 614843"/>
              <a:gd name="connsiteX1-473" fmla="*/ 608249 w 651443"/>
              <a:gd name="connsiteY1-474" fmla="*/ 39879 h 614843"/>
              <a:gd name="connsiteX2-475" fmla="*/ 595444 w 651443"/>
              <a:gd name="connsiteY2-476" fmla="*/ 568810 h 614843"/>
              <a:gd name="connsiteX3-477" fmla="*/ 12537 w 651443"/>
              <a:gd name="connsiteY3-478" fmla="*/ 506151 h 614843"/>
              <a:gd name="connsiteX4-479" fmla="*/ 4334 w 651443"/>
              <a:gd name="connsiteY4-480" fmla="*/ 89527 h 614843"/>
              <a:gd name="connsiteX0-481" fmla="*/ 103603 w 640788"/>
              <a:gd name="connsiteY0-482" fmla="*/ 20041 h 614843"/>
              <a:gd name="connsiteX1-483" fmla="*/ 581981 w 640788"/>
              <a:gd name="connsiteY1-484" fmla="*/ 39879 h 614843"/>
              <a:gd name="connsiteX2-485" fmla="*/ 595444 w 640788"/>
              <a:gd name="connsiteY2-486" fmla="*/ 568810 h 614843"/>
              <a:gd name="connsiteX3-487" fmla="*/ 12537 w 640788"/>
              <a:gd name="connsiteY3-488" fmla="*/ 506151 h 614843"/>
              <a:gd name="connsiteX4-489" fmla="*/ 4334 w 640788"/>
              <a:gd name="connsiteY4-490" fmla="*/ 89527 h 614843"/>
              <a:gd name="connsiteX0-491" fmla="*/ 103603 w 673655"/>
              <a:gd name="connsiteY0-492" fmla="*/ 38763 h 618146"/>
              <a:gd name="connsiteX1-493" fmla="*/ 581981 w 673655"/>
              <a:gd name="connsiteY1-494" fmla="*/ 58601 h 618146"/>
              <a:gd name="connsiteX2-495" fmla="*/ 621713 w 673655"/>
              <a:gd name="connsiteY2-496" fmla="*/ 562250 h 618146"/>
              <a:gd name="connsiteX3-497" fmla="*/ 12537 w 673655"/>
              <a:gd name="connsiteY3-498" fmla="*/ 524873 h 618146"/>
              <a:gd name="connsiteX4-499" fmla="*/ 4334 w 673655"/>
              <a:gd name="connsiteY4-500" fmla="*/ 108249 h 618146"/>
              <a:gd name="connsiteX0-501" fmla="*/ 103603 w 654750"/>
              <a:gd name="connsiteY0-502" fmla="*/ 38763 h 605787"/>
              <a:gd name="connsiteX1-503" fmla="*/ 581981 w 654750"/>
              <a:gd name="connsiteY1-504" fmla="*/ 58601 h 605787"/>
              <a:gd name="connsiteX2-505" fmla="*/ 621713 w 654750"/>
              <a:gd name="connsiteY2-506" fmla="*/ 562250 h 605787"/>
              <a:gd name="connsiteX3-507" fmla="*/ 12537 w 654750"/>
              <a:gd name="connsiteY3-508" fmla="*/ 524873 h 605787"/>
              <a:gd name="connsiteX4-509" fmla="*/ 4334 w 654750"/>
              <a:gd name="connsiteY4-510" fmla="*/ 108249 h 605787"/>
              <a:gd name="connsiteX0-511" fmla="*/ 103603 w 643734"/>
              <a:gd name="connsiteY0-512" fmla="*/ 31800 h 598824"/>
              <a:gd name="connsiteX1-513" fmla="*/ 581981 w 643734"/>
              <a:gd name="connsiteY1-514" fmla="*/ 51638 h 598824"/>
              <a:gd name="connsiteX2-515" fmla="*/ 621713 w 643734"/>
              <a:gd name="connsiteY2-516" fmla="*/ 555287 h 598824"/>
              <a:gd name="connsiteX3-517" fmla="*/ 12537 w 643734"/>
              <a:gd name="connsiteY3-518" fmla="*/ 517910 h 598824"/>
              <a:gd name="connsiteX4-519" fmla="*/ 4334 w 643734"/>
              <a:gd name="connsiteY4-520" fmla="*/ 101286 h 598824"/>
              <a:gd name="connsiteX0-521" fmla="*/ 103603 w 643734"/>
              <a:gd name="connsiteY0-522" fmla="*/ 24551 h 591575"/>
              <a:gd name="connsiteX1-523" fmla="*/ 581981 w 643734"/>
              <a:gd name="connsiteY1-524" fmla="*/ 44389 h 591575"/>
              <a:gd name="connsiteX2-525" fmla="*/ 621713 w 643734"/>
              <a:gd name="connsiteY2-526" fmla="*/ 548038 h 591575"/>
              <a:gd name="connsiteX3-527" fmla="*/ 12537 w 643734"/>
              <a:gd name="connsiteY3-528" fmla="*/ 510661 h 591575"/>
              <a:gd name="connsiteX4-529" fmla="*/ 4334 w 643734"/>
              <a:gd name="connsiteY4-530" fmla="*/ 94037 h 591575"/>
              <a:gd name="connsiteX0-531" fmla="*/ 103603 w 643734"/>
              <a:gd name="connsiteY0-532" fmla="*/ 20135 h 587159"/>
              <a:gd name="connsiteX1-533" fmla="*/ 581981 w 643734"/>
              <a:gd name="connsiteY1-534" fmla="*/ 39973 h 587159"/>
              <a:gd name="connsiteX2-535" fmla="*/ 621713 w 643734"/>
              <a:gd name="connsiteY2-536" fmla="*/ 543622 h 587159"/>
              <a:gd name="connsiteX3-537" fmla="*/ 12537 w 643734"/>
              <a:gd name="connsiteY3-538" fmla="*/ 506245 h 587159"/>
              <a:gd name="connsiteX4-539" fmla="*/ 4334 w 643734"/>
              <a:gd name="connsiteY4-540" fmla="*/ 89621 h 587159"/>
              <a:gd name="connsiteX0-541" fmla="*/ 51067 w 657504"/>
              <a:gd name="connsiteY0-542" fmla="*/ 31623 h 592327"/>
              <a:gd name="connsiteX1-543" fmla="*/ 581981 w 657504"/>
              <a:gd name="connsiteY1-544" fmla="*/ 45141 h 592327"/>
              <a:gd name="connsiteX2-545" fmla="*/ 621713 w 657504"/>
              <a:gd name="connsiteY2-546" fmla="*/ 548790 h 592327"/>
              <a:gd name="connsiteX3-547" fmla="*/ 12537 w 657504"/>
              <a:gd name="connsiteY3-548" fmla="*/ 511413 h 592327"/>
              <a:gd name="connsiteX4-549" fmla="*/ 4334 w 657504"/>
              <a:gd name="connsiteY4-550" fmla="*/ 94789 h 592327"/>
              <a:gd name="connsiteX0-551" fmla="*/ 51067 w 676118"/>
              <a:gd name="connsiteY0-552" fmla="*/ 31623 h 604686"/>
              <a:gd name="connsiteX1-553" fmla="*/ 581981 w 676118"/>
              <a:gd name="connsiteY1-554" fmla="*/ 45141 h 604686"/>
              <a:gd name="connsiteX2-555" fmla="*/ 621713 w 676118"/>
              <a:gd name="connsiteY2-556" fmla="*/ 548790 h 604686"/>
              <a:gd name="connsiteX3-557" fmla="*/ 12537 w 676118"/>
              <a:gd name="connsiteY3-558" fmla="*/ 511413 h 604686"/>
              <a:gd name="connsiteX4-559" fmla="*/ 4334 w 676118"/>
              <a:gd name="connsiteY4-560" fmla="*/ 94789 h 604686"/>
              <a:gd name="connsiteX0-561" fmla="*/ 51067 w 659741"/>
              <a:gd name="connsiteY0-562" fmla="*/ 18182 h 591245"/>
              <a:gd name="connsiteX1-563" fmla="*/ 581981 w 659741"/>
              <a:gd name="connsiteY1-564" fmla="*/ 31700 h 591245"/>
              <a:gd name="connsiteX2-565" fmla="*/ 621713 w 659741"/>
              <a:gd name="connsiteY2-566" fmla="*/ 535349 h 591245"/>
              <a:gd name="connsiteX3-567" fmla="*/ 12537 w 659741"/>
              <a:gd name="connsiteY3-568" fmla="*/ 497972 h 591245"/>
              <a:gd name="connsiteX4-569" fmla="*/ 4334 w 659741"/>
              <a:gd name="connsiteY4-570" fmla="*/ 81348 h 591245"/>
              <a:gd name="connsiteX0-571" fmla="*/ 51067 w 671131"/>
              <a:gd name="connsiteY0-572" fmla="*/ 18182 h 591245"/>
              <a:gd name="connsiteX1-573" fmla="*/ 617005 w 671131"/>
              <a:gd name="connsiteY1-574" fmla="*/ 31700 h 591245"/>
              <a:gd name="connsiteX2-575" fmla="*/ 621713 w 671131"/>
              <a:gd name="connsiteY2-576" fmla="*/ 535349 h 591245"/>
              <a:gd name="connsiteX3-577" fmla="*/ 12537 w 671131"/>
              <a:gd name="connsiteY3-578" fmla="*/ 497972 h 591245"/>
              <a:gd name="connsiteX4-579" fmla="*/ 4334 w 671131"/>
              <a:gd name="connsiteY4-580" fmla="*/ 81348 h 591245"/>
              <a:gd name="connsiteX0-581" fmla="*/ 51067 w 648099"/>
              <a:gd name="connsiteY0-582" fmla="*/ 18182 h 578886"/>
              <a:gd name="connsiteX1-583" fmla="*/ 617005 w 648099"/>
              <a:gd name="connsiteY1-584" fmla="*/ 31700 h 578886"/>
              <a:gd name="connsiteX2-585" fmla="*/ 621713 w 648099"/>
              <a:gd name="connsiteY2-586" fmla="*/ 535349 h 578886"/>
              <a:gd name="connsiteX3-587" fmla="*/ 12537 w 648099"/>
              <a:gd name="connsiteY3-588" fmla="*/ 497972 h 578886"/>
              <a:gd name="connsiteX4-589" fmla="*/ 4334 w 648099"/>
              <a:gd name="connsiteY4-590" fmla="*/ 81348 h 578886"/>
              <a:gd name="connsiteX0-591" fmla="*/ 51067 w 648099"/>
              <a:gd name="connsiteY0-592" fmla="*/ 18182 h 565791"/>
              <a:gd name="connsiteX1-593" fmla="*/ 617005 w 648099"/>
              <a:gd name="connsiteY1-594" fmla="*/ 31700 h 565791"/>
              <a:gd name="connsiteX2-595" fmla="*/ 621713 w 648099"/>
              <a:gd name="connsiteY2-596" fmla="*/ 535349 h 565791"/>
              <a:gd name="connsiteX3-597" fmla="*/ 12537 w 648099"/>
              <a:gd name="connsiteY3-598" fmla="*/ 497972 h 565791"/>
              <a:gd name="connsiteX4-599" fmla="*/ 4334 w 648099"/>
              <a:gd name="connsiteY4-600" fmla="*/ 81348 h 565791"/>
            </a:gdLst>
            <a:ahLst/>
            <a:cxnLst>
              <a:cxn ang="0">
                <a:pos x="connsiteX0-591" y="connsiteY0-592"/>
              </a:cxn>
              <a:cxn ang="0">
                <a:pos x="connsiteX1-593" y="connsiteY1-594"/>
              </a:cxn>
              <a:cxn ang="0">
                <a:pos x="connsiteX2-595" y="connsiteY2-596"/>
              </a:cxn>
              <a:cxn ang="0">
                <a:pos x="connsiteX3-597" y="connsiteY3-598"/>
              </a:cxn>
              <a:cxn ang="0">
                <a:pos x="connsiteX4-599" y="connsiteY4-600"/>
              </a:cxn>
            </a:cxnLst>
            <a:rect l="l" t="t" r="r" b="b"/>
            <a:pathLst>
              <a:path w="648099" h="565791">
                <a:moveTo>
                  <a:pt x="51067" y="18182"/>
                </a:moveTo>
                <a:cubicBezTo>
                  <a:pt x="281003" y="7261"/>
                  <a:pt x="591945" y="-22893"/>
                  <a:pt x="617005" y="31700"/>
                </a:cubicBezTo>
                <a:cubicBezTo>
                  <a:pt x="642065" y="86293"/>
                  <a:pt x="669922" y="489239"/>
                  <a:pt x="621713" y="535349"/>
                </a:cubicBezTo>
                <a:cubicBezTo>
                  <a:pt x="573504" y="581459"/>
                  <a:pt x="32838" y="579874"/>
                  <a:pt x="12537" y="497972"/>
                </a:cubicBezTo>
                <a:cubicBezTo>
                  <a:pt x="992" y="378148"/>
                  <a:pt x="-4426" y="189998"/>
                  <a:pt x="4334" y="81348"/>
                </a:cubicBezTo>
              </a:path>
            </a:pathLst>
          </a:custGeom>
          <a:noFill/>
          <a:ln w="28575" cap="rnd">
            <a:solidFill>
              <a:srgbClr val="C00000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6" name="任意多边形 12">
            <a:extLst>
              <a:ext uri="{FF2B5EF4-FFF2-40B4-BE49-F238E27FC236}">
                <a16:creationId xmlns:a16="http://schemas.microsoft.com/office/drawing/2014/main" id="{9CCA981A-C235-4500-9617-C3D8C6A2FF12}"/>
              </a:ext>
            </a:extLst>
          </p:cNvPr>
          <p:cNvSpPr/>
          <p:nvPr/>
        </p:nvSpPr>
        <p:spPr>
          <a:xfrm flipV="1">
            <a:off x="1395728" y="894422"/>
            <a:ext cx="9870244" cy="45719"/>
          </a:xfrm>
          <a:custGeom>
            <a:avLst/>
            <a:gdLst>
              <a:gd name="connsiteX0" fmla="*/ 0 w 3513221"/>
              <a:gd name="connsiteY0" fmla="*/ 32084 h 64281"/>
              <a:gd name="connsiteX1" fmla="*/ 930442 w 3513221"/>
              <a:gd name="connsiteY1" fmla="*/ 16042 h 64281"/>
              <a:gd name="connsiteX2" fmla="*/ 1892968 w 3513221"/>
              <a:gd name="connsiteY2" fmla="*/ 64168 h 64281"/>
              <a:gd name="connsiteX3" fmla="*/ 3513221 w 3513221"/>
              <a:gd name="connsiteY3" fmla="*/ 0 h 6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13221" h="64281">
                <a:moveTo>
                  <a:pt x="0" y="32084"/>
                </a:moveTo>
                <a:cubicBezTo>
                  <a:pt x="307473" y="21389"/>
                  <a:pt x="614947" y="10695"/>
                  <a:pt x="930442" y="16042"/>
                </a:cubicBezTo>
                <a:cubicBezTo>
                  <a:pt x="1245937" y="21389"/>
                  <a:pt x="1462505" y="66842"/>
                  <a:pt x="1892968" y="64168"/>
                </a:cubicBezTo>
                <a:cubicBezTo>
                  <a:pt x="2323431" y="61494"/>
                  <a:pt x="2918326" y="30747"/>
                  <a:pt x="3513221" y="0"/>
                </a:cubicBezTo>
              </a:path>
            </a:pathLst>
          </a:custGeom>
          <a:noFill/>
          <a:ln w="25400" cap="rnd">
            <a:solidFill>
              <a:srgbClr val="C00000"/>
            </a:solidFill>
            <a:prstDash val="lg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48F6AFFA-59BB-4955-8EE4-CD3C02FA7742}"/>
              </a:ext>
            </a:extLst>
          </p:cNvPr>
          <p:cNvSpPr/>
          <p:nvPr/>
        </p:nvSpPr>
        <p:spPr bwMode="auto">
          <a:xfrm>
            <a:off x="745457" y="282503"/>
            <a:ext cx="664887" cy="507909"/>
          </a:xfrm>
          <a:custGeom>
            <a:avLst/>
            <a:gdLst>
              <a:gd name="T0" fmla="*/ 114 w 183"/>
              <a:gd name="T1" fmla="*/ 5 h 169"/>
              <a:gd name="T2" fmla="*/ 2 w 183"/>
              <a:gd name="T3" fmla="*/ 128 h 169"/>
              <a:gd name="T4" fmla="*/ 11 w 183"/>
              <a:gd name="T5" fmla="*/ 135 h 169"/>
              <a:gd name="T6" fmla="*/ 175 w 183"/>
              <a:gd name="T7" fmla="*/ 99 h 169"/>
              <a:gd name="T8" fmla="*/ 178 w 183"/>
              <a:gd name="T9" fmla="*/ 87 h 169"/>
              <a:gd name="T10" fmla="*/ 19 w 183"/>
              <a:gd name="T11" fmla="*/ 19 h 169"/>
              <a:gd name="T12" fmla="*/ 12 w 183"/>
              <a:gd name="T13" fmla="*/ 28 h 169"/>
              <a:gd name="T14" fmla="*/ 107 w 183"/>
              <a:gd name="T15" fmla="*/ 165 h 169"/>
              <a:gd name="T16" fmla="*/ 117 w 183"/>
              <a:gd name="T17" fmla="*/ 163 h 169"/>
              <a:gd name="T18" fmla="*/ 125 w 183"/>
              <a:gd name="T19" fmla="*/ 9 h 169"/>
              <a:gd name="T20" fmla="*/ 113 w 183"/>
              <a:gd name="T21" fmla="*/ 9 h 169"/>
              <a:gd name="T22" fmla="*/ 106 w 183"/>
              <a:gd name="T23" fmla="*/ 160 h 169"/>
              <a:gd name="T24" fmla="*/ 116 w 183"/>
              <a:gd name="T25" fmla="*/ 157 h 169"/>
              <a:gd name="T26" fmla="*/ 23 w 183"/>
              <a:gd name="T27" fmla="*/ 21 h 169"/>
              <a:gd name="T28" fmla="*/ 16 w 183"/>
              <a:gd name="T29" fmla="*/ 30 h 169"/>
              <a:gd name="T30" fmla="*/ 172 w 183"/>
              <a:gd name="T31" fmla="*/ 98 h 169"/>
              <a:gd name="T32" fmla="*/ 175 w 183"/>
              <a:gd name="T33" fmla="*/ 87 h 169"/>
              <a:gd name="T34" fmla="*/ 5 w 183"/>
              <a:gd name="T35" fmla="*/ 124 h 169"/>
              <a:gd name="T36" fmla="*/ 14 w 183"/>
              <a:gd name="T37" fmla="*/ 131 h 169"/>
              <a:gd name="T38" fmla="*/ 123 w 183"/>
              <a:gd name="T39" fmla="*/ 13 h 169"/>
              <a:gd name="T40" fmla="*/ 114 w 183"/>
              <a:gd name="T41" fmla="*/ 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3" h="169">
                <a:moveTo>
                  <a:pt x="114" y="5"/>
                </a:moveTo>
                <a:cubicBezTo>
                  <a:pt x="73" y="40"/>
                  <a:pt x="23" y="76"/>
                  <a:pt x="2" y="128"/>
                </a:cubicBezTo>
                <a:cubicBezTo>
                  <a:pt x="0" y="133"/>
                  <a:pt x="7" y="137"/>
                  <a:pt x="11" y="135"/>
                </a:cubicBezTo>
                <a:cubicBezTo>
                  <a:pt x="61" y="108"/>
                  <a:pt x="119" y="99"/>
                  <a:pt x="175" y="99"/>
                </a:cubicBezTo>
                <a:cubicBezTo>
                  <a:pt x="181" y="99"/>
                  <a:pt x="183" y="91"/>
                  <a:pt x="178" y="87"/>
                </a:cubicBezTo>
                <a:cubicBezTo>
                  <a:pt x="131" y="55"/>
                  <a:pt x="75" y="32"/>
                  <a:pt x="19" y="19"/>
                </a:cubicBezTo>
                <a:cubicBezTo>
                  <a:pt x="14" y="18"/>
                  <a:pt x="9" y="23"/>
                  <a:pt x="12" y="28"/>
                </a:cubicBezTo>
                <a:cubicBezTo>
                  <a:pt x="44" y="73"/>
                  <a:pt x="68" y="125"/>
                  <a:pt x="107" y="165"/>
                </a:cubicBezTo>
                <a:cubicBezTo>
                  <a:pt x="110" y="169"/>
                  <a:pt x="116" y="167"/>
                  <a:pt x="117" y="163"/>
                </a:cubicBezTo>
                <a:cubicBezTo>
                  <a:pt x="129" y="113"/>
                  <a:pt x="125" y="60"/>
                  <a:pt x="125" y="9"/>
                </a:cubicBezTo>
                <a:cubicBezTo>
                  <a:pt x="125" y="1"/>
                  <a:pt x="113" y="1"/>
                  <a:pt x="113" y="9"/>
                </a:cubicBezTo>
                <a:cubicBezTo>
                  <a:pt x="113" y="59"/>
                  <a:pt x="117" y="111"/>
                  <a:pt x="106" y="160"/>
                </a:cubicBezTo>
                <a:cubicBezTo>
                  <a:pt x="109" y="159"/>
                  <a:pt x="112" y="158"/>
                  <a:pt x="116" y="157"/>
                </a:cubicBezTo>
                <a:cubicBezTo>
                  <a:pt x="78" y="117"/>
                  <a:pt x="54" y="66"/>
                  <a:pt x="23" y="21"/>
                </a:cubicBezTo>
                <a:cubicBezTo>
                  <a:pt x="20" y="24"/>
                  <a:pt x="18" y="27"/>
                  <a:pt x="16" y="30"/>
                </a:cubicBezTo>
                <a:cubicBezTo>
                  <a:pt x="71" y="43"/>
                  <a:pt x="126" y="65"/>
                  <a:pt x="172" y="98"/>
                </a:cubicBezTo>
                <a:cubicBezTo>
                  <a:pt x="173" y="94"/>
                  <a:pt x="174" y="90"/>
                  <a:pt x="175" y="87"/>
                </a:cubicBezTo>
                <a:cubicBezTo>
                  <a:pt x="117" y="87"/>
                  <a:pt x="57" y="97"/>
                  <a:pt x="5" y="124"/>
                </a:cubicBezTo>
                <a:cubicBezTo>
                  <a:pt x="8" y="127"/>
                  <a:pt x="11" y="129"/>
                  <a:pt x="14" y="131"/>
                </a:cubicBezTo>
                <a:cubicBezTo>
                  <a:pt x="34" y="82"/>
                  <a:pt x="83" y="46"/>
                  <a:pt x="123" y="13"/>
                </a:cubicBezTo>
                <a:cubicBezTo>
                  <a:pt x="129" y="8"/>
                  <a:pt x="120" y="0"/>
                  <a:pt x="114" y="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12A572-882D-4A99-AD83-133D4465590A}"/>
              </a:ext>
            </a:extLst>
          </p:cNvPr>
          <p:cNvSpPr txBox="1"/>
          <p:nvPr/>
        </p:nvSpPr>
        <p:spPr>
          <a:xfrm>
            <a:off x="1704814" y="177788"/>
            <a:ext cx="9236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ĐƯỜNG TRUNG BÌNH CỦA TAM GIÁ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7FB2B84-90DB-4C96-9D09-24B4CCAE7527}"/>
              </a:ext>
            </a:extLst>
          </p:cNvPr>
          <p:cNvSpPr txBox="1"/>
          <p:nvPr/>
        </p:nvSpPr>
        <p:spPr>
          <a:xfrm>
            <a:off x="1175238" y="815527"/>
            <a:ext cx="10203028" cy="1811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2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tam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, AC = 10 cm, H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. Qua H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ẻ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C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t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.</a:t>
            </a:r>
            <a:r>
              <a:rPr lang="en-US" sz="2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C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6C9391-5CB3-4A78-8200-9ACC4BE5B5F7}"/>
              </a:ext>
            </a:extLst>
          </p:cNvPr>
          <p:cNvSpPr txBox="1"/>
          <p:nvPr/>
        </p:nvSpPr>
        <p:spPr>
          <a:xfrm>
            <a:off x="5842038" y="3236918"/>
            <a:ext cx="46693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: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D5E2030-5BC9-495B-A83D-92D513BAE209}"/>
              </a:ext>
            </a:extLst>
          </p:cNvPr>
          <p:cNvSpPr txBox="1"/>
          <p:nvPr/>
        </p:nvSpPr>
        <p:spPr>
          <a:xfrm>
            <a:off x="5842039" y="3736445"/>
            <a:ext cx="46693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 (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t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6AA8F8C-9969-40F0-89C5-79B8980B19F1}"/>
              </a:ext>
            </a:extLst>
          </p:cNvPr>
          <p:cNvSpPr txBox="1"/>
          <p:nvPr/>
        </p:nvSpPr>
        <p:spPr>
          <a:xfrm>
            <a:off x="5842041" y="4339488"/>
            <a:ext cx="46693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K // BC (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t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2587CE4-B6FB-4851-B870-1CF96D62FDF3}"/>
              </a:ext>
            </a:extLst>
          </p:cNvPr>
          <p:cNvSpPr txBox="1"/>
          <p:nvPr/>
        </p:nvSpPr>
        <p:spPr>
          <a:xfrm>
            <a:off x="5842040" y="4942531"/>
            <a:ext cx="46693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y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K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D8B0D52-38EF-4E0C-8486-7552108B72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374" y="3466301"/>
            <a:ext cx="5144668" cy="32790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543F96C-1834-403F-A466-B88BBC72298F}"/>
                  </a:ext>
                </a:extLst>
              </p:cNvPr>
              <p:cNvSpPr txBox="1"/>
              <p:nvPr/>
            </p:nvSpPr>
            <p:spPr>
              <a:xfrm>
                <a:off x="5842041" y="5545575"/>
                <a:ext cx="5113781" cy="6688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AK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600" b="0" i="0" smtClean="0">
                            <a:latin typeface="Cambria Math" panose="02040503050406030204" pitchFamily="18" charset="0"/>
                          </a:rPr>
                          <m:t>AC</m:t>
                        </m:r>
                      </m:num>
                      <m:den>
                        <m:r>
                          <a:rPr lang="en-US" sz="26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0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6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=5 </m:t>
                    </m:r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m.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543F96C-1834-403F-A466-B88BBC722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41" y="5545575"/>
                <a:ext cx="5113781" cy="668837"/>
              </a:xfrm>
              <a:prstGeom prst="rect">
                <a:avLst/>
              </a:prstGeom>
              <a:blipFill>
                <a:blip r:embed="rId3"/>
                <a:stretch>
                  <a:fillRect l="-2145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5B6E9BD6-E859-4EBC-8E9B-01EA6110B6FC}"/>
              </a:ext>
            </a:extLst>
          </p:cNvPr>
          <p:cNvSpPr txBox="1"/>
          <p:nvPr/>
        </p:nvSpPr>
        <p:spPr>
          <a:xfrm>
            <a:off x="1175238" y="2702361"/>
            <a:ext cx="2128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00838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8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31">
            <a:extLst>
              <a:ext uri="{FF2B5EF4-FFF2-40B4-BE49-F238E27FC236}">
                <a16:creationId xmlns:a16="http://schemas.microsoft.com/office/drawing/2014/main" id="{35B8BF10-8717-4A3F-BEF8-04D13C6BD665}"/>
              </a:ext>
            </a:extLst>
          </p:cNvPr>
          <p:cNvSpPr/>
          <p:nvPr/>
        </p:nvSpPr>
        <p:spPr>
          <a:xfrm>
            <a:off x="730161" y="177788"/>
            <a:ext cx="665567" cy="753934"/>
          </a:xfrm>
          <a:custGeom>
            <a:avLst/>
            <a:gdLst>
              <a:gd name="connsiteX0" fmla="*/ 0 w 656493"/>
              <a:gd name="connsiteY0" fmla="*/ 316523 h 633046"/>
              <a:gd name="connsiteX1" fmla="*/ 328247 w 656493"/>
              <a:gd name="connsiteY1" fmla="*/ 0 h 633046"/>
              <a:gd name="connsiteX2" fmla="*/ 656494 w 656493"/>
              <a:gd name="connsiteY2" fmla="*/ 316523 h 633046"/>
              <a:gd name="connsiteX3" fmla="*/ 328247 w 656493"/>
              <a:gd name="connsiteY3" fmla="*/ 633046 h 633046"/>
              <a:gd name="connsiteX4" fmla="*/ 0 w 656493"/>
              <a:gd name="connsiteY4" fmla="*/ 316523 h 633046"/>
              <a:gd name="connsiteX0-1" fmla="*/ 328247 w 656494"/>
              <a:gd name="connsiteY0-2" fmla="*/ 0 h 633046"/>
              <a:gd name="connsiteX1-3" fmla="*/ 656494 w 656494"/>
              <a:gd name="connsiteY1-4" fmla="*/ 316523 h 633046"/>
              <a:gd name="connsiteX2-5" fmla="*/ 328247 w 656494"/>
              <a:gd name="connsiteY2-6" fmla="*/ 633046 h 633046"/>
              <a:gd name="connsiteX3-7" fmla="*/ 0 w 656494"/>
              <a:gd name="connsiteY3-8" fmla="*/ 316523 h 633046"/>
              <a:gd name="connsiteX4-9" fmla="*/ 419687 w 656494"/>
              <a:gd name="connsiteY4-10" fmla="*/ 91440 h 633046"/>
              <a:gd name="connsiteX0-11" fmla="*/ 402964 w 731211"/>
              <a:gd name="connsiteY0-12" fmla="*/ 0 h 633046"/>
              <a:gd name="connsiteX1-13" fmla="*/ 731211 w 731211"/>
              <a:gd name="connsiteY1-14" fmla="*/ 316523 h 633046"/>
              <a:gd name="connsiteX2-15" fmla="*/ 402964 w 731211"/>
              <a:gd name="connsiteY2-16" fmla="*/ 633046 h 633046"/>
              <a:gd name="connsiteX3-17" fmla="*/ 74717 w 731211"/>
              <a:gd name="connsiteY3-18" fmla="*/ 316523 h 633046"/>
              <a:gd name="connsiteX4-19" fmla="*/ 161895 w 731211"/>
              <a:gd name="connsiteY4-20" fmla="*/ 152400 h 633046"/>
              <a:gd name="connsiteX0-21" fmla="*/ 353700 w 681947"/>
              <a:gd name="connsiteY0-22" fmla="*/ 0 h 633046"/>
              <a:gd name="connsiteX1-23" fmla="*/ 681947 w 681947"/>
              <a:gd name="connsiteY1-24" fmla="*/ 316523 h 633046"/>
              <a:gd name="connsiteX2-25" fmla="*/ 353700 w 681947"/>
              <a:gd name="connsiteY2-26" fmla="*/ 633046 h 633046"/>
              <a:gd name="connsiteX3-27" fmla="*/ 25453 w 681947"/>
              <a:gd name="connsiteY3-28" fmla="*/ 316523 h 633046"/>
              <a:gd name="connsiteX4-29" fmla="*/ 112631 w 681947"/>
              <a:gd name="connsiteY4-30" fmla="*/ 152400 h 633046"/>
              <a:gd name="connsiteX0-31" fmla="*/ 341249 w 669496"/>
              <a:gd name="connsiteY0-32" fmla="*/ 0 h 633046"/>
              <a:gd name="connsiteX1-33" fmla="*/ 669496 w 669496"/>
              <a:gd name="connsiteY1-34" fmla="*/ 316523 h 633046"/>
              <a:gd name="connsiteX2-35" fmla="*/ 341249 w 669496"/>
              <a:gd name="connsiteY2-36" fmla="*/ 633046 h 633046"/>
              <a:gd name="connsiteX3-37" fmla="*/ 13002 w 669496"/>
              <a:gd name="connsiteY3-38" fmla="*/ 316523 h 633046"/>
              <a:gd name="connsiteX4-39" fmla="*/ 100180 w 669496"/>
              <a:gd name="connsiteY4-40" fmla="*/ 152400 h 633046"/>
              <a:gd name="connsiteX0-41" fmla="*/ 347951 w 676198"/>
              <a:gd name="connsiteY0-42" fmla="*/ 0 h 633046"/>
              <a:gd name="connsiteX1-43" fmla="*/ 676198 w 676198"/>
              <a:gd name="connsiteY1-44" fmla="*/ 316523 h 633046"/>
              <a:gd name="connsiteX2-45" fmla="*/ 347951 w 676198"/>
              <a:gd name="connsiteY2-46" fmla="*/ 633046 h 633046"/>
              <a:gd name="connsiteX3-47" fmla="*/ 19704 w 676198"/>
              <a:gd name="connsiteY3-48" fmla="*/ 316523 h 633046"/>
              <a:gd name="connsiteX4-49" fmla="*/ 79173 w 676198"/>
              <a:gd name="connsiteY4-50" fmla="*/ 113607 h 633046"/>
              <a:gd name="connsiteX0-51" fmla="*/ 333371 w 661618"/>
              <a:gd name="connsiteY0-52" fmla="*/ 0 h 633046"/>
              <a:gd name="connsiteX1-53" fmla="*/ 661618 w 661618"/>
              <a:gd name="connsiteY1-54" fmla="*/ 316523 h 633046"/>
              <a:gd name="connsiteX2-55" fmla="*/ 333371 w 661618"/>
              <a:gd name="connsiteY2-56" fmla="*/ 633046 h 633046"/>
              <a:gd name="connsiteX3-57" fmla="*/ 5124 w 661618"/>
              <a:gd name="connsiteY3-58" fmla="*/ 316523 h 633046"/>
              <a:gd name="connsiteX4-59" fmla="*/ 64593 w 661618"/>
              <a:gd name="connsiteY4-60" fmla="*/ 113607 h 633046"/>
              <a:gd name="connsiteX0-61" fmla="*/ 178200 w 661618"/>
              <a:gd name="connsiteY0-62" fmla="*/ 0 h 583170"/>
              <a:gd name="connsiteX1-63" fmla="*/ 661618 w 661618"/>
              <a:gd name="connsiteY1-64" fmla="*/ 266647 h 583170"/>
              <a:gd name="connsiteX2-65" fmla="*/ 333371 w 661618"/>
              <a:gd name="connsiteY2-66" fmla="*/ 583170 h 583170"/>
              <a:gd name="connsiteX3-67" fmla="*/ 5124 w 661618"/>
              <a:gd name="connsiteY3-68" fmla="*/ 266647 h 583170"/>
              <a:gd name="connsiteX4-69" fmla="*/ 64593 w 661618"/>
              <a:gd name="connsiteY4-70" fmla="*/ 63731 h 583170"/>
              <a:gd name="connsiteX0-71" fmla="*/ 178200 w 662133"/>
              <a:gd name="connsiteY0-72" fmla="*/ 66578 h 649748"/>
              <a:gd name="connsiteX1-73" fmla="*/ 412660 w 662133"/>
              <a:gd name="connsiteY1-74" fmla="*/ 10947 h 649748"/>
              <a:gd name="connsiteX2-75" fmla="*/ 661618 w 662133"/>
              <a:gd name="connsiteY2-76" fmla="*/ 333225 h 649748"/>
              <a:gd name="connsiteX3-77" fmla="*/ 333371 w 662133"/>
              <a:gd name="connsiteY3-78" fmla="*/ 649748 h 649748"/>
              <a:gd name="connsiteX4-79" fmla="*/ 5124 w 662133"/>
              <a:gd name="connsiteY4-80" fmla="*/ 333225 h 649748"/>
              <a:gd name="connsiteX5" fmla="*/ 64593 w 662133"/>
              <a:gd name="connsiteY5" fmla="*/ 130309 h 649748"/>
              <a:gd name="connsiteX0-81" fmla="*/ 178200 w 662148"/>
              <a:gd name="connsiteY0-82" fmla="*/ 66578 h 649748"/>
              <a:gd name="connsiteX1-83" fmla="*/ 412660 w 662148"/>
              <a:gd name="connsiteY1-84" fmla="*/ 10947 h 649748"/>
              <a:gd name="connsiteX2-85" fmla="*/ 661618 w 662148"/>
              <a:gd name="connsiteY2-86" fmla="*/ 333225 h 649748"/>
              <a:gd name="connsiteX3-87" fmla="*/ 333371 w 662148"/>
              <a:gd name="connsiteY3-88" fmla="*/ 649748 h 649748"/>
              <a:gd name="connsiteX4-89" fmla="*/ 5124 w 662148"/>
              <a:gd name="connsiteY4-90" fmla="*/ 333225 h 649748"/>
              <a:gd name="connsiteX5-91" fmla="*/ 64593 w 662148"/>
              <a:gd name="connsiteY5-92" fmla="*/ 130309 h 649748"/>
              <a:gd name="connsiteX0-93" fmla="*/ 178200 w 662148"/>
              <a:gd name="connsiteY0-94" fmla="*/ 61032 h 644202"/>
              <a:gd name="connsiteX1-95" fmla="*/ 412660 w 662148"/>
              <a:gd name="connsiteY1-96" fmla="*/ 5401 h 644202"/>
              <a:gd name="connsiteX2-97" fmla="*/ 661618 w 662148"/>
              <a:gd name="connsiteY2-98" fmla="*/ 327679 h 644202"/>
              <a:gd name="connsiteX3-99" fmla="*/ 333371 w 662148"/>
              <a:gd name="connsiteY3-100" fmla="*/ 644202 h 644202"/>
              <a:gd name="connsiteX4-101" fmla="*/ 5124 w 662148"/>
              <a:gd name="connsiteY4-102" fmla="*/ 327679 h 644202"/>
              <a:gd name="connsiteX5-103" fmla="*/ 64593 w 662148"/>
              <a:gd name="connsiteY5-104" fmla="*/ 124763 h 644202"/>
              <a:gd name="connsiteX0-105" fmla="*/ 178200 w 662148"/>
              <a:gd name="connsiteY0-106" fmla="*/ 75865 h 659035"/>
              <a:gd name="connsiteX1-107" fmla="*/ 168819 w 662148"/>
              <a:gd name="connsiteY1-108" fmla="*/ 31317 h 659035"/>
              <a:gd name="connsiteX2-109" fmla="*/ 412660 w 662148"/>
              <a:gd name="connsiteY2-110" fmla="*/ 20234 h 659035"/>
              <a:gd name="connsiteX3-111" fmla="*/ 661618 w 662148"/>
              <a:gd name="connsiteY3-112" fmla="*/ 342512 h 659035"/>
              <a:gd name="connsiteX4-113" fmla="*/ 333371 w 662148"/>
              <a:gd name="connsiteY4-114" fmla="*/ 659035 h 659035"/>
              <a:gd name="connsiteX5-115" fmla="*/ 5124 w 662148"/>
              <a:gd name="connsiteY5-116" fmla="*/ 342512 h 659035"/>
              <a:gd name="connsiteX6" fmla="*/ 64593 w 662148"/>
              <a:gd name="connsiteY6" fmla="*/ 139596 h 659035"/>
              <a:gd name="connsiteX0-117" fmla="*/ 178200 w 662148"/>
              <a:gd name="connsiteY0-118" fmla="*/ 68901 h 652071"/>
              <a:gd name="connsiteX1-119" fmla="*/ 130026 w 662148"/>
              <a:gd name="connsiteY1-120" fmla="*/ 68688 h 652071"/>
              <a:gd name="connsiteX2-121" fmla="*/ 412660 w 662148"/>
              <a:gd name="connsiteY2-122" fmla="*/ 13270 h 652071"/>
              <a:gd name="connsiteX3-123" fmla="*/ 661618 w 662148"/>
              <a:gd name="connsiteY3-124" fmla="*/ 335548 h 652071"/>
              <a:gd name="connsiteX4-125" fmla="*/ 333371 w 662148"/>
              <a:gd name="connsiteY4-126" fmla="*/ 652071 h 652071"/>
              <a:gd name="connsiteX5-127" fmla="*/ 5124 w 662148"/>
              <a:gd name="connsiteY5-128" fmla="*/ 335548 h 652071"/>
              <a:gd name="connsiteX6-129" fmla="*/ 64593 w 662148"/>
              <a:gd name="connsiteY6-130" fmla="*/ 132632 h 652071"/>
              <a:gd name="connsiteX0-131" fmla="*/ 178200 w 662220"/>
              <a:gd name="connsiteY0-132" fmla="*/ 68901 h 652071"/>
              <a:gd name="connsiteX1-133" fmla="*/ 130026 w 662220"/>
              <a:gd name="connsiteY1-134" fmla="*/ 68688 h 652071"/>
              <a:gd name="connsiteX2-135" fmla="*/ 412660 w 662220"/>
              <a:gd name="connsiteY2-136" fmla="*/ 13270 h 652071"/>
              <a:gd name="connsiteX3-137" fmla="*/ 661618 w 662220"/>
              <a:gd name="connsiteY3-138" fmla="*/ 335548 h 652071"/>
              <a:gd name="connsiteX4-139" fmla="*/ 333371 w 662220"/>
              <a:gd name="connsiteY4-140" fmla="*/ 652071 h 652071"/>
              <a:gd name="connsiteX5-141" fmla="*/ 5124 w 662220"/>
              <a:gd name="connsiteY5-142" fmla="*/ 335548 h 652071"/>
              <a:gd name="connsiteX6-143" fmla="*/ 64593 w 662220"/>
              <a:gd name="connsiteY6-144" fmla="*/ 132632 h 652071"/>
              <a:gd name="connsiteX0-145" fmla="*/ 178200 w 662220"/>
              <a:gd name="connsiteY0-146" fmla="*/ 58449 h 641619"/>
              <a:gd name="connsiteX1-147" fmla="*/ 130026 w 662220"/>
              <a:gd name="connsiteY1-148" fmla="*/ 58236 h 641619"/>
              <a:gd name="connsiteX2-149" fmla="*/ 412660 w 662220"/>
              <a:gd name="connsiteY2-150" fmla="*/ 2818 h 641619"/>
              <a:gd name="connsiteX3-151" fmla="*/ 661618 w 662220"/>
              <a:gd name="connsiteY3-152" fmla="*/ 325096 h 641619"/>
              <a:gd name="connsiteX4-153" fmla="*/ 333371 w 662220"/>
              <a:gd name="connsiteY4-154" fmla="*/ 641619 h 641619"/>
              <a:gd name="connsiteX5-155" fmla="*/ 5124 w 662220"/>
              <a:gd name="connsiteY5-156" fmla="*/ 325096 h 641619"/>
              <a:gd name="connsiteX6-157" fmla="*/ 64593 w 662220"/>
              <a:gd name="connsiteY6-158" fmla="*/ 122180 h 641619"/>
              <a:gd name="connsiteX0-159" fmla="*/ 178200 w 662220"/>
              <a:gd name="connsiteY0-160" fmla="*/ 58449 h 641619"/>
              <a:gd name="connsiteX1-161" fmla="*/ 130026 w 662220"/>
              <a:gd name="connsiteY1-162" fmla="*/ 58236 h 641619"/>
              <a:gd name="connsiteX2-163" fmla="*/ 412660 w 662220"/>
              <a:gd name="connsiteY2-164" fmla="*/ 2818 h 641619"/>
              <a:gd name="connsiteX3-165" fmla="*/ 661618 w 662220"/>
              <a:gd name="connsiteY3-166" fmla="*/ 325096 h 641619"/>
              <a:gd name="connsiteX4-167" fmla="*/ 333371 w 662220"/>
              <a:gd name="connsiteY4-168" fmla="*/ 641619 h 641619"/>
              <a:gd name="connsiteX5-169" fmla="*/ 5124 w 662220"/>
              <a:gd name="connsiteY5-170" fmla="*/ 325096 h 641619"/>
              <a:gd name="connsiteX6-171" fmla="*/ 64593 w 662220"/>
              <a:gd name="connsiteY6-172" fmla="*/ 122180 h 641619"/>
              <a:gd name="connsiteX0-173" fmla="*/ 178200 w 662220"/>
              <a:gd name="connsiteY0-174" fmla="*/ 58449 h 641619"/>
              <a:gd name="connsiteX1-175" fmla="*/ 130026 w 662220"/>
              <a:gd name="connsiteY1-176" fmla="*/ 58236 h 641619"/>
              <a:gd name="connsiteX2-177" fmla="*/ 412660 w 662220"/>
              <a:gd name="connsiteY2-178" fmla="*/ 2818 h 641619"/>
              <a:gd name="connsiteX3-179" fmla="*/ 661618 w 662220"/>
              <a:gd name="connsiteY3-180" fmla="*/ 325096 h 641619"/>
              <a:gd name="connsiteX4-181" fmla="*/ 333371 w 662220"/>
              <a:gd name="connsiteY4-182" fmla="*/ 641619 h 641619"/>
              <a:gd name="connsiteX5-183" fmla="*/ 5124 w 662220"/>
              <a:gd name="connsiteY5-184" fmla="*/ 325096 h 641619"/>
              <a:gd name="connsiteX6-185" fmla="*/ 64593 w 662220"/>
              <a:gd name="connsiteY6-186" fmla="*/ 122180 h 641619"/>
              <a:gd name="connsiteX0-187" fmla="*/ 178200 w 662220"/>
              <a:gd name="connsiteY0-188" fmla="*/ 58449 h 641619"/>
              <a:gd name="connsiteX1-189" fmla="*/ 130026 w 662220"/>
              <a:gd name="connsiteY1-190" fmla="*/ 58236 h 641619"/>
              <a:gd name="connsiteX2-191" fmla="*/ 412660 w 662220"/>
              <a:gd name="connsiteY2-192" fmla="*/ 2818 h 641619"/>
              <a:gd name="connsiteX3-193" fmla="*/ 661618 w 662220"/>
              <a:gd name="connsiteY3-194" fmla="*/ 325096 h 641619"/>
              <a:gd name="connsiteX4-195" fmla="*/ 333371 w 662220"/>
              <a:gd name="connsiteY4-196" fmla="*/ 641619 h 641619"/>
              <a:gd name="connsiteX5-197" fmla="*/ 5124 w 662220"/>
              <a:gd name="connsiteY5-198" fmla="*/ 325096 h 641619"/>
              <a:gd name="connsiteX6-199" fmla="*/ 64593 w 662220"/>
              <a:gd name="connsiteY6-200" fmla="*/ 122180 h 641619"/>
              <a:gd name="connsiteX0-201" fmla="*/ 178200 w 662220"/>
              <a:gd name="connsiteY0-202" fmla="*/ 58449 h 641619"/>
              <a:gd name="connsiteX1-203" fmla="*/ 130026 w 662220"/>
              <a:gd name="connsiteY1-204" fmla="*/ 58236 h 641619"/>
              <a:gd name="connsiteX2-205" fmla="*/ 412660 w 662220"/>
              <a:gd name="connsiteY2-206" fmla="*/ 2818 h 641619"/>
              <a:gd name="connsiteX3-207" fmla="*/ 661618 w 662220"/>
              <a:gd name="connsiteY3-208" fmla="*/ 325096 h 641619"/>
              <a:gd name="connsiteX4-209" fmla="*/ 333371 w 662220"/>
              <a:gd name="connsiteY4-210" fmla="*/ 641619 h 641619"/>
              <a:gd name="connsiteX5-211" fmla="*/ 5124 w 662220"/>
              <a:gd name="connsiteY5-212" fmla="*/ 325096 h 641619"/>
              <a:gd name="connsiteX6-213" fmla="*/ 64593 w 662220"/>
              <a:gd name="connsiteY6-214" fmla="*/ 122180 h 641619"/>
              <a:gd name="connsiteX0-215" fmla="*/ 176252 w 660272"/>
              <a:gd name="connsiteY0-216" fmla="*/ 58449 h 641619"/>
              <a:gd name="connsiteX1-217" fmla="*/ 128078 w 660272"/>
              <a:gd name="connsiteY1-218" fmla="*/ 58236 h 641619"/>
              <a:gd name="connsiteX2-219" fmla="*/ 410712 w 660272"/>
              <a:gd name="connsiteY2-220" fmla="*/ 2818 h 641619"/>
              <a:gd name="connsiteX3-221" fmla="*/ 659670 w 660272"/>
              <a:gd name="connsiteY3-222" fmla="*/ 325096 h 641619"/>
              <a:gd name="connsiteX4-223" fmla="*/ 331423 w 660272"/>
              <a:gd name="connsiteY4-224" fmla="*/ 641619 h 641619"/>
              <a:gd name="connsiteX5-225" fmla="*/ 3176 w 660272"/>
              <a:gd name="connsiteY5-226" fmla="*/ 325096 h 641619"/>
              <a:gd name="connsiteX6-227" fmla="*/ 62645 w 660272"/>
              <a:gd name="connsiteY6-228" fmla="*/ 122180 h 641619"/>
              <a:gd name="connsiteX0-229" fmla="*/ 253837 w 660272"/>
              <a:gd name="connsiteY0-230" fmla="*/ 30740 h 641619"/>
              <a:gd name="connsiteX1-231" fmla="*/ 128078 w 660272"/>
              <a:gd name="connsiteY1-232" fmla="*/ 58236 h 641619"/>
              <a:gd name="connsiteX2-233" fmla="*/ 410712 w 660272"/>
              <a:gd name="connsiteY2-234" fmla="*/ 2818 h 641619"/>
              <a:gd name="connsiteX3-235" fmla="*/ 659670 w 660272"/>
              <a:gd name="connsiteY3-236" fmla="*/ 325096 h 641619"/>
              <a:gd name="connsiteX4-237" fmla="*/ 331423 w 660272"/>
              <a:gd name="connsiteY4-238" fmla="*/ 641619 h 641619"/>
              <a:gd name="connsiteX5-239" fmla="*/ 3176 w 660272"/>
              <a:gd name="connsiteY5-240" fmla="*/ 325096 h 641619"/>
              <a:gd name="connsiteX6-241" fmla="*/ 62645 w 660272"/>
              <a:gd name="connsiteY6-242" fmla="*/ 122180 h 641619"/>
              <a:gd name="connsiteX0-243" fmla="*/ 253837 w 660191"/>
              <a:gd name="connsiteY0-244" fmla="*/ 41069 h 651948"/>
              <a:gd name="connsiteX1-245" fmla="*/ 161329 w 660191"/>
              <a:gd name="connsiteY1-246" fmla="*/ 63023 h 651948"/>
              <a:gd name="connsiteX2-247" fmla="*/ 410712 w 660191"/>
              <a:gd name="connsiteY2-248" fmla="*/ 13147 h 651948"/>
              <a:gd name="connsiteX3-249" fmla="*/ 659670 w 660191"/>
              <a:gd name="connsiteY3-250" fmla="*/ 335425 h 651948"/>
              <a:gd name="connsiteX4-251" fmla="*/ 331423 w 660191"/>
              <a:gd name="connsiteY4-252" fmla="*/ 651948 h 651948"/>
              <a:gd name="connsiteX5-253" fmla="*/ 3176 w 660191"/>
              <a:gd name="connsiteY5-254" fmla="*/ 335425 h 651948"/>
              <a:gd name="connsiteX6-255" fmla="*/ 62645 w 660191"/>
              <a:gd name="connsiteY6-256" fmla="*/ 132509 h 651948"/>
              <a:gd name="connsiteX0-257" fmla="*/ 253837 w 660897"/>
              <a:gd name="connsiteY0-258" fmla="*/ 45475 h 656354"/>
              <a:gd name="connsiteX1-259" fmla="*/ 161329 w 660897"/>
              <a:gd name="connsiteY1-260" fmla="*/ 67429 h 656354"/>
              <a:gd name="connsiteX2-261" fmla="*/ 410712 w 660897"/>
              <a:gd name="connsiteY2-262" fmla="*/ 17553 h 656354"/>
              <a:gd name="connsiteX3-263" fmla="*/ 659670 w 660897"/>
              <a:gd name="connsiteY3-264" fmla="*/ 339831 h 656354"/>
              <a:gd name="connsiteX4-265" fmla="*/ 331423 w 660897"/>
              <a:gd name="connsiteY4-266" fmla="*/ 656354 h 656354"/>
              <a:gd name="connsiteX5-267" fmla="*/ 3176 w 660897"/>
              <a:gd name="connsiteY5-268" fmla="*/ 339831 h 656354"/>
              <a:gd name="connsiteX6-269" fmla="*/ 62645 w 660897"/>
              <a:gd name="connsiteY6-270" fmla="*/ 136915 h 656354"/>
              <a:gd name="connsiteX0-271" fmla="*/ 253837 w 660406"/>
              <a:gd name="connsiteY0-272" fmla="*/ 41070 h 651949"/>
              <a:gd name="connsiteX1-273" fmla="*/ 161329 w 660406"/>
              <a:gd name="connsiteY1-274" fmla="*/ 63024 h 651949"/>
              <a:gd name="connsiteX2-275" fmla="*/ 410712 w 660406"/>
              <a:gd name="connsiteY2-276" fmla="*/ 13148 h 651949"/>
              <a:gd name="connsiteX3-277" fmla="*/ 659670 w 660406"/>
              <a:gd name="connsiteY3-278" fmla="*/ 335426 h 651949"/>
              <a:gd name="connsiteX4-279" fmla="*/ 331423 w 660406"/>
              <a:gd name="connsiteY4-280" fmla="*/ 651949 h 651949"/>
              <a:gd name="connsiteX5-281" fmla="*/ 3176 w 660406"/>
              <a:gd name="connsiteY5-282" fmla="*/ 335426 h 651949"/>
              <a:gd name="connsiteX6-283" fmla="*/ 62645 w 660406"/>
              <a:gd name="connsiteY6-284" fmla="*/ 132510 h 651949"/>
              <a:gd name="connsiteX0-285" fmla="*/ 161329 w 660406"/>
              <a:gd name="connsiteY0-286" fmla="*/ 63024 h 651949"/>
              <a:gd name="connsiteX1-287" fmla="*/ 410712 w 660406"/>
              <a:gd name="connsiteY1-288" fmla="*/ 13148 h 651949"/>
              <a:gd name="connsiteX2-289" fmla="*/ 659670 w 660406"/>
              <a:gd name="connsiteY2-290" fmla="*/ 335426 h 651949"/>
              <a:gd name="connsiteX3-291" fmla="*/ 331423 w 660406"/>
              <a:gd name="connsiteY3-292" fmla="*/ 651949 h 651949"/>
              <a:gd name="connsiteX4-293" fmla="*/ 3176 w 660406"/>
              <a:gd name="connsiteY4-294" fmla="*/ 335426 h 651949"/>
              <a:gd name="connsiteX5-295" fmla="*/ 62645 w 660406"/>
              <a:gd name="connsiteY5-296" fmla="*/ 132510 h 651949"/>
              <a:gd name="connsiteX0-297" fmla="*/ 128078 w 660207"/>
              <a:gd name="connsiteY0-298" fmla="*/ 63024 h 651949"/>
              <a:gd name="connsiteX1-299" fmla="*/ 410712 w 660207"/>
              <a:gd name="connsiteY1-300" fmla="*/ 13148 h 651949"/>
              <a:gd name="connsiteX2-301" fmla="*/ 659670 w 660207"/>
              <a:gd name="connsiteY2-302" fmla="*/ 335426 h 651949"/>
              <a:gd name="connsiteX3-303" fmla="*/ 331423 w 660207"/>
              <a:gd name="connsiteY3-304" fmla="*/ 651949 h 651949"/>
              <a:gd name="connsiteX4-305" fmla="*/ 3176 w 660207"/>
              <a:gd name="connsiteY4-306" fmla="*/ 335426 h 651949"/>
              <a:gd name="connsiteX5-307" fmla="*/ 62645 w 660207"/>
              <a:gd name="connsiteY5-308" fmla="*/ 132510 h 651949"/>
              <a:gd name="connsiteX0-309" fmla="*/ 128078 w 660438"/>
              <a:gd name="connsiteY0-310" fmla="*/ 60888 h 649813"/>
              <a:gd name="connsiteX1-311" fmla="*/ 410712 w 660438"/>
              <a:gd name="connsiteY1-312" fmla="*/ 11012 h 649813"/>
              <a:gd name="connsiteX2-313" fmla="*/ 659670 w 660438"/>
              <a:gd name="connsiteY2-314" fmla="*/ 333290 h 649813"/>
              <a:gd name="connsiteX3-315" fmla="*/ 331423 w 660438"/>
              <a:gd name="connsiteY3-316" fmla="*/ 649813 h 649813"/>
              <a:gd name="connsiteX4-317" fmla="*/ 3176 w 660438"/>
              <a:gd name="connsiteY4-318" fmla="*/ 333290 h 649813"/>
              <a:gd name="connsiteX5-319" fmla="*/ 62645 w 660438"/>
              <a:gd name="connsiteY5-320" fmla="*/ 130374 h 649813"/>
              <a:gd name="connsiteX0-321" fmla="*/ 128078 w 660438"/>
              <a:gd name="connsiteY0-322" fmla="*/ 64927 h 653852"/>
              <a:gd name="connsiteX1-323" fmla="*/ 410712 w 660438"/>
              <a:gd name="connsiteY1-324" fmla="*/ 15051 h 653852"/>
              <a:gd name="connsiteX2-325" fmla="*/ 659670 w 660438"/>
              <a:gd name="connsiteY2-326" fmla="*/ 337329 h 653852"/>
              <a:gd name="connsiteX3-327" fmla="*/ 331423 w 660438"/>
              <a:gd name="connsiteY3-328" fmla="*/ 653852 h 653852"/>
              <a:gd name="connsiteX4-329" fmla="*/ 3176 w 660438"/>
              <a:gd name="connsiteY4-330" fmla="*/ 337329 h 653852"/>
              <a:gd name="connsiteX5-331" fmla="*/ 62645 w 660438"/>
              <a:gd name="connsiteY5-332" fmla="*/ 134413 h 653852"/>
              <a:gd name="connsiteX0-333" fmla="*/ 128078 w 687378"/>
              <a:gd name="connsiteY0-334" fmla="*/ 58090 h 647015"/>
              <a:gd name="connsiteX1-335" fmla="*/ 571432 w 687378"/>
              <a:gd name="connsiteY1-336" fmla="*/ 16673 h 647015"/>
              <a:gd name="connsiteX2-337" fmla="*/ 659670 w 687378"/>
              <a:gd name="connsiteY2-338" fmla="*/ 330492 h 647015"/>
              <a:gd name="connsiteX3-339" fmla="*/ 331423 w 687378"/>
              <a:gd name="connsiteY3-340" fmla="*/ 647015 h 647015"/>
              <a:gd name="connsiteX4-341" fmla="*/ 3176 w 687378"/>
              <a:gd name="connsiteY4-342" fmla="*/ 330492 h 647015"/>
              <a:gd name="connsiteX5-343" fmla="*/ 62645 w 687378"/>
              <a:gd name="connsiteY5-344" fmla="*/ 127576 h 647015"/>
              <a:gd name="connsiteX0-345" fmla="*/ 128078 w 677145"/>
              <a:gd name="connsiteY0-346" fmla="*/ 58090 h 663933"/>
              <a:gd name="connsiteX1-347" fmla="*/ 571432 w 677145"/>
              <a:gd name="connsiteY1-348" fmla="*/ 16673 h 663933"/>
              <a:gd name="connsiteX2-349" fmla="*/ 659670 w 677145"/>
              <a:gd name="connsiteY2-350" fmla="*/ 330492 h 663933"/>
              <a:gd name="connsiteX3-351" fmla="*/ 559815 w 677145"/>
              <a:gd name="connsiteY3-352" fmla="*/ 663933 h 663933"/>
              <a:gd name="connsiteX4-353" fmla="*/ 3176 w 677145"/>
              <a:gd name="connsiteY4-354" fmla="*/ 330492 h 663933"/>
              <a:gd name="connsiteX5-355" fmla="*/ 62645 w 677145"/>
              <a:gd name="connsiteY5-356" fmla="*/ 127576 h 663933"/>
              <a:gd name="connsiteX0-357" fmla="*/ 101940 w 644966"/>
              <a:gd name="connsiteY0-358" fmla="*/ 58090 h 685888"/>
              <a:gd name="connsiteX1-359" fmla="*/ 545294 w 644966"/>
              <a:gd name="connsiteY1-360" fmla="*/ 16673 h 685888"/>
              <a:gd name="connsiteX2-361" fmla="*/ 633532 w 644966"/>
              <a:gd name="connsiteY2-362" fmla="*/ 330492 h 685888"/>
              <a:gd name="connsiteX3-363" fmla="*/ 533677 w 644966"/>
              <a:gd name="connsiteY3-364" fmla="*/ 663933 h 685888"/>
              <a:gd name="connsiteX4-365" fmla="*/ 10874 w 644966"/>
              <a:gd name="connsiteY4-366" fmla="*/ 575801 h 685888"/>
              <a:gd name="connsiteX5-367" fmla="*/ 36507 w 644966"/>
              <a:gd name="connsiteY5-368" fmla="*/ 127576 h 685888"/>
              <a:gd name="connsiteX0-369" fmla="*/ 101940 w 642626"/>
              <a:gd name="connsiteY0-370" fmla="*/ 58090 h 654766"/>
              <a:gd name="connsiteX1-371" fmla="*/ 545294 w 642626"/>
              <a:gd name="connsiteY1-372" fmla="*/ 16673 h 654766"/>
              <a:gd name="connsiteX2-373" fmla="*/ 633532 w 642626"/>
              <a:gd name="connsiteY2-374" fmla="*/ 330492 h 654766"/>
              <a:gd name="connsiteX3-375" fmla="*/ 567513 w 642626"/>
              <a:gd name="connsiteY3-376" fmla="*/ 613179 h 654766"/>
              <a:gd name="connsiteX4-377" fmla="*/ 10874 w 642626"/>
              <a:gd name="connsiteY4-378" fmla="*/ 575801 h 654766"/>
              <a:gd name="connsiteX5-379" fmla="*/ 36507 w 642626"/>
              <a:gd name="connsiteY5-380" fmla="*/ 127576 h 654766"/>
              <a:gd name="connsiteX0-381" fmla="*/ 101940 w 642626"/>
              <a:gd name="connsiteY0-382" fmla="*/ 30477 h 627153"/>
              <a:gd name="connsiteX1-383" fmla="*/ 545294 w 642626"/>
              <a:gd name="connsiteY1-384" fmla="*/ 31354 h 627153"/>
              <a:gd name="connsiteX2-385" fmla="*/ 633532 w 642626"/>
              <a:gd name="connsiteY2-386" fmla="*/ 302879 h 627153"/>
              <a:gd name="connsiteX3-387" fmla="*/ 567513 w 642626"/>
              <a:gd name="connsiteY3-388" fmla="*/ 585566 h 627153"/>
              <a:gd name="connsiteX4-389" fmla="*/ 10874 w 642626"/>
              <a:gd name="connsiteY4-390" fmla="*/ 548188 h 627153"/>
              <a:gd name="connsiteX5-391" fmla="*/ 36507 w 642626"/>
              <a:gd name="connsiteY5-392" fmla="*/ 99963 h 627153"/>
              <a:gd name="connsiteX0-393" fmla="*/ 101940 w 641803"/>
              <a:gd name="connsiteY0-394" fmla="*/ 32533 h 629209"/>
              <a:gd name="connsiteX1-395" fmla="*/ 545294 w 641803"/>
              <a:gd name="connsiteY1-396" fmla="*/ 33410 h 629209"/>
              <a:gd name="connsiteX2-397" fmla="*/ 633532 w 641803"/>
              <a:gd name="connsiteY2-398" fmla="*/ 304935 h 629209"/>
              <a:gd name="connsiteX3-399" fmla="*/ 567513 w 641803"/>
              <a:gd name="connsiteY3-400" fmla="*/ 587622 h 629209"/>
              <a:gd name="connsiteX4-401" fmla="*/ 10874 w 641803"/>
              <a:gd name="connsiteY4-402" fmla="*/ 550244 h 629209"/>
              <a:gd name="connsiteX5-403" fmla="*/ 36507 w 641803"/>
              <a:gd name="connsiteY5-404" fmla="*/ 102019 h 629209"/>
              <a:gd name="connsiteX0-405" fmla="*/ 93785 w 633648"/>
              <a:gd name="connsiteY0-406" fmla="*/ 32533 h 629209"/>
              <a:gd name="connsiteX1-407" fmla="*/ 537139 w 633648"/>
              <a:gd name="connsiteY1-408" fmla="*/ 33410 h 629209"/>
              <a:gd name="connsiteX2-409" fmla="*/ 625377 w 633648"/>
              <a:gd name="connsiteY2-410" fmla="*/ 304935 h 629209"/>
              <a:gd name="connsiteX3-411" fmla="*/ 559358 w 633648"/>
              <a:gd name="connsiteY3-412" fmla="*/ 587622 h 629209"/>
              <a:gd name="connsiteX4-413" fmla="*/ 2719 w 633648"/>
              <a:gd name="connsiteY4-414" fmla="*/ 550244 h 629209"/>
              <a:gd name="connsiteX5-415" fmla="*/ 28352 w 633648"/>
              <a:gd name="connsiteY5-416" fmla="*/ 102019 h 629209"/>
              <a:gd name="connsiteX0-417" fmla="*/ 103603 w 643466"/>
              <a:gd name="connsiteY0-418" fmla="*/ 32533 h 629209"/>
              <a:gd name="connsiteX1-419" fmla="*/ 546957 w 643466"/>
              <a:gd name="connsiteY1-420" fmla="*/ 33410 h 629209"/>
              <a:gd name="connsiteX2-421" fmla="*/ 635195 w 643466"/>
              <a:gd name="connsiteY2-422" fmla="*/ 304935 h 629209"/>
              <a:gd name="connsiteX3-423" fmla="*/ 569176 w 643466"/>
              <a:gd name="connsiteY3-424" fmla="*/ 587622 h 629209"/>
              <a:gd name="connsiteX4-425" fmla="*/ 12537 w 643466"/>
              <a:gd name="connsiteY4-426" fmla="*/ 550244 h 629209"/>
              <a:gd name="connsiteX5-427" fmla="*/ 4334 w 643466"/>
              <a:gd name="connsiteY5-428" fmla="*/ 102019 h 629209"/>
              <a:gd name="connsiteX0-429" fmla="*/ 103603 w 643466"/>
              <a:gd name="connsiteY0-430" fmla="*/ 32533 h 613248"/>
              <a:gd name="connsiteX1-431" fmla="*/ 546957 w 643466"/>
              <a:gd name="connsiteY1-432" fmla="*/ 33410 h 613248"/>
              <a:gd name="connsiteX2-433" fmla="*/ 635195 w 643466"/>
              <a:gd name="connsiteY2-434" fmla="*/ 304935 h 613248"/>
              <a:gd name="connsiteX3-435" fmla="*/ 569176 w 643466"/>
              <a:gd name="connsiteY3-436" fmla="*/ 587622 h 613248"/>
              <a:gd name="connsiteX4-437" fmla="*/ 12537 w 643466"/>
              <a:gd name="connsiteY4-438" fmla="*/ 518643 h 613248"/>
              <a:gd name="connsiteX5-439" fmla="*/ 4334 w 643466"/>
              <a:gd name="connsiteY5-440" fmla="*/ 102019 h 613248"/>
              <a:gd name="connsiteX0-441" fmla="*/ 103603 w 622280"/>
              <a:gd name="connsiteY0-442" fmla="*/ 51723 h 632438"/>
              <a:gd name="connsiteX1-443" fmla="*/ 546957 w 622280"/>
              <a:gd name="connsiteY1-444" fmla="*/ 52600 h 632438"/>
              <a:gd name="connsiteX2-445" fmla="*/ 569176 w 622280"/>
              <a:gd name="connsiteY2-446" fmla="*/ 606812 h 632438"/>
              <a:gd name="connsiteX3-447" fmla="*/ 12537 w 622280"/>
              <a:gd name="connsiteY3-448" fmla="*/ 537833 h 632438"/>
              <a:gd name="connsiteX4-449" fmla="*/ 4334 w 622280"/>
              <a:gd name="connsiteY4-450" fmla="*/ 121209 h 632438"/>
              <a:gd name="connsiteX0-451" fmla="*/ 103603 w 640916"/>
              <a:gd name="connsiteY0-452" fmla="*/ 51277 h 628066"/>
              <a:gd name="connsiteX1-453" fmla="*/ 546957 w 640916"/>
              <a:gd name="connsiteY1-454" fmla="*/ 52154 h 628066"/>
              <a:gd name="connsiteX2-455" fmla="*/ 595444 w 640916"/>
              <a:gd name="connsiteY2-456" fmla="*/ 600046 h 628066"/>
              <a:gd name="connsiteX3-457" fmla="*/ 12537 w 640916"/>
              <a:gd name="connsiteY3-458" fmla="*/ 537387 h 628066"/>
              <a:gd name="connsiteX4-459" fmla="*/ 4334 w 640916"/>
              <a:gd name="connsiteY4-460" fmla="*/ 120763 h 628066"/>
              <a:gd name="connsiteX0-461" fmla="*/ 103603 w 629940"/>
              <a:gd name="connsiteY0-462" fmla="*/ 26437 h 603226"/>
              <a:gd name="connsiteX1-463" fmla="*/ 546957 w 629940"/>
              <a:gd name="connsiteY1-464" fmla="*/ 27314 h 603226"/>
              <a:gd name="connsiteX2-465" fmla="*/ 595444 w 629940"/>
              <a:gd name="connsiteY2-466" fmla="*/ 575206 h 603226"/>
              <a:gd name="connsiteX3-467" fmla="*/ 12537 w 629940"/>
              <a:gd name="connsiteY3-468" fmla="*/ 512547 h 603226"/>
              <a:gd name="connsiteX4-469" fmla="*/ 4334 w 629940"/>
              <a:gd name="connsiteY4-470" fmla="*/ 95923 h 603226"/>
              <a:gd name="connsiteX0-471" fmla="*/ 103603 w 651443"/>
              <a:gd name="connsiteY0-472" fmla="*/ 20041 h 614843"/>
              <a:gd name="connsiteX1-473" fmla="*/ 608249 w 651443"/>
              <a:gd name="connsiteY1-474" fmla="*/ 39879 h 614843"/>
              <a:gd name="connsiteX2-475" fmla="*/ 595444 w 651443"/>
              <a:gd name="connsiteY2-476" fmla="*/ 568810 h 614843"/>
              <a:gd name="connsiteX3-477" fmla="*/ 12537 w 651443"/>
              <a:gd name="connsiteY3-478" fmla="*/ 506151 h 614843"/>
              <a:gd name="connsiteX4-479" fmla="*/ 4334 w 651443"/>
              <a:gd name="connsiteY4-480" fmla="*/ 89527 h 614843"/>
              <a:gd name="connsiteX0-481" fmla="*/ 103603 w 640788"/>
              <a:gd name="connsiteY0-482" fmla="*/ 20041 h 614843"/>
              <a:gd name="connsiteX1-483" fmla="*/ 581981 w 640788"/>
              <a:gd name="connsiteY1-484" fmla="*/ 39879 h 614843"/>
              <a:gd name="connsiteX2-485" fmla="*/ 595444 w 640788"/>
              <a:gd name="connsiteY2-486" fmla="*/ 568810 h 614843"/>
              <a:gd name="connsiteX3-487" fmla="*/ 12537 w 640788"/>
              <a:gd name="connsiteY3-488" fmla="*/ 506151 h 614843"/>
              <a:gd name="connsiteX4-489" fmla="*/ 4334 w 640788"/>
              <a:gd name="connsiteY4-490" fmla="*/ 89527 h 614843"/>
              <a:gd name="connsiteX0-491" fmla="*/ 103603 w 673655"/>
              <a:gd name="connsiteY0-492" fmla="*/ 38763 h 618146"/>
              <a:gd name="connsiteX1-493" fmla="*/ 581981 w 673655"/>
              <a:gd name="connsiteY1-494" fmla="*/ 58601 h 618146"/>
              <a:gd name="connsiteX2-495" fmla="*/ 621713 w 673655"/>
              <a:gd name="connsiteY2-496" fmla="*/ 562250 h 618146"/>
              <a:gd name="connsiteX3-497" fmla="*/ 12537 w 673655"/>
              <a:gd name="connsiteY3-498" fmla="*/ 524873 h 618146"/>
              <a:gd name="connsiteX4-499" fmla="*/ 4334 w 673655"/>
              <a:gd name="connsiteY4-500" fmla="*/ 108249 h 618146"/>
              <a:gd name="connsiteX0-501" fmla="*/ 103603 w 654750"/>
              <a:gd name="connsiteY0-502" fmla="*/ 38763 h 605787"/>
              <a:gd name="connsiteX1-503" fmla="*/ 581981 w 654750"/>
              <a:gd name="connsiteY1-504" fmla="*/ 58601 h 605787"/>
              <a:gd name="connsiteX2-505" fmla="*/ 621713 w 654750"/>
              <a:gd name="connsiteY2-506" fmla="*/ 562250 h 605787"/>
              <a:gd name="connsiteX3-507" fmla="*/ 12537 w 654750"/>
              <a:gd name="connsiteY3-508" fmla="*/ 524873 h 605787"/>
              <a:gd name="connsiteX4-509" fmla="*/ 4334 w 654750"/>
              <a:gd name="connsiteY4-510" fmla="*/ 108249 h 605787"/>
              <a:gd name="connsiteX0-511" fmla="*/ 103603 w 643734"/>
              <a:gd name="connsiteY0-512" fmla="*/ 31800 h 598824"/>
              <a:gd name="connsiteX1-513" fmla="*/ 581981 w 643734"/>
              <a:gd name="connsiteY1-514" fmla="*/ 51638 h 598824"/>
              <a:gd name="connsiteX2-515" fmla="*/ 621713 w 643734"/>
              <a:gd name="connsiteY2-516" fmla="*/ 555287 h 598824"/>
              <a:gd name="connsiteX3-517" fmla="*/ 12537 w 643734"/>
              <a:gd name="connsiteY3-518" fmla="*/ 517910 h 598824"/>
              <a:gd name="connsiteX4-519" fmla="*/ 4334 w 643734"/>
              <a:gd name="connsiteY4-520" fmla="*/ 101286 h 598824"/>
              <a:gd name="connsiteX0-521" fmla="*/ 103603 w 643734"/>
              <a:gd name="connsiteY0-522" fmla="*/ 24551 h 591575"/>
              <a:gd name="connsiteX1-523" fmla="*/ 581981 w 643734"/>
              <a:gd name="connsiteY1-524" fmla="*/ 44389 h 591575"/>
              <a:gd name="connsiteX2-525" fmla="*/ 621713 w 643734"/>
              <a:gd name="connsiteY2-526" fmla="*/ 548038 h 591575"/>
              <a:gd name="connsiteX3-527" fmla="*/ 12537 w 643734"/>
              <a:gd name="connsiteY3-528" fmla="*/ 510661 h 591575"/>
              <a:gd name="connsiteX4-529" fmla="*/ 4334 w 643734"/>
              <a:gd name="connsiteY4-530" fmla="*/ 94037 h 591575"/>
              <a:gd name="connsiteX0-531" fmla="*/ 103603 w 643734"/>
              <a:gd name="connsiteY0-532" fmla="*/ 20135 h 587159"/>
              <a:gd name="connsiteX1-533" fmla="*/ 581981 w 643734"/>
              <a:gd name="connsiteY1-534" fmla="*/ 39973 h 587159"/>
              <a:gd name="connsiteX2-535" fmla="*/ 621713 w 643734"/>
              <a:gd name="connsiteY2-536" fmla="*/ 543622 h 587159"/>
              <a:gd name="connsiteX3-537" fmla="*/ 12537 w 643734"/>
              <a:gd name="connsiteY3-538" fmla="*/ 506245 h 587159"/>
              <a:gd name="connsiteX4-539" fmla="*/ 4334 w 643734"/>
              <a:gd name="connsiteY4-540" fmla="*/ 89621 h 587159"/>
              <a:gd name="connsiteX0-541" fmla="*/ 51067 w 657504"/>
              <a:gd name="connsiteY0-542" fmla="*/ 31623 h 592327"/>
              <a:gd name="connsiteX1-543" fmla="*/ 581981 w 657504"/>
              <a:gd name="connsiteY1-544" fmla="*/ 45141 h 592327"/>
              <a:gd name="connsiteX2-545" fmla="*/ 621713 w 657504"/>
              <a:gd name="connsiteY2-546" fmla="*/ 548790 h 592327"/>
              <a:gd name="connsiteX3-547" fmla="*/ 12537 w 657504"/>
              <a:gd name="connsiteY3-548" fmla="*/ 511413 h 592327"/>
              <a:gd name="connsiteX4-549" fmla="*/ 4334 w 657504"/>
              <a:gd name="connsiteY4-550" fmla="*/ 94789 h 592327"/>
              <a:gd name="connsiteX0-551" fmla="*/ 51067 w 676118"/>
              <a:gd name="connsiteY0-552" fmla="*/ 31623 h 604686"/>
              <a:gd name="connsiteX1-553" fmla="*/ 581981 w 676118"/>
              <a:gd name="connsiteY1-554" fmla="*/ 45141 h 604686"/>
              <a:gd name="connsiteX2-555" fmla="*/ 621713 w 676118"/>
              <a:gd name="connsiteY2-556" fmla="*/ 548790 h 604686"/>
              <a:gd name="connsiteX3-557" fmla="*/ 12537 w 676118"/>
              <a:gd name="connsiteY3-558" fmla="*/ 511413 h 604686"/>
              <a:gd name="connsiteX4-559" fmla="*/ 4334 w 676118"/>
              <a:gd name="connsiteY4-560" fmla="*/ 94789 h 604686"/>
              <a:gd name="connsiteX0-561" fmla="*/ 51067 w 659741"/>
              <a:gd name="connsiteY0-562" fmla="*/ 18182 h 591245"/>
              <a:gd name="connsiteX1-563" fmla="*/ 581981 w 659741"/>
              <a:gd name="connsiteY1-564" fmla="*/ 31700 h 591245"/>
              <a:gd name="connsiteX2-565" fmla="*/ 621713 w 659741"/>
              <a:gd name="connsiteY2-566" fmla="*/ 535349 h 591245"/>
              <a:gd name="connsiteX3-567" fmla="*/ 12537 w 659741"/>
              <a:gd name="connsiteY3-568" fmla="*/ 497972 h 591245"/>
              <a:gd name="connsiteX4-569" fmla="*/ 4334 w 659741"/>
              <a:gd name="connsiteY4-570" fmla="*/ 81348 h 591245"/>
              <a:gd name="connsiteX0-571" fmla="*/ 51067 w 671131"/>
              <a:gd name="connsiteY0-572" fmla="*/ 18182 h 591245"/>
              <a:gd name="connsiteX1-573" fmla="*/ 617005 w 671131"/>
              <a:gd name="connsiteY1-574" fmla="*/ 31700 h 591245"/>
              <a:gd name="connsiteX2-575" fmla="*/ 621713 w 671131"/>
              <a:gd name="connsiteY2-576" fmla="*/ 535349 h 591245"/>
              <a:gd name="connsiteX3-577" fmla="*/ 12537 w 671131"/>
              <a:gd name="connsiteY3-578" fmla="*/ 497972 h 591245"/>
              <a:gd name="connsiteX4-579" fmla="*/ 4334 w 671131"/>
              <a:gd name="connsiteY4-580" fmla="*/ 81348 h 591245"/>
              <a:gd name="connsiteX0-581" fmla="*/ 51067 w 648099"/>
              <a:gd name="connsiteY0-582" fmla="*/ 18182 h 578886"/>
              <a:gd name="connsiteX1-583" fmla="*/ 617005 w 648099"/>
              <a:gd name="connsiteY1-584" fmla="*/ 31700 h 578886"/>
              <a:gd name="connsiteX2-585" fmla="*/ 621713 w 648099"/>
              <a:gd name="connsiteY2-586" fmla="*/ 535349 h 578886"/>
              <a:gd name="connsiteX3-587" fmla="*/ 12537 w 648099"/>
              <a:gd name="connsiteY3-588" fmla="*/ 497972 h 578886"/>
              <a:gd name="connsiteX4-589" fmla="*/ 4334 w 648099"/>
              <a:gd name="connsiteY4-590" fmla="*/ 81348 h 578886"/>
              <a:gd name="connsiteX0-591" fmla="*/ 51067 w 648099"/>
              <a:gd name="connsiteY0-592" fmla="*/ 18182 h 565791"/>
              <a:gd name="connsiteX1-593" fmla="*/ 617005 w 648099"/>
              <a:gd name="connsiteY1-594" fmla="*/ 31700 h 565791"/>
              <a:gd name="connsiteX2-595" fmla="*/ 621713 w 648099"/>
              <a:gd name="connsiteY2-596" fmla="*/ 535349 h 565791"/>
              <a:gd name="connsiteX3-597" fmla="*/ 12537 w 648099"/>
              <a:gd name="connsiteY3-598" fmla="*/ 497972 h 565791"/>
              <a:gd name="connsiteX4-599" fmla="*/ 4334 w 648099"/>
              <a:gd name="connsiteY4-600" fmla="*/ 81348 h 565791"/>
            </a:gdLst>
            <a:ahLst/>
            <a:cxnLst>
              <a:cxn ang="0">
                <a:pos x="connsiteX0-591" y="connsiteY0-592"/>
              </a:cxn>
              <a:cxn ang="0">
                <a:pos x="connsiteX1-593" y="connsiteY1-594"/>
              </a:cxn>
              <a:cxn ang="0">
                <a:pos x="connsiteX2-595" y="connsiteY2-596"/>
              </a:cxn>
              <a:cxn ang="0">
                <a:pos x="connsiteX3-597" y="connsiteY3-598"/>
              </a:cxn>
              <a:cxn ang="0">
                <a:pos x="connsiteX4-599" y="connsiteY4-600"/>
              </a:cxn>
            </a:cxnLst>
            <a:rect l="l" t="t" r="r" b="b"/>
            <a:pathLst>
              <a:path w="648099" h="565791">
                <a:moveTo>
                  <a:pt x="51067" y="18182"/>
                </a:moveTo>
                <a:cubicBezTo>
                  <a:pt x="281003" y="7261"/>
                  <a:pt x="591945" y="-22893"/>
                  <a:pt x="617005" y="31700"/>
                </a:cubicBezTo>
                <a:cubicBezTo>
                  <a:pt x="642065" y="86293"/>
                  <a:pt x="669922" y="489239"/>
                  <a:pt x="621713" y="535349"/>
                </a:cubicBezTo>
                <a:cubicBezTo>
                  <a:pt x="573504" y="581459"/>
                  <a:pt x="32838" y="579874"/>
                  <a:pt x="12537" y="497972"/>
                </a:cubicBezTo>
                <a:cubicBezTo>
                  <a:pt x="992" y="378148"/>
                  <a:pt x="-4426" y="189998"/>
                  <a:pt x="4334" y="81348"/>
                </a:cubicBezTo>
              </a:path>
            </a:pathLst>
          </a:custGeom>
          <a:noFill/>
          <a:ln w="28575" cap="rnd">
            <a:solidFill>
              <a:srgbClr val="C00000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6" name="任意多边形 12">
            <a:extLst>
              <a:ext uri="{FF2B5EF4-FFF2-40B4-BE49-F238E27FC236}">
                <a16:creationId xmlns:a16="http://schemas.microsoft.com/office/drawing/2014/main" id="{9CCA981A-C235-4500-9617-C3D8C6A2FF12}"/>
              </a:ext>
            </a:extLst>
          </p:cNvPr>
          <p:cNvSpPr/>
          <p:nvPr/>
        </p:nvSpPr>
        <p:spPr>
          <a:xfrm flipV="1">
            <a:off x="1395728" y="894422"/>
            <a:ext cx="9870244" cy="45719"/>
          </a:xfrm>
          <a:custGeom>
            <a:avLst/>
            <a:gdLst>
              <a:gd name="connsiteX0" fmla="*/ 0 w 3513221"/>
              <a:gd name="connsiteY0" fmla="*/ 32084 h 64281"/>
              <a:gd name="connsiteX1" fmla="*/ 930442 w 3513221"/>
              <a:gd name="connsiteY1" fmla="*/ 16042 h 64281"/>
              <a:gd name="connsiteX2" fmla="*/ 1892968 w 3513221"/>
              <a:gd name="connsiteY2" fmla="*/ 64168 h 64281"/>
              <a:gd name="connsiteX3" fmla="*/ 3513221 w 3513221"/>
              <a:gd name="connsiteY3" fmla="*/ 0 h 6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13221" h="64281">
                <a:moveTo>
                  <a:pt x="0" y="32084"/>
                </a:moveTo>
                <a:cubicBezTo>
                  <a:pt x="307473" y="21389"/>
                  <a:pt x="614947" y="10695"/>
                  <a:pt x="930442" y="16042"/>
                </a:cubicBezTo>
                <a:cubicBezTo>
                  <a:pt x="1245937" y="21389"/>
                  <a:pt x="1462505" y="66842"/>
                  <a:pt x="1892968" y="64168"/>
                </a:cubicBezTo>
                <a:cubicBezTo>
                  <a:pt x="2323431" y="61494"/>
                  <a:pt x="2918326" y="30747"/>
                  <a:pt x="3513221" y="0"/>
                </a:cubicBezTo>
              </a:path>
            </a:pathLst>
          </a:custGeom>
          <a:noFill/>
          <a:ln w="25400" cap="rnd">
            <a:solidFill>
              <a:srgbClr val="C00000"/>
            </a:solidFill>
            <a:prstDash val="lg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48F6AFFA-59BB-4955-8EE4-CD3C02FA7742}"/>
              </a:ext>
            </a:extLst>
          </p:cNvPr>
          <p:cNvSpPr/>
          <p:nvPr/>
        </p:nvSpPr>
        <p:spPr bwMode="auto">
          <a:xfrm>
            <a:off x="745457" y="282503"/>
            <a:ext cx="664887" cy="507909"/>
          </a:xfrm>
          <a:custGeom>
            <a:avLst/>
            <a:gdLst>
              <a:gd name="T0" fmla="*/ 114 w 183"/>
              <a:gd name="T1" fmla="*/ 5 h 169"/>
              <a:gd name="T2" fmla="*/ 2 w 183"/>
              <a:gd name="T3" fmla="*/ 128 h 169"/>
              <a:gd name="T4" fmla="*/ 11 w 183"/>
              <a:gd name="T5" fmla="*/ 135 h 169"/>
              <a:gd name="T6" fmla="*/ 175 w 183"/>
              <a:gd name="T7" fmla="*/ 99 h 169"/>
              <a:gd name="T8" fmla="*/ 178 w 183"/>
              <a:gd name="T9" fmla="*/ 87 h 169"/>
              <a:gd name="T10" fmla="*/ 19 w 183"/>
              <a:gd name="T11" fmla="*/ 19 h 169"/>
              <a:gd name="T12" fmla="*/ 12 w 183"/>
              <a:gd name="T13" fmla="*/ 28 h 169"/>
              <a:gd name="T14" fmla="*/ 107 w 183"/>
              <a:gd name="T15" fmla="*/ 165 h 169"/>
              <a:gd name="T16" fmla="*/ 117 w 183"/>
              <a:gd name="T17" fmla="*/ 163 h 169"/>
              <a:gd name="T18" fmla="*/ 125 w 183"/>
              <a:gd name="T19" fmla="*/ 9 h 169"/>
              <a:gd name="T20" fmla="*/ 113 w 183"/>
              <a:gd name="T21" fmla="*/ 9 h 169"/>
              <a:gd name="T22" fmla="*/ 106 w 183"/>
              <a:gd name="T23" fmla="*/ 160 h 169"/>
              <a:gd name="T24" fmla="*/ 116 w 183"/>
              <a:gd name="T25" fmla="*/ 157 h 169"/>
              <a:gd name="T26" fmla="*/ 23 w 183"/>
              <a:gd name="T27" fmla="*/ 21 h 169"/>
              <a:gd name="T28" fmla="*/ 16 w 183"/>
              <a:gd name="T29" fmla="*/ 30 h 169"/>
              <a:gd name="T30" fmla="*/ 172 w 183"/>
              <a:gd name="T31" fmla="*/ 98 h 169"/>
              <a:gd name="T32" fmla="*/ 175 w 183"/>
              <a:gd name="T33" fmla="*/ 87 h 169"/>
              <a:gd name="T34" fmla="*/ 5 w 183"/>
              <a:gd name="T35" fmla="*/ 124 h 169"/>
              <a:gd name="T36" fmla="*/ 14 w 183"/>
              <a:gd name="T37" fmla="*/ 131 h 169"/>
              <a:gd name="T38" fmla="*/ 123 w 183"/>
              <a:gd name="T39" fmla="*/ 13 h 169"/>
              <a:gd name="T40" fmla="*/ 114 w 183"/>
              <a:gd name="T41" fmla="*/ 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3" h="169">
                <a:moveTo>
                  <a:pt x="114" y="5"/>
                </a:moveTo>
                <a:cubicBezTo>
                  <a:pt x="73" y="40"/>
                  <a:pt x="23" y="76"/>
                  <a:pt x="2" y="128"/>
                </a:cubicBezTo>
                <a:cubicBezTo>
                  <a:pt x="0" y="133"/>
                  <a:pt x="7" y="137"/>
                  <a:pt x="11" y="135"/>
                </a:cubicBezTo>
                <a:cubicBezTo>
                  <a:pt x="61" y="108"/>
                  <a:pt x="119" y="99"/>
                  <a:pt x="175" y="99"/>
                </a:cubicBezTo>
                <a:cubicBezTo>
                  <a:pt x="181" y="99"/>
                  <a:pt x="183" y="91"/>
                  <a:pt x="178" y="87"/>
                </a:cubicBezTo>
                <a:cubicBezTo>
                  <a:pt x="131" y="55"/>
                  <a:pt x="75" y="32"/>
                  <a:pt x="19" y="19"/>
                </a:cubicBezTo>
                <a:cubicBezTo>
                  <a:pt x="14" y="18"/>
                  <a:pt x="9" y="23"/>
                  <a:pt x="12" y="28"/>
                </a:cubicBezTo>
                <a:cubicBezTo>
                  <a:pt x="44" y="73"/>
                  <a:pt x="68" y="125"/>
                  <a:pt x="107" y="165"/>
                </a:cubicBezTo>
                <a:cubicBezTo>
                  <a:pt x="110" y="169"/>
                  <a:pt x="116" y="167"/>
                  <a:pt x="117" y="163"/>
                </a:cubicBezTo>
                <a:cubicBezTo>
                  <a:pt x="129" y="113"/>
                  <a:pt x="125" y="60"/>
                  <a:pt x="125" y="9"/>
                </a:cubicBezTo>
                <a:cubicBezTo>
                  <a:pt x="125" y="1"/>
                  <a:pt x="113" y="1"/>
                  <a:pt x="113" y="9"/>
                </a:cubicBezTo>
                <a:cubicBezTo>
                  <a:pt x="113" y="59"/>
                  <a:pt x="117" y="111"/>
                  <a:pt x="106" y="160"/>
                </a:cubicBezTo>
                <a:cubicBezTo>
                  <a:pt x="109" y="159"/>
                  <a:pt x="112" y="158"/>
                  <a:pt x="116" y="157"/>
                </a:cubicBezTo>
                <a:cubicBezTo>
                  <a:pt x="78" y="117"/>
                  <a:pt x="54" y="66"/>
                  <a:pt x="23" y="21"/>
                </a:cubicBezTo>
                <a:cubicBezTo>
                  <a:pt x="20" y="24"/>
                  <a:pt x="18" y="27"/>
                  <a:pt x="16" y="30"/>
                </a:cubicBezTo>
                <a:cubicBezTo>
                  <a:pt x="71" y="43"/>
                  <a:pt x="126" y="65"/>
                  <a:pt x="172" y="98"/>
                </a:cubicBezTo>
                <a:cubicBezTo>
                  <a:pt x="173" y="94"/>
                  <a:pt x="174" y="90"/>
                  <a:pt x="175" y="87"/>
                </a:cubicBezTo>
                <a:cubicBezTo>
                  <a:pt x="117" y="87"/>
                  <a:pt x="57" y="97"/>
                  <a:pt x="5" y="124"/>
                </a:cubicBezTo>
                <a:cubicBezTo>
                  <a:pt x="8" y="127"/>
                  <a:pt x="11" y="129"/>
                  <a:pt x="14" y="131"/>
                </a:cubicBezTo>
                <a:cubicBezTo>
                  <a:pt x="34" y="82"/>
                  <a:pt x="83" y="46"/>
                  <a:pt x="123" y="13"/>
                </a:cubicBezTo>
                <a:cubicBezTo>
                  <a:pt x="129" y="8"/>
                  <a:pt x="120" y="0"/>
                  <a:pt x="114" y="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12A572-882D-4A99-AD83-133D4465590A}"/>
              </a:ext>
            </a:extLst>
          </p:cNvPr>
          <p:cNvSpPr txBox="1"/>
          <p:nvPr/>
        </p:nvSpPr>
        <p:spPr>
          <a:xfrm>
            <a:off x="1704814" y="177788"/>
            <a:ext cx="9236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ĐƯỜNG TRUNG BÌNH CỦA TAM GIÁ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99">
                <a:extLst>
                  <a:ext uri="{FF2B5EF4-FFF2-40B4-BE49-F238E27FC236}">
                    <a16:creationId xmlns:a16="http://schemas.microsoft.com/office/drawing/2014/main" id="{6D2FD9A0-A144-46DB-BAF8-F48A0A46D0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8186" y="2415193"/>
                <a:ext cx="9870244" cy="38864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,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C. 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E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?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ớc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DE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. So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nh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E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C. 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ớc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E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C. </a:t>
                </a:r>
                <a:r>
                  <a:rPr lang="en-US" altLang="en-US" sz="26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6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sz="26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en-US" sz="26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C</m:t>
                        </m:r>
                      </m:den>
                    </m:f>
                  </m:oMath>
                </a14:m>
                <a:r>
                  <a:rPr lang="en-US" altLang="en-US" sz="26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                  </a:t>
                </a:r>
              </a:p>
            </p:txBody>
          </p:sp>
        </mc:Choice>
        <mc:Fallback xmlns="">
          <p:sp>
            <p:nvSpPr>
              <p:cNvPr id="14" name="Text Box 99">
                <a:extLst>
                  <a:ext uri="{FF2B5EF4-FFF2-40B4-BE49-F238E27FC236}">
                    <a16:creationId xmlns:a16="http://schemas.microsoft.com/office/drawing/2014/main" id="{6D2FD9A0-A144-46DB-BAF8-F48A0A46D0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8186" y="2415193"/>
                <a:ext cx="9870244" cy="3886449"/>
              </a:xfrm>
              <a:prstGeom prst="rect">
                <a:avLst/>
              </a:prstGeom>
              <a:blipFill>
                <a:blip r:embed="rId2"/>
                <a:stretch>
                  <a:fillRect l="-1112" r="-11242" b="-4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2C3CE58-19C1-4F73-AEC8-48D0FBFA0B30}"/>
              </a:ext>
            </a:extLst>
          </p:cNvPr>
          <p:cNvSpPr txBox="1"/>
          <p:nvPr/>
        </p:nvSpPr>
        <p:spPr>
          <a:xfrm>
            <a:off x="1395728" y="1649691"/>
            <a:ext cx="3016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2:</a:t>
            </a:r>
          </a:p>
        </p:txBody>
      </p:sp>
    </p:spTree>
    <p:extLst>
      <p:ext uri="{BB962C8B-B14F-4D97-AF65-F5344CB8AC3E}">
        <p14:creationId xmlns:p14="http://schemas.microsoft.com/office/powerpoint/2010/main" val="22081688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31">
            <a:extLst>
              <a:ext uri="{FF2B5EF4-FFF2-40B4-BE49-F238E27FC236}">
                <a16:creationId xmlns:a16="http://schemas.microsoft.com/office/drawing/2014/main" id="{35B8BF10-8717-4A3F-BEF8-04D13C6BD665}"/>
              </a:ext>
            </a:extLst>
          </p:cNvPr>
          <p:cNvSpPr/>
          <p:nvPr/>
        </p:nvSpPr>
        <p:spPr>
          <a:xfrm>
            <a:off x="730161" y="177788"/>
            <a:ext cx="665567" cy="753934"/>
          </a:xfrm>
          <a:custGeom>
            <a:avLst/>
            <a:gdLst>
              <a:gd name="connsiteX0" fmla="*/ 0 w 656493"/>
              <a:gd name="connsiteY0" fmla="*/ 316523 h 633046"/>
              <a:gd name="connsiteX1" fmla="*/ 328247 w 656493"/>
              <a:gd name="connsiteY1" fmla="*/ 0 h 633046"/>
              <a:gd name="connsiteX2" fmla="*/ 656494 w 656493"/>
              <a:gd name="connsiteY2" fmla="*/ 316523 h 633046"/>
              <a:gd name="connsiteX3" fmla="*/ 328247 w 656493"/>
              <a:gd name="connsiteY3" fmla="*/ 633046 h 633046"/>
              <a:gd name="connsiteX4" fmla="*/ 0 w 656493"/>
              <a:gd name="connsiteY4" fmla="*/ 316523 h 633046"/>
              <a:gd name="connsiteX0-1" fmla="*/ 328247 w 656494"/>
              <a:gd name="connsiteY0-2" fmla="*/ 0 h 633046"/>
              <a:gd name="connsiteX1-3" fmla="*/ 656494 w 656494"/>
              <a:gd name="connsiteY1-4" fmla="*/ 316523 h 633046"/>
              <a:gd name="connsiteX2-5" fmla="*/ 328247 w 656494"/>
              <a:gd name="connsiteY2-6" fmla="*/ 633046 h 633046"/>
              <a:gd name="connsiteX3-7" fmla="*/ 0 w 656494"/>
              <a:gd name="connsiteY3-8" fmla="*/ 316523 h 633046"/>
              <a:gd name="connsiteX4-9" fmla="*/ 419687 w 656494"/>
              <a:gd name="connsiteY4-10" fmla="*/ 91440 h 633046"/>
              <a:gd name="connsiteX0-11" fmla="*/ 402964 w 731211"/>
              <a:gd name="connsiteY0-12" fmla="*/ 0 h 633046"/>
              <a:gd name="connsiteX1-13" fmla="*/ 731211 w 731211"/>
              <a:gd name="connsiteY1-14" fmla="*/ 316523 h 633046"/>
              <a:gd name="connsiteX2-15" fmla="*/ 402964 w 731211"/>
              <a:gd name="connsiteY2-16" fmla="*/ 633046 h 633046"/>
              <a:gd name="connsiteX3-17" fmla="*/ 74717 w 731211"/>
              <a:gd name="connsiteY3-18" fmla="*/ 316523 h 633046"/>
              <a:gd name="connsiteX4-19" fmla="*/ 161895 w 731211"/>
              <a:gd name="connsiteY4-20" fmla="*/ 152400 h 633046"/>
              <a:gd name="connsiteX0-21" fmla="*/ 353700 w 681947"/>
              <a:gd name="connsiteY0-22" fmla="*/ 0 h 633046"/>
              <a:gd name="connsiteX1-23" fmla="*/ 681947 w 681947"/>
              <a:gd name="connsiteY1-24" fmla="*/ 316523 h 633046"/>
              <a:gd name="connsiteX2-25" fmla="*/ 353700 w 681947"/>
              <a:gd name="connsiteY2-26" fmla="*/ 633046 h 633046"/>
              <a:gd name="connsiteX3-27" fmla="*/ 25453 w 681947"/>
              <a:gd name="connsiteY3-28" fmla="*/ 316523 h 633046"/>
              <a:gd name="connsiteX4-29" fmla="*/ 112631 w 681947"/>
              <a:gd name="connsiteY4-30" fmla="*/ 152400 h 633046"/>
              <a:gd name="connsiteX0-31" fmla="*/ 341249 w 669496"/>
              <a:gd name="connsiteY0-32" fmla="*/ 0 h 633046"/>
              <a:gd name="connsiteX1-33" fmla="*/ 669496 w 669496"/>
              <a:gd name="connsiteY1-34" fmla="*/ 316523 h 633046"/>
              <a:gd name="connsiteX2-35" fmla="*/ 341249 w 669496"/>
              <a:gd name="connsiteY2-36" fmla="*/ 633046 h 633046"/>
              <a:gd name="connsiteX3-37" fmla="*/ 13002 w 669496"/>
              <a:gd name="connsiteY3-38" fmla="*/ 316523 h 633046"/>
              <a:gd name="connsiteX4-39" fmla="*/ 100180 w 669496"/>
              <a:gd name="connsiteY4-40" fmla="*/ 152400 h 633046"/>
              <a:gd name="connsiteX0-41" fmla="*/ 347951 w 676198"/>
              <a:gd name="connsiteY0-42" fmla="*/ 0 h 633046"/>
              <a:gd name="connsiteX1-43" fmla="*/ 676198 w 676198"/>
              <a:gd name="connsiteY1-44" fmla="*/ 316523 h 633046"/>
              <a:gd name="connsiteX2-45" fmla="*/ 347951 w 676198"/>
              <a:gd name="connsiteY2-46" fmla="*/ 633046 h 633046"/>
              <a:gd name="connsiteX3-47" fmla="*/ 19704 w 676198"/>
              <a:gd name="connsiteY3-48" fmla="*/ 316523 h 633046"/>
              <a:gd name="connsiteX4-49" fmla="*/ 79173 w 676198"/>
              <a:gd name="connsiteY4-50" fmla="*/ 113607 h 633046"/>
              <a:gd name="connsiteX0-51" fmla="*/ 333371 w 661618"/>
              <a:gd name="connsiteY0-52" fmla="*/ 0 h 633046"/>
              <a:gd name="connsiteX1-53" fmla="*/ 661618 w 661618"/>
              <a:gd name="connsiteY1-54" fmla="*/ 316523 h 633046"/>
              <a:gd name="connsiteX2-55" fmla="*/ 333371 w 661618"/>
              <a:gd name="connsiteY2-56" fmla="*/ 633046 h 633046"/>
              <a:gd name="connsiteX3-57" fmla="*/ 5124 w 661618"/>
              <a:gd name="connsiteY3-58" fmla="*/ 316523 h 633046"/>
              <a:gd name="connsiteX4-59" fmla="*/ 64593 w 661618"/>
              <a:gd name="connsiteY4-60" fmla="*/ 113607 h 633046"/>
              <a:gd name="connsiteX0-61" fmla="*/ 178200 w 661618"/>
              <a:gd name="connsiteY0-62" fmla="*/ 0 h 583170"/>
              <a:gd name="connsiteX1-63" fmla="*/ 661618 w 661618"/>
              <a:gd name="connsiteY1-64" fmla="*/ 266647 h 583170"/>
              <a:gd name="connsiteX2-65" fmla="*/ 333371 w 661618"/>
              <a:gd name="connsiteY2-66" fmla="*/ 583170 h 583170"/>
              <a:gd name="connsiteX3-67" fmla="*/ 5124 w 661618"/>
              <a:gd name="connsiteY3-68" fmla="*/ 266647 h 583170"/>
              <a:gd name="connsiteX4-69" fmla="*/ 64593 w 661618"/>
              <a:gd name="connsiteY4-70" fmla="*/ 63731 h 583170"/>
              <a:gd name="connsiteX0-71" fmla="*/ 178200 w 662133"/>
              <a:gd name="connsiteY0-72" fmla="*/ 66578 h 649748"/>
              <a:gd name="connsiteX1-73" fmla="*/ 412660 w 662133"/>
              <a:gd name="connsiteY1-74" fmla="*/ 10947 h 649748"/>
              <a:gd name="connsiteX2-75" fmla="*/ 661618 w 662133"/>
              <a:gd name="connsiteY2-76" fmla="*/ 333225 h 649748"/>
              <a:gd name="connsiteX3-77" fmla="*/ 333371 w 662133"/>
              <a:gd name="connsiteY3-78" fmla="*/ 649748 h 649748"/>
              <a:gd name="connsiteX4-79" fmla="*/ 5124 w 662133"/>
              <a:gd name="connsiteY4-80" fmla="*/ 333225 h 649748"/>
              <a:gd name="connsiteX5" fmla="*/ 64593 w 662133"/>
              <a:gd name="connsiteY5" fmla="*/ 130309 h 649748"/>
              <a:gd name="connsiteX0-81" fmla="*/ 178200 w 662148"/>
              <a:gd name="connsiteY0-82" fmla="*/ 66578 h 649748"/>
              <a:gd name="connsiteX1-83" fmla="*/ 412660 w 662148"/>
              <a:gd name="connsiteY1-84" fmla="*/ 10947 h 649748"/>
              <a:gd name="connsiteX2-85" fmla="*/ 661618 w 662148"/>
              <a:gd name="connsiteY2-86" fmla="*/ 333225 h 649748"/>
              <a:gd name="connsiteX3-87" fmla="*/ 333371 w 662148"/>
              <a:gd name="connsiteY3-88" fmla="*/ 649748 h 649748"/>
              <a:gd name="connsiteX4-89" fmla="*/ 5124 w 662148"/>
              <a:gd name="connsiteY4-90" fmla="*/ 333225 h 649748"/>
              <a:gd name="connsiteX5-91" fmla="*/ 64593 w 662148"/>
              <a:gd name="connsiteY5-92" fmla="*/ 130309 h 649748"/>
              <a:gd name="connsiteX0-93" fmla="*/ 178200 w 662148"/>
              <a:gd name="connsiteY0-94" fmla="*/ 61032 h 644202"/>
              <a:gd name="connsiteX1-95" fmla="*/ 412660 w 662148"/>
              <a:gd name="connsiteY1-96" fmla="*/ 5401 h 644202"/>
              <a:gd name="connsiteX2-97" fmla="*/ 661618 w 662148"/>
              <a:gd name="connsiteY2-98" fmla="*/ 327679 h 644202"/>
              <a:gd name="connsiteX3-99" fmla="*/ 333371 w 662148"/>
              <a:gd name="connsiteY3-100" fmla="*/ 644202 h 644202"/>
              <a:gd name="connsiteX4-101" fmla="*/ 5124 w 662148"/>
              <a:gd name="connsiteY4-102" fmla="*/ 327679 h 644202"/>
              <a:gd name="connsiteX5-103" fmla="*/ 64593 w 662148"/>
              <a:gd name="connsiteY5-104" fmla="*/ 124763 h 644202"/>
              <a:gd name="connsiteX0-105" fmla="*/ 178200 w 662148"/>
              <a:gd name="connsiteY0-106" fmla="*/ 75865 h 659035"/>
              <a:gd name="connsiteX1-107" fmla="*/ 168819 w 662148"/>
              <a:gd name="connsiteY1-108" fmla="*/ 31317 h 659035"/>
              <a:gd name="connsiteX2-109" fmla="*/ 412660 w 662148"/>
              <a:gd name="connsiteY2-110" fmla="*/ 20234 h 659035"/>
              <a:gd name="connsiteX3-111" fmla="*/ 661618 w 662148"/>
              <a:gd name="connsiteY3-112" fmla="*/ 342512 h 659035"/>
              <a:gd name="connsiteX4-113" fmla="*/ 333371 w 662148"/>
              <a:gd name="connsiteY4-114" fmla="*/ 659035 h 659035"/>
              <a:gd name="connsiteX5-115" fmla="*/ 5124 w 662148"/>
              <a:gd name="connsiteY5-116" fmla="*/ 342512 h 659035"/>
              <a:gd name="connsiteX6" fmla="*/ 64593 w 662148"/>
              <a:gd name="connsiteY6" fmla="*/ 139596 h 659035"/>
              <a:gd name="connsiteX0-117" fmla="*/ 178200 w 662148"/>
              <a:gd name="connsiteY0-118" fmla="*/ 68901 h 652071"/>
              <a:gd name="connsiteX1-119" fmla="*/ 130026 w 662148"/>
              <a:gd name="connsiteY1-120" fmla="*/ 68688 h 652071"/>
              <a:gd name="connsiteX2-121" fmla="*/ 412660 w 662148"/>
              <a:gd name="connsiteY2-122" fmla="*/ 13270 h 652071"/>
              <a:gd name="connsiteX3-123" fmla="*/ 661618 w 662148"/>
              <a:gd name="connsiteY3-124" fmla="*/ 335548 h 652071"/>
              <a:gd name="connsiteX4-125" fmla="*/ 333371 w 662148"/>
              <a:gd name="connsiteY4-126" fmla="*/ 652071 h 652071"/>
              <a:gd name="connsiteX5-127" fmla="*/ 5124 w 662148"/>
              <a:gd name="connsiteY5-128" fmla="*/ 335548 h 652071"/>
              <a:gd name="connsiteX6-129" fmla="*/ 64593 w 662148"/>
              <a:gd name="connsiteY6-130" fmla="*/ 132632 h 652071"/>
              <a:gd name="connsiteX0-131" fmla="*/ 178200 w 662220"/>
              <a:gd name="connsiteY0-132" fmla="*/ 68901 h 652071"/>
              <a:gd name="connsiteX1-133" fmla="*/ 130026 w 662220"/>
              <a:gd name="connsiteY1-134" fmla="*/ 68688 h 652071"/>
              <a:gd name="connsiteX2-135" fmla="*/ 412660 w 662220"/>
              <a:gd name="connsiteY2-136" fmla="*/ 13270 h 652071"/>
              <a:gd name="connsiteX3-137" fmla="*/ 661618 w 662220"/>
              <a:gd name="connsiteY3-138" fmla="*/ 335548 h 652071"/>
              <a:gd name="connsiteX4-139" fmla="*/ 333371 w 662220"/>
              <a:gd name="connsiteY4-140" fmla="*/ 652071 h 652071"/>
              <a:gd name="connsiteX5-141" fmla="*/ 5124 w 662220"/>
              <a:gd name="connsiteY5-142" fmla="*/ 335548 h 652071"/>
              <a:gd name="connsiteX6-143" fmla="*/ 64593 w 662220"/>
              <a:gd name="connsiteY6-144" fmla="*/ 132632 h 652071"/>
              <a:gd name="connsiteX0-145" fmla="*/ 178200 w 662220"/>
              <a:gd name="connsiteY0-146" fmla="*/ 58449 h 641619"/>
              <a:gd name="connsiteX1-147" fmla="*/ 130026 w 662220"/>
              <a:gd name="connsiteY1-148" fmla="*/ 58236 h 641619"/>
              <a:gd name="connsiteX2-149" fmla="*/ 412660 w 662220"/>
              <a:gd name="connsiteY2-150" fmla="*/ 2818 h 641619"/>
              <a:gd name="connsiteX3-151" fmla="*/ 661618 w 662220"/>
              <a:gd name="connsiteY3-152" fmla="*/ 325096 h 641619"/>
              <a:gd name="connsiteX4-153" fmla="*/ 333371 w 662220"/>
              <a:gd name="connsiteY4-154" fmla="*/ 641619 h 641619"/>
              <a:gd name="connsiteX5-155" fmla="*/ 5124 w 662220"/>
              <a:gd name="connsiteY5-156" fmla="*/ 325096 h 641619"/>
              <a:gd name="connsiteX6-157" fmla="*/ 64593 w 662220"/>
              <a:gd name="connsiteY6-158" fmla="*/ 122180 h 641619"/>
              <a:gd name="connsiteX0-159" fmla="*/ 178200 w 662220"/>
              <a:gd name="connsiteY0-160" fmla="*/ 58449 h 641619"/>
              <a:gd name="connsiteX1-161" fmla="*/ 130026 w 662220"/>
              <a:gd name="connsiteY1-162" fmla="*/ 58236 h 641619"/>
              <a:gd name="connsiteX2-163" fmla="*/ 412660 w 662220"/>
              <a:gd name="connsiteY2-164" fmla="*/ 2818 h 641619"/>
              <a:gd name="connsiteX3-165" fmla="*/ 661618 w 662220"/>
              <a:gd name="connsiteY3-166" fmla="*/ 325096 h 641619"/>
              <a:gd name="connsiteX4-167" fmla="*/ 333371 w 662220"/>
              <a:gd name="connsiteY4-168" fmla="*/ 641619 h 641619"/>
              <a:gd name="connsiteX5-169" fmla="*/ 5124 w 662220"/>
              <a:gd name="connsiteY5-170" fmla="*/ 325096 h 641619"/>
              <a:gd name="connsiteX6-171" fmla="*/ 64593 w 662220"/>
              <a:gd name="connsiteY6-172" fmla="*/ 122180 h 641619"/>
              <a:gd name="connsiteX0-173" fmla="*/ 178200 w 662220"/>
              <a:gd name="connsiteY0-174" fmla="*/ 58449 h 641619"/>
              <a:gd name="connsiteX1-175" fmla="*/ 130026 w 662220"/>
              <a:gd name="connsiteY1-176" fmla="*/ 58236 h 641619"/>
              <a:gd name="connsiteX2-177" fmla="*/ 412660 w 662220"/>
              <a:gd name="connsiteY2-178" fmla="*/ 2818 h 641619"/>
              <a:gd name="connsiteX3-179" fmla="*/ 661618 w 662220"/>
              <a:gd name="connsiteY3-180" fmla="*/ 325096 h 641619"/>
              <a:gd name="connsiteX4-181" fmla="*/ 333371 w 662220"/>
              <a:gd name="connsiteY4-182" fmla="*/ 641619 h 641619"/>
              <a:gd name="connsiteX5-183" fmla="*/ 5124 w 662220"/>
              <a:gd name="connsiteY5-184" fmla="*/ 325096 h 641619"/>
              <a:gd name="connsiteX6-185" fmla="*/ 64593 w 662220"/>
              <a:gd name="connsiteY6-186" fmla="*/ 122180 h 641619"/>
              <a:gd name="connsiteX0-187" fmla="*/ 178200 w 662220"/>
              <a:gd name="connsiteY0-188" fmla="*/ 58449 h 641619"/>
              <a:gd name="connsiteX1-189" fmla="*/ 130026 w 662220"/>
              <a:gd name="connsiteY1-190" fmla="*/ 58236 h 641619"/>
              <a:gd name="connsiteX2-191" fmla="*/ 412660 w 662220"/>
              <a:gd name="connsiteY2-192" fmla="*/ 2818 h 641619"/>
              <a:gd name="connsiteX3-193" fmla="*/ 661618 w 662220"/>
              <a:gd name="connsiteY3-194" fmla="*/ 325096 h 641619"/>
              <a:gd name="connsiteX4-195" fmla="*/ 333371 w 662220"/>
              <a:gd name="connsiteY4-196" fmla="*/ 641619 h 641619"/>
              <a:gd name="connsiteX5-197" fmla="*/ 5124 w 662220"/>
              <a:gd name="connsiteY5-198" fmla="*/ 325096 h 641619"/>
              <a:gd name="connsiteX6-199" fmla="*/ 64593 w 662220"/>
              <a:gd name="connsiteY6-200" fmla="*/ 122180 h 641619"/>
              <a:gd name="connsiteX0-201" fmla="*/ 178200 w 662220"/>
              <a:gd name="connsiteY0-202" fmla="*/ 58449 h 641619"/>
              <a:gd name="connsiteX1-203" fmla="*/ 130026 w 662220"/>
              <a:gd name="connsiteY1-204" fmla="*/ 58236 h 641619"/>
              <a:gd name="connsiteX2-205" fmla="*/ 412660 w 662220"/>
              <a:gd name="connsiteY2-206" fmla="*/ 2818 h 641619"/>
              <a:gd name="connsiteX3-207" fmla="*/ 661618 w 662220"/>
              <a:gd name="connsiteY3-208" fmla="*/ 325096 h 641619"/>
              <a:gd name="connsiteX4-209" fmla="*/ 333371 w 662220"/>
              <a:gd name="connsiteY4-210" fmla="*/ 641619 h 641619"/>
              <a:gd name="connsiteX5-211" fmla="*/ 5124 w 662220"/>
              <a:gd name="connsiteY5-212" fmla="*/ 325096 h 641619"/>
              <a:gd name="connsiteX6-213" fmla="*/ 64593 w 662220"/>
              <a:gd name="connsiteY6-214" fmla="*/ 122180 h 641619"/>
              <a:gd name="connsiteX0-215" fmla="*/ 176252 w 660272"/>
              <a:gd name="connsiteY0-216" fmla="*/ 58449 h 641619"/>
              <a:gd name="connsiteX1-217" fmla="*/ 128078 w 660272"/>
              <a:gd name="connsiteY1-218" fmla="*/ 58236 h 641619"/>
              <a:gd name="connsiteX2-219" fmla="*/ 410712 w 660272"/>
              <a:gd name="connsiteY2-220" fmla="*/ 2818 h 641619"/>
              <a:gd name="connsiteX3-221" fmla="*/ 659670 w 660272"/>
              <a:gd name="connsiteY3-222" fmla="*/ 325096 h 641619"/>
              <a:gd name="connsiteX4-223" fmla="*/ 331423 w 660272"/>
              <a:gd name="connsiteY4-224" fmla="*/ 641619 h 641619"/>
              <a:gd name="connsiteX5-225" fmla="*/ 3176 w 660272"/>
              <a:gd name="connsiteY5-226" fmla="*/ 325096 h 641619"/>
              <a:gd name="connsiteX6-227" fmla="*/ 62645 w 660272"/>
              <a:gd name="connsiteY6-228" fmla="*/ 122180 h 641619"/>
              <a:gd name="connsiteX0-229" fmla="*/ 253837 w 660272"/>
              <a:gd name="connsiteY0-230" fmla="*/ 30740 h 641619"/>
              <a:gd name="connsiteX1-231" fmla="*/ 128078 w 660272"/>
              <a:gd name="connsiteY1-232" fmla="*/ 58236 h 641619"/>
              <a:gd name="connsiteX2-233" fmla="*/ 410712 w 660272"/>
              <a:gd name="connsiteY2-234" fmla="*/ 2818 h 641619"/>
              <a:gd name="connsiteX3-235" fmla="*/ 659670 w 660272"/>
              <a:gd name="connsiteY3-236" fmla="*/ 325096 h 641619"/>
              <a:gd name="connsiteX4-237" fmla="*/ 331423 w 660272"/>
              <a:gd name="connsiteY4-238" fmla="*/ 641619 h 641619"/>
              <a:gd name="connsiteX5-239" fmla="*/ 3176 w 660272"/>
              <a:gd name="connsiteY5-240" fmla="*/ 325096 h 641619"/>
              <a:gd name="connsiteX6-241" fmla="*/ 62645 w 660272"/>
              <a:gd name="connsiteY6-242" fmla="*/ 122180 h 641619"/>
              <a:gd name="connsiteX0-243" fmla="*/ 253837 w 660191"/>
              <a:gd name="connsiteY0-244" fmla="*/ 41069 h 651948"/>
              <a:gd name="connsiteX1-245" fmla="*/ 161329 w 660191"/>
              <a:gd name="connsiteY1-246" fmla="*/ 63023 h 651948"/>
              <a:gd name="connsiteX2-247" fmla="*/ 410712 w 660191"/>
              <a:gd name="connsiteY2-248" fmla="*/ 13147 h 651948"/>
              <a:gd name="connsiteX3-249" fmla="*/ 659670 w 660191"/>
              <a:gd name="connsiteY3-250" fmla="*/ 335425 h 651948"/>
              <a:gd name="connsiteX4-251" fmla="*/ 331423 w 660191"/>
              <a:gd name="connsiteY4-252" fmla="*/ 651948 h 651948"/>
              <a:gd name="connsiteX5-253" fmla="*/ 3176 w 660191"/>
              <a:gd name="connsiteY5-254" fmla="*/ 335425 h 651948"/>
              <a:gd name="connsiteX6-255" fmla="*/ 62645 w 660191"/>
              <a:gd name="connsiteY6-256" fmla="*/ 132509 h 651948"/>
              <a:gd name="connsiteX0-257" fmla="*/ 253837 w 660897"/>
              <a:gd name="connsiteY0-258" fmla="*/ 45475 h 656354"/>
              <a:gd name="connsiteX1-259" fmla="*/ 161329 w 660897"/>
              <a:gd name="connsiteY1-260" fmla="*/ 67429 h 656354"/>
              <a:gd name="connsiteX2-261" fmla="*/ 410712 w 660897"/>
              <a:gd name="connsiteY2-262" fmla="*/ 17553 h 656354"/>
              <a:gd name="connsiteX3-263" fmla="*/ 659670 w 660897"/>
              <a:gd name="connsiteY3-264" fmla="*/ 339831 h 656354"/>
              <a:gd name="connsiteX4-265" fmla="*/ 331423 w 660897"/>
              <a:gd name="connsiteY4-266" fmla="*/ 656354 h 656354"/>
              <a:gd name="connsiteX5-267" fmla="*/ 3176 w 660897"/>
              <a:gd name="connsiteY5-268" fmla="*/ 339831 h 656354"/>
              <a:gd name="connsiteX6-269" fmla="*/ 62645 w 660897"/>
              <a:gd name="connsiteY6-270" fmla="*/ 136915 h 656354"/>
              <a:gd name="connsiteX0-271" fmla="*/ 253837 w 660406"/>
              <a:gd name="connsiteY0-272" fmla="*/ 41070 h 651949"/>
              <a:gd name="connsiteX1-273" fmla="*/ 161329 w 660406"/>
              <a:gd name="connsiteY1-274" fmla="*/ 63024 h 651949"/>
              <a:gd name="connsiteX2-275" fmla="*/ 410712 w 660406"/>
              <a:gd name="connsiteY2-276" fmla="*/ 13148 h 651949"/>
              <a:gd name="connsiteX3-277" fmla="*/ 659670 w 660406"/>
              <a:gd name="connsiteY3-278" fmla="*/ 335426 h 651949"/>
              <a:gd name="connsiteX4-279" fmla="*/ 331423 w 660406"/>
              <a:gd name="connsiteY4-280" fmla="*/ 651949 h 651949"/>
              <a:gd name="connsiteX5-281" fmla="*/ 3176 w 660406"/>
              <a:gd name="connsiteY5-282" fmla="*/ 335426 h 651949"/>
              <a:gd name="connsiteX6-283" fmla="*/ 62645 w 660406"/>
              <a:gd name="connsiteY6-284" fmla="*/ 132510 h 651949"/>
              <a:gd name="connsiteX0-285" fmla="*/ 161329 w 660406"/>
              <a:gd name="connsiteY0-286" fmla="*/ 63024 h 651949"/>
              <a:gd name="connsiteX1-287" fmla="*/ 410712 w 660406"/>
              <a:gd name="connsiteY1-288" fmla="*/ 13148 h 651949"/>
              <a:gd name="connsiteX2-289" fmla="*/ 659670 w 660406"/>
              <a:gd name="connsiteY2-290" fmla="*/ 335426 h 651949"/>
              <a:gd name="connsiteX3-291" fmla="*/ 331423 w 660406"/>
              <a:gd name="connsiteY3-292" fmla="*/ 651949 h 651949"/>
              <a:gd name="connsiteX4-293" fmla="*/ 3176 w 660406"/>
              <a:gd name="connsiteY4-294" fmla="*/ 335426 h 651949"/>
              <a:gd name="connsiteX5-295" fmla="*/ 62645 w 660406"/>
              <a:gd name="connsiteY5-296" fmla="*/ 132510 h 651949"/>
              <a:gd name="connsiteX0-297" fmla="*/ 128078 w 660207"/>
              <a:gd name="connsiteY0-298" fmla="*/ 63024 h 651949"/>
              <a:gd name="connsiteX1-299" fmla="*/ 410712 w 660207"/>
              <a:gd name="connsiteY1-300" fmla="*/ 13148 h 651949"/>
              <a:gd name="connsiteX2-301" fmla="*/ 659670 w 660207"/>
              <a:gd name="connsiteY2-302" fmla="*/ 335426 h 651949"/>
              <a:gd name="connsiteX3-303" fmla="*/ 331423 w 660207"/>
              <a:gd name="connsiteY3-304" fmla="*/ 651949 h 651949"/>
              <a:gd name="connsiteX4-305" fmla="*/ 3176 w 660207"/>
              <a:gd name="connsiteY4-306" fmla="*/ 335426 h 651949"/>
              <a:gd name="connsiteX5-307" fmla="*/ 62645 w 660207"/>
              <a:gd name="connsiteY5-308" fmla="*/ 132510 h 651949"/>
              <a:gd name="connsiteX0-309" fmla="*/ 128078 w 660438"/>
              <a:gd name="connsiteY0-310" fmla="*/ 60888 h 649813"/>
              <a:gd name="connsiteX1-311" fmla="*/ 410712 w 660438"/>
              <a:gd name="connsiteY1-312" fmla="*/ 11012 h 649813"/>
              <a:gd name="connsiteX2-313" fmla="*/ 659670 w 660438"/>
              <a:gd name="connsiteY2-314" fmla="*/ 333290 h 649813"/>
              <a:gd name="connsiteX3-315" fmla="*/ 331423 w 660438"/>
              <a:gd name="connsiteY3-316" fmla="*/ 649813 h 649813"/>
              <a:gd name="connsiteX4-317" fmla="*/ 3176 w 660438"/>
              <a:gd name="connsiteY4-318" fmla="*/ 333290 h 649813"/>
              <a:gd name="connsiteX5-319" fmla="*/ 62645 w 660438"/>
              <a:gd name="connsiteY5-320" fmla="*/ 130374 h 649813"/>
              <a:gd name="connsiteX0-321" fmla="*/ 128078 w 660438"/>
              <a:gd name="connsiteY0-322" fmla="*/ 64927 h 653852"/>
              <a:gd name="connsiteX1-323" fmla="*/ 410712 w 660438"/>
              <a:gd name="connsiteY1-324" fmla="*/ 15051 h 653852"/>
              <a:gd name="connsiteX2-325" fmla="*/ 659670 w 660438"/>
              <a:gd name="connsiteY2-326" fmla="*/ 337329 h 653852"/>
              <a:gd name="connsiteX3-327" fmla="*/ 331423 w 660438"/>
              <a:gd name="connsiteY3-328" fmla="*/ 653852 h 653852"/>
              <a:gd name="connsiteX4-329" fmla="*/ 3176 w 660438"/>
              <a:gd name="connsiteY4-330" fmla="*/ 337329 h 653852"/>
              <a:gd name="connsiteX5-331" fmla="*/ 62645 w 660438"/>
              <a:gd name="connsiteY5-332" fmla="*/ 134413 h 653852"/>
              <a:gd name="connsiteX0-333" fmla="*/ 128078 w 687378"/>
              <a:gd name="connsiteY0-334" fmla="*/ 58090 h 647015"/>
              <a:gd name="connsiteX1-335" fmla="*/ 571432 w 687378"/>
              <a:gd name="connsiteY1-336" fmla="*/ 16673 h 647015"/>
              <a:gd name="connsiteX2-337" fmla="*/ 659670 w 687378"/>
              <a:gd name="connsiteY2-338" fmla="*/ 330492 h 647015"/>
              <a:gd name="connsiteX3-339" fmla="*/ 331423 w 687378"/>
              <a:gd name="connsiteY3-340" fmla="*/ 647015 h 647015"/>
              <a:gd name="connsiteX4-341" fmla="*/ 3176 w 687378"/>
              <a:gd name="connsiteY4-342" fmla="*/ 330492 h 647015"/>
              <a:gd name="connsiteX5-343" fmla="*/ 62645 w 687378"/>
              <a:gd name="connsiteY5-344" fmla="*/ 127576 h 647015"/>
              <a:gd name="connsiteX0-345" fmla="*/ 128078 w 677145"/>
              <a:gd name="connsiteY0-346" fmla="*/ 58090 h 663933"/>
              <a:gd name="connsiteX1-347" fmla="*/ 571432 w 677145"/>
              <a:gd name="connsiteY1-348" fmla="*/ 16673 h 663933"/>
              <a:gd name="connsiteX2-349" fmla="*/ 659670 w 677145"/>
              <a:gd name="connsiteY2-350" fmla="*/ 330492 h 663933"/>
              <a:gd name="connsiteX3-351" fmla="*/ 559815 w 677145"/>
              <a:gd name="connsiteY3-352" fmla="*/ 663933 h 663933"/>
              <a:gd name="connsiteX4-353" fmla="*/ 3176 w 677145"/>
              <a:gd name="connsiteY4-354" fmla="*/ 330492 h 663933"/>
              <a:gd name="connsiteX5-355" fmla="*/ 62645 w 677145"/>
              <a:gd name="connsiteY5-356" fmla="*/ 127576 h 663933"/>
              <a:gd name="connsiteX0-357" fmla="*/ 101940 w 644966"/>
              <a:gd name="connsiteY0-358" fmla="*/ 58090 h 685888"/>
              <a:gd name="connsiteX1-359" fmla="*/ 545294 w 644966"/>
              <a:gd name="connsiteY1-360" fmla="*/ 16673 h 685888"/>
              <a:gd name="connsiteX2-361" fmla="*/ 633532 w 644966"/>
              <a:gd name="connsiteY2-362" fmla="*/ 330492 h 685888"/>
              <a:gd name="connsiteX3-363" fmla="*/ 533677 w 644966"/>
              <a:gd name="connsiteY3-364" fmla="*/ 663933 h 685888"/>
              <a:gd name="connsiteX4-365" fmla="*/ 10874 w 644966"/>
              <a:gd name="connsiteY4-366" fmla="*/ 575801 h 685888"/>
              <a:gd name="connsiteX5-367" fmla="*/ 36507 w 644966"/>
              <a:gd name="connsiteY5-368" fmla="*/ 127576 h 685888"/>
              <a:gd name="connsiteX0-369" fmla="*/ 101940 w 642626"/>
              <a:gd name="connsiteY0-370" fmla="*/ 58090 h 654766"/>
              <a:gd name="connsiteX1-371" fmla="*/ 545294 w 642626"/>
              <a:gd name="connsiteY1-372" fmla="*/ 16673 h 654766"/>
              <a:gd name="connsiteX2-373" fmla="*/ 633532 w 642626"/>
              <a:gd name="connsiteY2-374" fmla="*/ 330492 h 654766"/>
              <a:gd name="connsiteX3-375" fmla="*/ 567513 w 642626"/>
              <a:gd name="connsiteY3-376" fmla="*/ 613179 h 654766"/>
              <a:gd name="connsiteX4-377" fmla="*/ 10874 w 642626"/>
              <a:gd name="connsiteY4-378" fmla="*/ 575801 h 654766"/>
              <a:gd name="connsiteX5-379" fmla="*/ 36507 w 642626"/>
              <a:gd name="connsiteY5-380" fmla="*/ 127576 h 654766"/>
              <a:gd name="connsiteX0-381" fmla="*/ 101940 w 642626"/>
              <a:gd name="connsiteY0-382" fmla="*/ 30477 h 627153"/>
              <a:gd name="connsiteX1-383" fmla="*/ 545294 w 642626"/>
              <a:gd name="connsiteY1-384" fmla="*/ 31354 h 627153"/>
              <a:gd name="connsiteX2-385" fmla="*/ 633532 w 642626"/>
              <a:gd name="connsiteY2-386" fmla="*/ 302879 h 627153"/>
              <a:gd name="connsiteX3-387" fmla="*/ 567513 w 642626"/>
              <a:gd name="connsiteY3-388" fmla="*/ 585566 h 627153"/>
              <a:gd name="connsiteX4-389" fmla="*/ 10874 w 642626"/>
              <a:gd name="connsiteY4-390" fmla="*/ 548188 h 627153"/>
              <a:gd name="connsiteX5-391" fmla="*/ 36507 w 642626"/>
              <a:gd name="connsiteY5-392" fmla="*/ 99963 h 627153"/>
              <a:gd name="connsiteX0-393" fmla="*/ 101940 w 641803"/>
              <a:gd name="connsiteY0-394" fmla="*/ 32533 h 629209"/>
              <a:gd name="connsiteX1-395" fmla="*/ 545294 w 641803"/>
              <a:gd name="connsiteY1-396" fmla="*/ 33410 h 629209"/>
              <a:gd name="connsiteX2-397" fmla="*/ 633532 w 641803"/>
              <a:gd name="connsiteY2-398" fmla="*/ 304935 h 629209"/>
              <a:gd name="connsiteX3-399" fmla="*/ 567513 w 641803"/>
              <a:gd name="connsiteY3-400" fmla="*/ 587622 h 629209"/>
              <a:gd name="connsiteX4-401" fmla="*/ 10874 w 641803"/>
              <a:gd name="connsiteY4-402" fmla="*/ 550244 h 629209"/>
              <a:gd name="connsiteX5-403" fmla="*/ 36507 w 641803"/>
              <a:gd name="connsiteY5-404" fmla="*/ 102019 h 629209"/>
              <a:gd name="connsiteX0-405" fmla="*/ 93785 w 633648"/>
              <a:gd name="connsiteY0-406" fmla="*/ 32533 h 629209"/>
              <a:gd name="connsiteX1-407" fmla="*/ 537139 w 633648"/>
              <a:gd name="connsiteY1-408" fmla="*/ 33410 h 629209"/>
              <a:gd name="connsiteX2-409" fmla="*/ 625377 w 633648"/>
              <a:gd name="connsiteY2-410" fmla="*/ 304935 h 629209"/>
              <a:gd name="connsiteX3-411" fmla="*/ 559358 w 633648"/>
              <a:gd name="connsiteY3-412" fmla="*/ 587622 h 629209"/>
              <a:gd name="connsiteX4-413" fmla="*/ 2719 w 633648"/>
              <a:gd name="connsiteY4-414" fmla="*/ 550244 h 629209"/>
              <a:gd name="connsiteX5-415" fmla="*/ 28352 w 633648"/>
              <a:gd name="connsiteY5-416" fmla="*/ 102019 h 629209"/>
              <a:gd name="connsiteX0-417" fmla="*/ 103603 w 643466"/>
              <a:gd name="connsiteY0-418" fmla="*/ 32533 h 629209"/>
              <a:gd name="connsiteX1-419" fmla="*/ 546957 w 643466"/>
              <a:gd name="connsiteY1-420" fmla="*/ 33410 h 629209"/>
              <a:gd name="connsiteX2-421" fmla="*/ 635195 w 643466"/>
              <a:gd name="connsiteY2-422" fmla="*/ 304935 h 629209"/>
              <a:gd name="connsiteX3-423" fmla="*/ 569176 w 643466"/>
              <a:gd name="connsiteY3-424" fmla="*/ 587622 h 629209"/>
              <a:gd name="connsiteX4-425" fmla="*/ 12537 w 643466"/>
              <a:gd name="connsiteY4-426" fmla="*/ 550244 h 629209"/>
              <a:gd name="connsiteX5-427" fmla="*/ 4334 w 643466"/>
              <a:gd name="connsiteY5-428" fmla="*/ 102019 h 629209"/>
              <a:gd name="connsiteX0-429" fmla="*/ 103603 w 643466"/>
              <a:gd name="connsiteY0-430" fmla="*/ 32533 h 613248"/>
              <a:gd name="connsiteX1-431" fmla="*/ 546957 w 643466"/>
              <a:gd name="connsiteY1-432" fmla="*/ 33410 h 613248"/>
              <a:gd name="connsiteX2-433" fmla="*/ 635195 w 643466"/>
              <a:gd name="connsiteY2-434" fmla="*/ 304935 h 613248"/>
              <a:gd name="connsiteX3-435" fmla="*/ 569176 w 643466"/>
              <a:gd name="connsiteY3-436" fmla="*/ 587622 h 613248"/>
              <a:gd name="connsiteX4-437" fmla="*/ 12537 w 643466"/>
              <a:gd name="connsiteY4-438" fmla="*/ 518643 h 613248"/>
              <a:gd name="connsiteX5-439" fmla="*/ 4334 w 643466"/>
              <a:gd name="connsiteY5-440" fmla="*/ 102019 h 613248"/>
              <a:gd name="connsiteX0-441" fmla="*/ 103603 w 622280"/>
              <a:gd name="connsiteY0-442" fmla="*/ 51723 h 632438"/>
              <a:gd name="connsiteX1-443" fmla="*/ 546957 w 622280"/>
              <a:gd name="connsiteY1-444" fmla="*/ 52600 h 632438"/>
              <a:gd name="connsiteX2-445" fmla="*/ 569176 w 622280"/>
              <a:gd name="connsiteY2-446" fmla="*/ 606812 h 632438"/>
              <a:gd name="connsiteX3-447" fmla="*/ 12537 w 622280"/>
              <a:gd name="connsiteY3-448" fmla="*/ 537833 h 632438"/>
              <a:gd name="connsiteX4-449" fmla="*/ 4334 w 622280"/>
              <a:gd name="connsiteY4-450" fmla="*/ 121209 h 632438"/>
              <a:gd name="connsiteX0-451" fmla="*/ 103603 w 640916"/>
              <a:gd name="connsiteY0-452" fmla="*/ 51277 h 628066"/>
              <a:gd name="connsiteX1-453" fmla="*/ 546957 w 640916"/>
              <a:gd name="connsiteY1-454" fmla="*/ 52154 h 628066"/>
              <a:gd name="connsiteX2-455" fmla="*/ 595444 w 640916"/>
              <a:gd name="connsiteY2-456" fmla="*/ 600046 h 628066"/>
              <a:gd name="connsiteX3-457" fmla="*/ 12537 w 640916"/>
              <a:gd name="connsiteY3-458" fmla="*/ 537387 h 628066"/>
              <a:gd name="connsiteX4-459" fmla="*/ 4334 w 640916"/>
              <a:gd name="connsiteY4-460" fmla="*/ 120763 h 628066"/>
              <a:gd name="connsiteX0-461" fmla="*/ 103603 w 629940"/>
              <a:gd name="connsiteY0-462" fmla="*/ 26437 h 603226"/>
              <a:gd name="connsiteX1-463" fmla="*/ 546957 w 629940"/>
              <a:gd name="connsiteY1-464" fmla="*/ 27314 h 603226"/>
              <a:gd name="connsiteX2-465" fmla="*/ 595444 w 629940"/>
              <a:gd name="connsiteY2-466" fmla="*/ 575206 h 603226"/>
              <a:gd name="connsiteX3-467" fmla="*/ 12537 w 629940"/>
              <a:gd name="connsiteY3-468" fmla="*/ 512547 h 603226"/>
              <a:gd name="connsiteX4-469" fmla="*/ 4334 w 629940"/>
              <a:gd name="connsiteY4-470" fmla="*/ 95923 h 603226"/>
              <a:gd name="connsiteX0-471" fmla="*/ 103603 w 651443"/>
              <a:gd name="connsiteY0-472" fmla="*/ 20041 h 614843"/>
              <a:gd name="connsiteX1-473" fmla="*/ 608249 w 651443"/>
              <a:gd name="connsiteY1-474" fmla="*/ 39879 h 614843"/>
              <a:gd name="connsiteX2-475" fmla="*/ 595444 w 651443"/>
              <a:gd name="connsiteY2-476" fmla="*/ 568810 h 614843"/>
              <a:gd name="connsiteX3-477" fmla="*/ 12537 w 651443"/>
              <a:gd name="connsiteY3-478" fmla="*/ 506151 h 614843"/>
              <a:gd name="connsiteX4-479" fmla="*/ 4334 w 651443"/>
              <a:gd name="connsiteY4-480" fmla="*/ 89527 h 614843"/>
              <a:gd name="connsiteX0-481" fmla="*/ 103603 w 640788"/>
              <a:gd name="connsiteY0-482" fmla="*/ 20041 h 614843"/>
              <a:gd name="connsiteX1-483" fmla="*/ 581981 w 640788"/>
              <a:gd name="connsiteY1-484" fmla="*/ 39879 h 614843"/>
              <a:gd name="connsiteX2-485" fmla="*/ 595444 w 640788"/>
              <a:gd name="connsiteY2-486" fmla="*/ 568810 h 614843"/>
              <a:gd name="connsiteX3-487" fmla="*/ 12537 w 640788"/>
              <a:gd name="connsiteY3-488" fmla="*/ 506151 h 614843"/>
              <a:gd name="connsiteX4-489" fmla="*/ 4334 w 640788"/>
              <a:gd name="connsiteY4-490" fmla="*/ 89527 h 614843"/>
              <a:gd name="connsiteX0-491" fmla="*/ 103603 w 673655"/>
              <a:gd name="connsiteY0-492" fmla="*/ 38763 h 618146"/>
              <a:gd name="connsiteX1-493" fmla="*/ 581981 w 673655"/>
              <a:gd name="connsiteY1-494" fmla="*/ 58601 h 618146"/>
              <a:gd name="connsiteX2-495" fmla="*/ 621713 w 673655"/>
              <a:gd name="connsiteY2-496" fmla="*/ 562250 h 618146"/>
              <a:gd name="connsiteX3-497" fmla="*/ 12537 w 673655"/>
              <a:gd name="connsiteY3-498" fmla="*/ 524873 h 618146"/>
              <a:gd name="connsiteX4-499" fmla="*/ 4334 w 673655"/>
              <a:gd name="connsiteY4-500" fmla="*/ 108249 h 618146"/>
              <a:gd name="connsiteX0-501" fmla="*/ 103603 w 654750"/>
              <a:gd name="connsiteY0-502" fmla="*/ 38763 h 605787"/>
              <a:gd name="connsiteX1-503" fmla="*/ 581981 w 654750"/>
              <a:gd name="connsiteY1-504" fmla="*/ 58601 h 605787"/>
              <a:gd name="connsiteX2-505" fmla="*/ 621713 w 654750"/>
              <a:gd name="connsiteY2-506" fmla="*/ 562250 h 605787"/>
              <a:gd name="connsiteX3-507" fmla="*/ 12537 w 654750"/>
              <a:gd name="connsiteY3-508" fmla="*/ 524873 h 605787"/>
              <a:gd name="connsiteX4-509" fmla="*/ 4334 w 654750"/>
              <a:gd name="connsiteY4-510" fmla="*/ 108249 h 605787"/>
              <a:gd name="connsiteX0-511" fmla="*/ 103603 w 643734"/>
              <a:gd name="connsiteY0-512" fmla="*/ 31800 h 598824"/>
              <a:gd name="connsiteX1-513" fmla="*/ 581981 w 643734"/>
              <a:gd name="connsiteY1-514" fmla="*/ 51638 h 598824"/>
              <a:gd name="connsiteX2-515" fmla="*/ 621713 w 643734"/>
              <a:gd name="connsiteY2-516" fmla="*/ 555287 h 598824"/>
              <a:gd name="connsiteX3-517" fmla="*/ 12537 w 643734"/>
              <a:gd name="connsiteY3-518" fmla="*/ 517910 h 598824"/>
              <a:gd name="connsiteX4-519" fmla="*/ 4334 w 643734"/>
              <a:gd name="connsiteY4-520" fmla="*/ 101286 h 598824"/>
              <a:gd name="connsiteX0-521" fmla="*/ 103603 w 643734"/>
              <a:gd name="connsiteY0-522" fmla="*/ 24551 h 591575"/>
              <a:gd name="connsiteX1-523" fmla="*/ 581981 w 643734"/>
              <a:gd name="connsiteY1-524" fmla="*/ 44389 h 591575"/>
              <a:gd name="connsiteX2-525" fmla="*/ 621713 w 643734"/>
              <a:gd name="connsiteY2-526" fmla="*/ 548038 h 591575"/>
              <a:gd name="connsiteX3-527" fmla="*/ 12537 w 643734"/>
              <a:gd name="connsiteY3-528" fmla="*/ 510661 h 591575"/>
              <a:gd name="connsiteX4-529" fmla="*/ 4334 w 643734"/>
              <a:gd name="connsiteY4-530" fmla="*/ 94037 h 591575"/>
              <a:gd name="connsiteX0-531" fmla="*/ 103603 w 643734"/>
              <a:gd name="connsiteY0-532" fmla="*/ 20135 h 587159"/>
              <a:gd name="connsiteX1-533" fmla="*/ 581981 w 643734"/>
              <a:gd name="connsiteY1-534" fmla="*/ 39973 h 587159"/>
              <a:gd name="connsiteX2-535" fmla="*/ 621713 w 643734"/>
              <a:gd name="connsiteY2-536" fmla="*/ 543622 h 587159"/>
              <a:gd name="connsiteX3-537" fmla="*/ 12537 w 643734"/>
              <a:gd name="connsiteY3-538" fmla="*/ 506245 h 587159"/>
              <a:gd name="connsiteX4-539" fmla="*/ 4334 w 643734"/>
              <a:gd name="connsiteY4-540" fmla="*/ 89621 h 587159"/>
              <a:gd name="connsiteX0-541" fmla="*/ 51067 w 657504"/>
              <a:gd name="connsiteY0-542" fmla="*/ 31623 h 592327"/>
              <a:gd name="connsiteX1-543" fmla="*/ 581981 w 657504"/>
              <a:gd name="connsiteY1-544" fmla="*/ 45141 h 592327"/>
              <a:gd name="connsiteX2-545" fmla="*/ 621713 w 657504"/>
              <a:gd name="connsiteY2-546" fmla="*/ 548790 h 592327"/>
              <a:gd name="connsiteX3-547" fmla="*/ 12537 w 657504"/>
              <a:gd name="connsiteY3-548" fmla="*/ 511413 h 592327"/>
              <a:gd name="connsiteX4-549" fmla="*/ 4334 w 657504"/>
              <a:gd name="connsiteY4-550" fmla="*/ 94789 h 592327"/>
              <a:gd name="connsiteX0-551" fmla="*/ 51067 w 676118"/>
              <a:gd name="connsiteY0-552" fmla="*/ 31623 h 604686"/>
              <a:gd name="connsiteX1-553" fmla="*/ 581981 w 676118"/>
              <a:gd name="connsiteY1-554" fmla="*/ 45141 h 604686"/>
              <a:gd name="connsiteX2-555" fmla="*/ 621713 w 676118"/>
              <a:gd name="connsiteY2-556" fmla="*/ 548790 h 604686"/>
              <a:gd name="connsiteX3-557" fmla="*/ 12537 w 676118"/>
              <a:gd name="connsiteY3-558" fmla="*/ 511413 h 604686"/>
              <a:gd name="connsiteX4-559" fmla="*/ 4334 w 676118"/>
              <a:gd name="connsiteY4-560" fmla="*/ 94789 h 604686"/>
              <a:gd name="connsiteX0-561" fmla="*/ 51067 w 659741"/>
              <a:gd name="connsiteY0-562" fmla="*/ 18182 h 591245"/>
              <a:gd name="connsiteX1-563" fmla="*/ 581981 w 659741"/>
              <a:gd name="connsiteY1-564" fmla="*/ 31700 h 591245"/>
              <a:gd name="connsiteX2-565" fmla="*/ 621713 w 659741"/>
              <a:gd name="connsiteY2-566" fmla="*/ 535349 h 591245"/>
              <a:gd name="connsiteX3-567" fmla="*/ 12537 w 659741"/>
              <a:gd name="connsiteY3-568" fmla="*/ 497972 h 591245"/>
              <a:gd name="connsiteX4-569" fmla="*/ 4334 w 659741"/>
              <a:gd name="connsiteY4-570" fmla="*/ 81348 h 591245"/>
              <a:gd name="connsiteX0-571" fmla="*/ 51067 w 671131"/>
              <a:gd name="connsiteY0-572" fmla="*/ 18182 h 591245"/>
              <a:gd name="connsiteX1-573" fmla="*/ 617005 w 671131"/>
              <a:gd name="connsiteY1-574" fmla="*/ 31700 h 591245"/>
              <a:gd name="connsiteX2-575" fmla="*/ 621713 w 671131"/>
              <a:gd name="connsiteY2-576" fmla="*/ 535349 h 591245"/>
              <a:gd name="connsiteX3-577" fmla="*/ 12537 w 671131"/>
              <a:gd name="connsiteY3-578" fmla="*/ 497972 h 591245"/>
              <a:gd name="connsiteX4-579" fmla="*/ 4334 w 671131"/>
              <a:gd name="connsiteY4-580" fmla="*/ 81348 h 591245"/>
              <a:gd name="connsiteX0-581" fmla="*/ 51067 w 648099"/>
              <a:gd name="connsiteY0-582" fmla="*/ 18182 h 578886"/>
              <a:gd name="connsiteX1-583" fmla="*/ 617005 w 648099"/>
              <a:gd name="connsiteY1-584" fmla="*/ 31700 h 578886"/>
              <a:gd name="connsiteX2-585" fmla="*/ 621713 w 648099"/>
              <a:gd name="connsiteY2-586" fmla="*/ 535349 h 578886"/>
              <a:gd name="connsiteX3-587" fmla="*/ 12537 w 648099"/>
              <a:gd name="connsiteY3-588" fmla="*/ 497972 h 578886"/>
              <a:gd name="connsiteX4-589" fmla="*/ 4334 w 648099"/>
              <a:gd name="connsiteY4-590" fmla="*/ 81348 h 578886"/>
              <a:gd name="connsiteX0-591" fmla="*/ 51067 w 648099"/>
              <a:gd name="connsiteY0-592" fmla="*/ 18182 h 565791"/>
              <a:gd name="connsiteX1-593" fmla="*/ 617005 w 648099"/>
              <a:gd name="connsiteY1-594" fmla="*/ 31700 h 565791"/>
              <a:gd name="connsiteX2-595" fmla="*/ 621713 w 648099"/>
              <a:gd name="connsiteY2-596" fmla="*/ 535349 h 565791"/>
              <a:gd name="connsiteX3-597" fmla="*/ 12537 w 648099"/>
              <a:gd name="connsiteY3-598" fmla="*/ 497972 h 565791"/>
              <a:gd name="connsiteX4-599" fmla="*/ 4334 w 648099"/>
              <a:gd name="connsiteY4-600" fmla="*/ 81348 h 565791"/>
            </a:gdLst>
            <a:ahLst/>
            <a:cxnLst>
              <a:cxn ang="0">
                <a:pos x="connsiteX0-591" y="connsiteY0-592"/>
              </a:cxn>
              <a:cxn ang="0">
                <a:pos x="connsiteX1-593" y="connsiteY1-594"/>
              </a:cxn>
              <a:cxn ang="0">
                <a:pos x="connsiteX2-595" y="connsiteY2-596"/>
              </a:cxn>
              <a:cxn ang="0">
                <a:pos x="connsiteX3-597" y="connsiteY3-598"/>
              </a:cxn>
              <a:cxn ang="0">
                <a:pos x="connsiteX4-599" y="connsiteY4-600"/>
              </a:cxn>
            </a:cxnLst>
            <a:rect l="l" t="t" r="r" b="b"/>
            <a:pathLst>
              <a:path w="648099" h="565791">
                <a:moveTo>
                  <a:pt x="51067" y="18182"/>
                </a:moveTo>
                <a:cubicBezTo>
                  <a:pt x="281003" y="7261"/>
                  <a:pt x="591945" y="-22893"/>
                  <a:pt x="617005" y="31700"/>
                </a:cubicBezTo>
                <a:cubicBezTo>
                  <a:pt x="642065" y="86293"/>
                  <a:pt x="669922" y="489239"/>
                  <a:pt x="621713" y="535349"/>
                </a:cubicBezTo>
                <a:cubicBezTo>
                  <a:pt x="573504" y="581459"/>
                  <a:pt x="32838" y="579874"/>
                  <a:pt x="12537" y="497972"/>
                </a:cubicBezTo>
                <a:cubicBezTo>
                  <a:pt x="992" y="378148"/>
                  <a:pt x="-4426" y="189998"/>
                  <a:pt x="4334" y="81348"/>
                </a:cubicBezTo>
              </a:path>
            </a:pathLst>
          </a:custGeom>
          <a:noFill/>
          <a:ln w="28575" cap="rnd">
            <a:solidFill>
              <a:srgbClr val="C00000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6" name="任意多边形 12">
            <a:extLst>
              <a:ext uri="{FF2B5EF4-FFF2-40B4-BE49-F238E27FC236}">
                <a16:creationId xmlns:a16="http://schemas.microsoft.com/office/drawing/2014/main" id="{9CCA981A-C235-4500-9617-C3D8C6A2FF12}"/>
              </a:ext>
            </a:extLst>
          </p:cNvPr>
          <p:cNvSpPr/>
          <p:nvPr/>
        </p:nvSpPr>
        <p:spPr>
          <a:xfrm flipV="1">
            <a:off x="1395728" y="894422"/>
            <a:ext cx="9870244" cy="45719"/>
          </a:xfrm>
          <a:custGeom>
            <a:avLst/>
            <a:gdLst>
              <a:gd name="connsiteX0" fmla="*/ 0 w 3513221"/>
              <a:gd name="connsiteY0" fmla="*/ 32084 h 64281"/>
              <a:gd name="connsiteX1" fmla="*/ 930442 w 3513221"/>
              <a:gd name="connsiteY1" fmla="*/ 16042 h 64281"/>
              <a:gd name="connsiteX2" fmla="*/ 1892968 w 3513221"/>
              <a:gd name="connsiteY2" fmla="*/ 64168 h 64281"/>
              <a:gd name="connsiteX3" fmla="*/ 3513221 w 3513221"/>
              <a:gd name="connsiteY3" fmla="*/ 0 h 6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13221" h="64281">
                <a:moveTo>
                  <a:pt x="0" y="32084"/>
                </a:moveTo>
                <a:cubicBezTo>
                  <a:pt x="307473" y="21389"/>
                  <a:pt x="614947" y="10695"/>
                  <a:pt x="930442" y="16042"/>
                </a:cubicBezTo>
                <a:cubicBezTo>
                  <a:pt x="1245937" y="21389"/>
                  <a:pt x="1462505" y="66842"/>
                  <a:pt x="1892968" y="64168"/>
                </a:cubicBezTo>
                <a:cubicBezTo>
                  <a:pt x="2323431" y="61494"/>
                  <a:pt x="2918326" y="30747"/>
                  <a:pt x="3513221" y="0"/>
                </a:cubicBezTo>
              </a:path>
            </a:pathLst>
          </a:custGeom>
          <a:noFill/>
          <a:ln w="25400" cap="rnd">
            <a:solidFill>
              <a:srgbClr val="C00000"/>
            </a:solidFill>
            <a:prstDash val="lg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48F6AFFA-59BB-4955-8EE4-CD3C02FA7742}"/>
              </a:ext>
            </a:extLst>
          </p:cNvPr>
          <p:cNvSpPr/>
          <p:nvPr/>
        </p:nvSpPr>
        <p:spPr bwMode="auto">
          <a:xfrm>
            <a:off x="745457" y="282503"/>
            <a:ext cx="664887" cy="507909"/>
          </a:xfrm>
          <a:custGeom>
            <a:avLst/>
            <a:gdLst>
              <a:gd name="T0" fmla="*/ 114 w 183"/>
              <a:gd name="T1" fmla="*/ 5 h 169"/>
              <a:gd name="T2" fmla="*/ 2 w 183"/>
              <a:gd name="T3" fmla="*/ 128 h 169"/>
              <a:gd name="T4" fmla="*/ 11 w 183"/>
              <a:gd name="T5" fmla="*/ 135 h 169"/>
              <a:gd name="T6" fmla="*/ 175 w 183"/>
              <a:gd name="T7" fmla="*/ 99 h 169"/>
              <a:gd name="T8" fmla="*/ 178 w 183"/>
              <a:gd name="T9" fmla="*/ 87 h 169"/>
              <a:gd name="T10" fmla="*/ 19 w 183"/>
              <a:gd name="T11" fmla="*/ 19 h 169"/>
              <a:gd name="T12" fmla="*/ 12 w 183"/>
              <a:gd name="T13" fmla="*/ 28 h 169"/>
              <a:gd name="T14" fmla="*/ 107 w 183"/>
              <a:gd name="T15" fmla="*/ 165 h 169"/>
              <a:gd name="T16" fmla="*/ 117 w 183"/>
              <a:gd name="T17" fmla="*/ 163 h 169"/>
              <a:gd name="T18" fmla="*/ 125 w 183"/>
              <a:gd name="T19" fmla="*/ 9 h 169"/>
              <a:gd name="T20" fmla="*/ 113 w 183"/>
              <a:gd name="T21" fmla="*/ 9 h 169"/>
              <a:gd name="T22" fmla="*/ 106 w 183"/>
              <a:gd name="T23" fmla="*/ 160 h 169"/>
              <a:gd name="T24" fmla="*/ 116 w 183"/>
              <a:gd name="T25" fmla="*/ 157 h 169"/>
              <a:gd name="T26" fmla="*/ 23 w 183"/>
              <a:gd name="T27" fmla="*/ 21 h 169"/>
              <a:gd name="T28" fmla="*/ 16 w 183"/>
              <a:gd name="T29" fmla="*/ 30 h 169"/>
              <a:gd name="T30" fmla="*/ 172 w 183"/>
              <a:gd name="T31" fmla="*/ 98 h 169"/>
              <a:gd name="T32" fmla="*/ 175 w 183"/>
              <a:gd name="T33" fmla="*/ 87 h 169"/>
              <a:gd name="T34" fmla="*/ 5 w 183"/>
              <a:gd name="T35" fmla="*/ 124 h 169"/>
              <a:gd name="T36" fmla="*/ 14 w 183"/>
              <a:gd name="T37" fmla="*/ 131 h 169"/>
              <a:gd name="T38" fmla="*/ 123 w 183"/>
              <a:gd name="T39" fmla="*/ 13 h 169"/>
              <a:gd name="T40" fmla="*/ 114 w 183"/>
              <a:gd name="T41" fmla="*/ 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3" h="169">
                <a:moveTo>
                  <a:pt x="114" y="5"/>
                </a:moveTo>
                <a:cubicBezTo>
                  <a:pt x="73" y="40"/>
                  <a:pt x="23" y="76"/>
                  <a:pt x="2" y="128"/>
                </a:cubicBezTo>
                <a:cubicBezTo>
                  <a:pt x="0" y="133"/>
                  <a:pt x="7" y="137"/>
                  <a:pt x="11" y="135"/>
                </a:cubicBezTo>
                <a:cubicBezTo>
                  <a:pt x="61" y="108"/>
                  <a:pt x="119" y="99"/>
                  <a:pt x="175" y="99"/>
                </a:cubicBezTo>
                <a:cubicBezTo>
                  <a:pt x="181" y="99"/>
                  <a:pt x="183" y="91"/>
                  <a:pt x="178" y="87"/>
                </a:cubicBezTo>
                <a:cubicBezTo>
                  <a:pt x="131" y="55"/>
                  <a:pt x="75" y="32"/>
                  <a:pt x="19" y="19"/>
                </a:cubicBezTo>
                <a:cubicBezTo>
                  <a:pt x="14" y="18"/>
                  <a:pt x="9" y="23"/>
                  <a:pt x="12" y="28"/>
                </a:cubicBezTo>
                <a:cubicBezTo>
                  <a:pt x="44" y="73"/>
                  <a:pt x="68" y="125"/>
                  <a:pt x="107" y="165"/>
                </a:cubicBezTo>
                <a:cubicBezTo>
                  <a:pt x="110" y="169"/>
                  <a:pt x="116" y="167"/>
                  <a:pt x="117" y="163"/>
                </a:cubicBezTo>
                <a:cubicBezTo>
                  <a:pt x="129" y="113"/>
                  <a:pt x="125" y="60"/>
                  <a:pt x="125" y="9"/>
                </a:cubicBezTo>
                <a:cubicBezTo>
                  <a:pt x="125" y="1"/>
                  <a:pt x="113" y="1"/>
                  <a:pt x="113" y="9"/>
                </a:cubicBezTo>
                <a:cubicBezTo>
                  <a:pt x="113" y="59"/>
                  <a:pt x="117" y="111"/>
                  <a:pt x="106" y="160"/>
                </a:cubicBezTo>
                <a:cubicBezTo>
                  <a:pt x="109" y="159"/>
                  <a:pt x="112" y="158"/>
                  <a:pt x="116" y="157"/>
                </a:cubicBezTo>
                <a:cubicBezTo>
                  <a:pt x="78" y="117"/>
                  <a:pt x="54" y="66"/>
                  <a:pt x="23" y="21"/>
                </a:cubicBezTo>
                <a:cubicBezTo>
                  <a:pt x="20" y="24"/>
                  <a:pt x="18" y="27"/>
                  <a:pt x="16" y="30"/>
                </a:cubicBezTo>
                <a:cubicBezTo>
                  <a:pt x="71" y="43"/>
                  <a:pt x="126" y="65"/>
                  <a:pt x="172" y="98"/>
                </a:cubicBezTo>
                <a:cubicBezTo>
                  <a:pt x="173" y="94"/>
                  <a:pt x="174" y="90"/>
                  <a:pt x="175" y="87"/>
                </a:cubicBezTo>
                <a:cubicBezTo>
                  <a:pt x="117" y="87"/>
                  <a:pt x="57" y="97"/>
                  <a:pt x="5" y="124"/>
                </a:cubicBezTo>
                <a:cubicBezTo>
                  <a:pt x="8" y="127"/>
                  <a:pt x="11" y="129"/>
                  <a:pt x="14" y="131"/>
                </a:cubicBezTo>
                <a:cubicBezTo>
                  <a:pt x="34" y="82"/>
                  <a:pt x="83" y="46"/>
                  <a:pt x="123" y="13"/>
                </a:cubicBezTo>
                <a:cubicBezTo>
                  <a:pt x="129" y="8"/>
                  <a:pt x="120" y="0"/>
                  <a:pt x="114" y="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12A572-882D-4A99-AD83-133D4465590A}"/>
              </a:ext>
            </a:extLst>
          </p:cNvPr>
          <p:cNvSpPr txBox="1"/>
          <p:nvPr/>
        </p:nvSpPr>
        <p:spPr>
          <a:xfrm>
            <a:off x="1704814" y="177788"/>
            <a:ext cx="9236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ĐƯỜNG TRUNG BÌNH CỦA TAM GIÁC</a:t>
            </a:r>
          </a:p>
        </p:txBody>
      </p:sp>
      <p:sp>
        <p:nvSpPr>
          <p:cNvPr id="14" name="Text Box 99">
            <a:extLst>
              <a:ext uri="{FF2B5EF4-FFF2-40B4-BE49-F238E27FC236}">
                <a16:creationId xmlns:a16="http://schemas.microsoft.com/office/drawing/2014/main" id="{6D2FD9A0-A144-46DB-BAF8-F48A0A46D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640" y="2126408"/>
            <a:ext cx="5515969" cy="1811265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ửa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600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ấy</a:t>
            </a:r>
            <a:r>
              <a:rPr lang="en-US" altLang="en-US" sz="26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639A0B6-6367-4253-98F0-D3C5B0B7B5A8}"/>
              </a:ext>
            </a:extLst>
          </p:cNvPr>
          <p:cNvGrpSpPr/>
          <p:nvPr/>
        </p:nvGrpSpPr>
        <p:grpSpPr>
          <a:xfrm>
            <a:off x="1077900" y="1459999"/>
            <a:ext cx="4427125" cy="3470148"/>
            <a:chOff x="1002125" y="2024062"/>
            <a:chExt cx="5154757" cy="3939516"/>
          </a:xfrm>
        </p:grpSpPr>
        <p:pic>
          <p:nvPicPr>
            <p:cNvPr id="15" name="Picture 101">
              <a:extLst>
                <a:ext uri="{FF2B5EF4-FFF2-40B4-BE49-F238E27FC236}">
                  <a16:creationId xmlns:a16="http://schemas.microsoft.com/office/drawing/2014/main" id="{2423F7A9-5268-46F6-8CB1-3E725F1A30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125" y="2024062"/>
              <a:ext cx="5154757" cy="3939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1F6EADFD-A677-4941-A5AA-BE74B02E9B5E}"/>
                </a:ext>
              </a:extLst>
            </p:cNvPr>
            <p:cNvSpPr/>
            <p:nvPr/>
          </p:nvSpPr>
          <p:spPr>
            <a:xfrm>
              <a:off x="2152650" y="3486150"/>
              <a:ext cx="228600" cy="1943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D921356E-3254-4830-9435-156E2D964BAA}"/>
              </a:ext>
            </a:extLst>
          </p:cNvPr>
          <p:cNvSpPr txBox="1"/>
          <p:nvPr/>
        </p:nvSpPr>
        <p:spPr>
          <a:xfrm>
            <a:off x="5690010" y="1155610"/>
            <a:ext cx="60698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A218FE3-4F72-44E9-B0AF-4BD9D086F482}"/>
              </a:ext>
            </a:extLst>
          </p:cNvPr>
          <p:cNvGrpSpPr/>
          <p:nvPr/>
        </p:nvGrpSpPr>
        <p:grpSpPr>
          <a:xfrm>
            <a:off x="1017574" y="5277778"/>
            <a:ext cx="5821375" cy="1277283"/>
            <a:chOff x="1017574" y="5277778"/>
            <a:chExt cx="5821375" cy="1277283"/>
          </a:xfrm>
        </p:grpSpPr>
        <p:sp>
          <p:nvSpPr>
            <p:cNvPr id="22" name="Line 88">
              <a:extLst>
                <a:ext uri="{FF2B5EF4-FFF2-40B4-BE49-F238E27FC236}">
                  <a16:creationId xmlns:a16="http://schemas.microsoft.com/office/drawing/2014/main" id="{9CD80622-A23E-47DE-A859-1AB3082AC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3375" y="5277778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" name="Line 89">
              <a:extLst>
                <a:ext uri="{FF2B5EF4-FFF2-40B4-BE49-F238E27FC236}">
                  <a16:creationId xmlns:a16="http://schemas.microsoft.com/office/drawing/2014/main" id="{9FDC5E26-355B-48F2-B7E2-7E0FEAABCF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574" y="5963578"/>
              <a:ext cx="58213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4" name="Text Box 90">
              <a:extLst>
                <a:ext uri="{FF2B5EF4-FFF2-40B4-BE49-F238E27FC236}">
                  <a16:creationId xmlns:a16="http://schemas.microsoft.com/office/drawing/2014/main" id="{E41557B3-9CEB-417D-94D5-05D4E9645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750" y="5365091"/>
              <a:ext cx="683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/>
                <a:t>GT</a:t>
              </a:r>
            </a:p>
          </p:txBody>
        </p:sp>
        <p:sp>
          <p:nvSpPr>
            <p:cNvPr id="25" name="Text Box 91">
              <a:extLst>
                <a:ext uri="{FF2B5EF4-FFF2-40B4-BE49-F238E27FC236}">
                  <a16:creationId xmlns:a16="http://schemas.microsoft.com/office/drawing/2014/main" id="{C6D1D28A-EBF5-4320-8453-6B33DCD883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9800" y="6031841"/>
              <a:ext cx="6639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/>
                <a:t>KL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622E8386-893A-4A78-A63A-8835FE131CF0}"/>
              </a:ext>
            </a:extLst>
          </p:cNvPr>
          <p:cNvSpPr txBox="1"/>
          <p:nvPr/>
        </p:nvSpPr>
        <p:spPr>
          <a:xfrm>
            <a:off x="5638800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BF1FB13-FC99-4CED-9399-FC725795A3D9}"/>
                  </a:ext>
                </a:extLst>
              </p:cNvPr>
              <p:cNvSpPr txBox="1"/>
              <p:nvPr/>
            </p:nvSpPr>
            <p:spPr>
              <a:xfrm>
                <a:off x="1703375" y="5365091"/>
                <a:ext cx="80697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A = DB, EA = EC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BF1FB13-FC99-4CED-9399-FC725795A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375" y="5365091"/>
                <a:ext cx="8069784" cy="523220"/>
              </a:xfrm>
              <a:prstGeom prst="rect">
                <a:avLst/>
              </a:prstGeom>
              <a:blipFill>
                <a:blip r:embed="rId3"/>
                <a:stretch>
                  <a:fillRect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7C3F28-D0B3-411F-BC55-A07CAF7BC41E}"/>
                  </a:ext>
                </a:extLst>
              </p:cNvPr>
              <p:cNvSpPr txBox="1"/>
              <p:nvPr/>
            </p:nvSpPr>
            <p:spPr>
              <a:xfrm>
                <a:off x="2061362" y="5940267"/>
                <a:ext cx="4457700" cy="700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E // BC;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DE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BC</m:t>
                    </m:r>
                  </m:oMath>
                </a14:m>
                <a:endParaRPr lang="en-US" sz="2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7C3F28-D0B3-411F-BC55-A07CAF7BC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362" y="5940267"/>
                <a:ext cx="4457700" cy="700705"/>
              </a:xfrm>
              <a:prstGeom prst="rect">
                <a:avLst/>
              </a:prstGeom>
              <a:blipFill>
                <a:blip r:embed="rId4"/>
                <a:stretch>
                  <a:fillRect l="-2736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809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3</TotalTime>
  <Words>1034</Words>
  <Application>Microsoft Office PowerPoint</Application>
  <PresentationFormat>Widescreen</PresentationFormat>
  <Paragraphs>13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Tahoma</vt:lpstr>
      <vt:lpstr>Wingdings</vt:lpstr>
      <vt:lpstr>方正静蕾简体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Thi Dong,Thao</dc:creator>
  <cp:lastModifiedBy>Nguyen Thi Dong,Thao</cp:lastModifiedBy>
  <cp:revision>12</cp:revision>
  <dcterms:created xsi:type="dcterms:W3CDTF">2021-09-20T08:25:14Z</dcterms:created>
  <dcterms:modified xsi:type="dcterms:W3CDTF">2021-09-22T10:18:03Z</dcterms:modified>
</cp:coreProperties>
</file>